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3" r:id="rId1"/>
    <p:sldMasterId id="2147484194" r:id="rId2"/>
    <p:sldMasterId id="2147485073" r:id="rId3"/>
    <p:sldMasterId id="2147485075" r:id="rId4"/>
  </p:sldMasterIdLst>
  <p:notesMasterIdLst>
    <p:notesMasterId r:id="rId24"/>
  </p:notesMasterIdLst>
  <p:sldIdLst>
    <p:sldId id="282" r:id="rId5"/>
    <p:sldId id="302" r:id="rId6"/>
    <p:sldId id="283" r:id="rId7"/>
    <p:sldId id="284" r:id="rId8"/>
    <p:sldId id="292" r:id="rId9"/>
    <p:sldId id="298" r:id="rId10"/>
    <p:sldId id="299" r:id="rId11"/>
    <p:sldId id="287" r:id="rId12"/>
    <p:sldId id="297" r:id="rId13"/>
    <p:sldId id="293" r:id="rId14"/>
    <p:sldId id="296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</p:sldIdLst>
  <p:sldSz cx="14630400" cy="8229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65311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130622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959331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2612441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3265551" algn="l" defTabSz="130622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3918661" algn="l" defTabSz="130622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4571771" algn="l" defTabSz="130622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5224882" algn="l" defTabSz="130622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6600"/>
    <a:srgbClr val="660033"/>
    <a:srgbClr val="633DC3"/>
    <a:srgbClr val="B2B2B2"/>
    <a:srgbClr val="003399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60" autoAdjust="0"/>
    <p:restoredTop sz="93514" autoAdjust="0"/>
  </p:normalViewPr>
  <p:slideViewPr>
    <p:cSldViewPr>
      <p:cViewPr varScale="1">
        <p:scale>
          <a:sx n="57" d="100"/>
          <a:sy n="57" d="100"/>
        </p:scale>
        <p:origin x="876" y="6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30T13:15:25.1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84 13984 230 0,'8'4'308'0,"-8"1"-9"0,0-5-105 16,0 0-220-16,0 4-149 0,0-4-76 0,-8 0-38 15</inkml:trace>
  <inkml:trace contextRef="#ctx0" brushRef="#br0" timeOffset="34220.301">28219 15254 283 0,'0'9'428'16,"0"-5"43"-16,-8-4 35 0,0 5-91 15,8 0-117-15,-8-1-84 0,1-4-55 0,7 5-38 16,0-5-36-16,-8 4-34 0,8-4-37 16,0 0-78-16,0 0-127 0,0 0-191 15,0 0-98-15,0-4-52 0,8-5-13 0,-8-1 49 16</inkml:trace>
  <inkml:trace contextRef="#ctx0" brushRef="#br0" timeOffset="127245.821">28406 12559 144 0,'0'0'535'0,"0"0"88"0,0-4 80 0,-7 0 71 16,7 4-158-16,0-4-166 0,-8 4-117 16,8-5-80-16,0 5-77 0,8-5-71 0,-8 1-51 15,7-1-70-15,2 2-131 0,-2-2-193 16,1 5-253-16,-1 0-136 0,-7 0-68 16,9 0 2-16,-2 5 95 0,-7-2 176 0</inkml:trace>
  <inkml:trace contextRef="#ctx0" brushRef="#br0" timeOffset="130905.715">29635 13407 62 0,'0'0'448'0,"0"0"77"0,7 0 59 16,-7 0 19-16,0 0-136 0,0 0-133 0,0 0-120 16,0-4-105-16,0 4-122 0,0 0-147 15,-7-5-204-15,7 3-144 0,0 2-73 0,0-6-12 16,-9 6 45-16,9 0 9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8:47.375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576 1719 278 0,'-9'3'519'0,"2"2"64"0,-1-1 58 0,0 1 58 15,8 4-41-15,-8-4-46 0,1-1-46 0,-2 1 7 16,2-1-9-16,-1-1-96 0,-1-3-145 16,9 0-87-16,-7 5-56 0,7-5-60 15,0 0-39-15,-7 0-12 0,7 0 5 0,7 0 17 16,-7 0 22-16,7 0 15 0,2 0 15 0,-1 0 6 16,-1 0-4-16,9 0-12 0,0 0-88 15,8 0-45-15,-2 0 0 0,2 0 0 0,8 0 0 16,-1-5 0-16,0 2 0 0,9-1 0 15,-1-1 0-15,0-4 0 0,0 0 0 0,1 0 0 16,-1 1 0-16,-8 4-175 0,1-6-190 16,-1 6-139-16,0-1-200 0,-15 1-229 0,8-1-151 15,-8 1-34-15,-1-1 31 0,-7 5 125 16,0 0 222-16,-1 0 277 0</inkml:trace>
  <inkml:trace contextRef="#ctx0" brushRef="#br0" timeOffset="394.157">10544 1811 226 0,'-24'4'491'0,"9"1"102"0,-8-1 107 16,6 1 40-16,1-1-68 0,1 1-50 15,-1-1-54-15,9-4-59 0,-9 4-71 0,8-4-82 16,8 0-93-16,-8 0-69 0,8 0-46 0,0 0-32 16,0 0-13-16,0-4-11 0,8 4 7 15,0 0 11-15,8-4 13 0,-1-1 6 0,8 5-2 16,-7-4-1-16,8 4-13 0,7-5-14 0,-7 5-17 15,8-4-16-15,-1 4-15 0,0 0-13 16,0-5-9-16,9 5-11 0,-1 0-6 16,-8 0-14-16,9 0-44 0,-9 0-54 0,9 0-62 15,-9 0-67-15,-8 0-85 0,8-4-129 0,-7 4-167 16,-1-4-184-16,-7 4-187 0,-1-4-63 16,1-1 13-16,-8 1 103 0,1-1 189 0,-2 1 224 15</inkml:trace>
  <inkml:trace contextRef="#ctx0" brushRef="#br0" timeOffset="902.077">10897 1537 274 0,'-16'-4'499'0,"1"4"134"0,6-4 152 16,-6 0 20-16,-1 4-51 0,9 0-59 0,-9-5-72 16,0 5-96-16,1 0-112 0,6 0-98 0,2 0-56 15,-9 5-30-15,8-5-28 0,1 0-24 16,7 4-25-16,-9-4-16 0,9 0-7 15,0 4 1-15,9 0 9 0,-2-4 10 0,1 10-8 16,8-6-143-16,0 0 0 0,-1 5 0 0,8-4 0 16,9 3 0-16,-8-4 0 0,7 5 0 15,7-4 0-15,-5 4 0 0,5-5 0 16,-6 5 0-16,7-5 0 0,-7 6 0 0,-1-7 0 16,0 2 0-16,1 4 0 0,-8-5 0 0,0 1 0 15,-2 4 0-15,-6-5 0 0,0 1 0 16,-8-2 0-16,-1 2 0 0,2-1 0 0,-2 5 0 15,-7-4 0-15,0 4 0 0,-7 0 0 0,-2-1 0 16,2 6 0-16,-10-1 0 0,-6-1 0 16,8 7 0-16,-9 3 0 0,-7 0 0 15,8 4 0-15,-1 5 0 0,-8-1 0 0,1 3 0 16,7 2-138-16,-7 0-457 0,8 0-290 0,-9 0-244 16,1 0-80-16,7-3 4 0,0 3 65 15,-7-4 165-15,8-1 32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30T13:23:18.3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01 5908 2 0,'48'31'261'16,"-10"-10"-113"-16,2 2-70 0,-9-5-86 16,0-5-145-16,0 4-8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53:41.7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712 16777 15 0,'-7'4'252'0,"7"-4"36"0,-7 5 8 0,7-34-45 15,-9 58-36-15,9-29-24 0,-8 0-18 16,8 4-7-16,-7-4 3 0,7 0 4 0,0 0 10 16,-9 0 10-16,9 0 17 0,-7 0 13 15,7 0 8-15,0 0 6 0,0 0-3 16,0 0-7-16,0 0-18 0,0 0-25 0,0 0-18 16,0 0 4-16,0 0 6 0,7 0-3 15,2 0-10-15,-2 0-6 0,1 5-12 0,8-1-35 16,8 0-35-16,-8 5-22 0,7 0-14 15,1-5-10-15,-1 5-7 0,1 0-5 0,-1 4-4 16,9-4-4-16,-9 4-1 0,1-3-1 16,7 2-2-16,-8 2-2 0,1-5 0 15,-1 3-1-15,1 2 1 0,-1 0-1 0,1-1 0 16,-8 0 0-16,8 0-1 0,-9 0-1 16,1-4-1-16,0 1-8 0,-1-2-22 0,-7 1-38 15,0-5-53-15,-1 0-69 0,2 1-91 16,-9 0-98-16,7-2-87 0,-7-3-61 15,-7 6-32-15,7-6-17 0,-9 0 1 0,9-6 14 16,-7 6 59-16,-1-3 71 0,-8-2 72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53:45.7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650 16733 48 0,'-8'0'296'0,"0"0"37"0,1 0 30 0,-2 0-59 15,2 0-64-15,7 4-37 0,-8-4-23 16,8 5-7-16,8-1 1 0,-8 1 5 0,7-1 4 16,2 1 6-16,-2-1 5 0,9 5 6 15,-1-5 11-15,9 5 9 0,-8-5 14 16,15 5 20-16,-7 0 14 0,8 0-1 0,-9-1-15 15,8 1-28-15,0 4-38 0,2 1-45 16,-11 0-47-16,10-1-31 0,-1-1-25 0,-7 2-15 16,7-2-8-16,1 2-6 0,-8 0-5 15,-1-1-2-15,8 0-1 0,-7 0-1 16,-1-4-1-16,1 4-1 0,-1-4 2 0,-6 1 0 16,-3-2 0-16,10 1-1 0,-17-5-2 15,10 0-7-15,-10 1-11 0,2 0-13 0,-2-5-15 16,1 3-14-16,0-3-18 0,-8 0-22 15,0-3-27-15,-8-2-24 0,0-4-20 16,1 0-10-16,-9 0-1 0,8-4 10 0,-15 0 20 16,6 0 20-16,-6-5 21 0,-1 1 16 15,1-1 16-15,-1-4 15 0,-7 4 13 0,8-5 18 16,-1 6 10-16,-7-5 9 0,7 4 6 16,1 1 3-16,-1-1 5 0,8 5 4 15,0 0 8-15,9 4 7 0,-9 0 8 0,8 0 17 16,8 5 21-16,0 0 23 0,0-2 23 15,8 3 25-15,0 3 19 0,0 3 13 0,8-3 13 16,-1 10 14-16,8-6 3 0,1 5-5 16,-8 0-14-16,7 0-19 0,8 0-27 0,-7-1-33 15,0 6-29-15,-1-6-20 0,1 6-14 16,-1-1-6-16,10 0-3 0,-11 0-1 16,1 0-2-16,10 0-1 0,-2 1-4 0,-8 4-2 15,1-6-7-15,-1 2 4 0,1-5 3 0,0 5 2 16,-1-7-2-16,-7 3 3 0,-1-6 2 15,-6 1-8-15,6 4-6 0,-7-9-2 16,0 4 0-16,-1-4-2 0,-7 5-2 0,0-5-1 16,0-5-4-16,-7 5-4 0,7-4-16 15,-16-5-10-15,1 0-10 0,-1-1-14 0,-8-2-11 16,1 3-7-16,-1-8 4 0,0 4-1 16,-7-6-1-16,-1 7 6 0,9-7 11 15,-8 6 8-15,7 0 10 0,-7 0 12 0,7 4 11 16,8 0 10-16,-7 0 3 0,8 5 4 15,-1 0 1-15,0-1 1 0,8 1 3 0,-8 4 4 16,9 0 7-16,7 0 5 0,-8 0 3 16,8 0 13-16,0 0 12 0,0 4 8 0,15 1 1 15,-6 3 4-15,6-3-1 0,8 8-5 16,1-4-12-16,-1-1-10 0,10 1-7 16,-2 0-7-16,-8 0-5 0,8 1-5 0,0-3-5 15,-7 2-2-15,8 0 7 0,-1 1 12 16,-7-6 6-16,7 5 6 0,1 0 2 15,-1-1 1-15,-8 1-7 0,8 0-9 0,-7 0-8 16,7 0-4-16,-8-1-1 0,-6 1-3 16,6 0-1-16,-7 0 0 0,-1-5-1 0,1 5-1 15,0 1 1-15,-8-7 1 0,-1 2 1 16,2-1-2-16,-9 1 2 0,7-1-1 16,-14 0 0-16,7 1-3 0,-9-5-2 0,2 5 0 15,-1-5-3-15,-8 0-1 0,-7 0 0 16,7-5-1-16,-8 0 0 0,0 1 0 0,-7 0-1 15,0-5-7-15,-1 1-4 0,10 2 0 16,-10-2 0-16,8-1 2 0,1 0 1 0,-1 5 8 16,9-5 5-16,-1 4 1 0,0 1-1 15,8 4-2-15,8-4-2 0,-7 4 1 16,14-6-3-16,1 6 2 0,1 0-2 0,5 6 12 16,10-6 5-16,0 0 4 0,-1 4 4 0,1-4 3 15,-1 4 1-15,8-4-6 0,-7 0-4 16,8 0-4-16,-8 5-1 0,-1-5-1 15,8 0 0-15,-7 0-1 0,-1 0-1 0,1 0 1 16,-1 0-3-16,1 0 3 0,0 0-1 16,-1 0 0-16,-7 4 0 0,7-4-1 0,-7 0 1 15,0 0-2-15,-1 5 2 0,1-5-2 16,0 0 1-16,-1 4-2 0,-6-4 0 16,-2 0 0-16,0 5-1 0,2-5 1 0,-1 0 0 15,-8 0 2-15,0 0 0 0,0 4-1 16,0-4-1-16,0 0 1 0,-8 0 0 0,-1 4-2 15,2-4 0-15,0 0 1 0,-10 0-2 16,10 5-1-16,-9-5 1 0,-8 0 0 16,8 0-1-16,-7 0 0 0,8 0 1 0,-9 0-1 15,1-5 0-15,6 5 1 0,3-4-1 16,-3 4 1-16,1 0 2 0,1-4-2 0,7 4 0 16,0 0-2-16,1-5 0 0,-2 5 0 15,9 0-2-15,0 0 1 0,9 0 2 0,-2 0 3 16,9 0 0-16,-1 5 0 0,9-5 3 15,-8 4 0-15,8-4-1 0,-1 4 2 0,1-4-1 16,-1 5-1-16,1-5 0 0,-1 4 1 16,1-4-1-16,0 4 0 0,7-4 0 15,-8 6 0-15,-7-3 0 0,8-3 0 0,-1 5-1 16,-8-5 0-16,1 0-1 0,0 4-1 16,-1-4 1-16,1 5 0 0,-8-5 0 15,1 0 0-15,-2 0 0 0,-7 4 3 0,7-4 0 16,-7 0 2-16,0 0 1 0,0 0 2 15,0 0-1-15,0 0 1 0,-7 0 3 0,0 0 0 16,-2 0 3-16,-6 0-1 0,-1 0-1 16,-8 0-1-16,8 0-3 0,-7-4-2 15,-8 4-3-15,0-5-2 0,-2 1-1 0,2 4-2 16,-8-5 0-16,0 2-1 0,8-3-2 16,-8 6 0-16,-1-4 0 0,1 4 0 0,7-4 0 15,1 4-1-15,0 0 0 0,-1-5 1 16,8 5 0-16,-7 0-7 0,15-4-4 15,-6 4 0-15,6 0 0 0,0 0-1 0,1 0 1 16,-1 0 8-16,8 0 2 0,0 0 2 16,8 0-3-16,-8 0 1 0,8 0 1 15,0 0-1-15,0 0 0 0,8 0 9 0,0 4 7 16,7-4 4-16,1 5 2 0,8-5 1 16,7 4 5-16,-8 0-5 0,8 2-5 0,2 2-3 15,-2-4 0-15,8 1-3 0,-8-1 0 16,0 0-3-16,2 1 1 0,-2 0-1 0,0-2 0 15,0-3-1-15,1 6 0 0,-9-6 1 16,1 3-2-16,0 2 0 0,-1-5-1 0,-8 0 1 16,1 4 0-16,0-4 0 0,-8 0 0 15,8 0-1-15,-9 4 0 0,1-4 0 16,0 0 0-16,-8 0 0 0,8 0-1 0,-8 0 2 16,0 0 1-16,7 0 0 0,-7 0 1 15,0 5 1-15,0-5 0 0,0 0 0 0,0 0-1 16,-7 0 0-16,7 0-2 0,0 0-1 15,-8-5 0-15,8 5-1 0,-8 0 0 16,0 0 0-16,8 0-1 0,0-4 0 0,-7 4 1 16,7 0-1-16,0 0-1 0,0 0 0 15,0 0-1-15,0 0-2 0,0 0 1 16,0 0 0-16,0 0 1 0,7-4 2 0,1 4 1 16,0 0 1-16,0 0 0 0,8 0 0 15,-1 0 0-15,8-5 0 0,-7 5 0 0,1 0-2 16,5 0 1-16,-6 0-2 0,8-3 1 15,-8 3 1-15,7 0 0 0,-8 0 0 0,1-6 0 16,0 6 0-16,-1 0 0 0,1 0 0 16,1 0 0-16,-3 0 0 0,-5 0 0 15,-1-3-1-15,8 3 0 0,-9 0 0 0,1 0 1 16,-8 0 0-16,8 0 2 0,0 0 0 16,-8 0 2-16,0 0 2 0,0 0 1 0,0 0 2 15,0 0-2-15,-8 0 1 0,8 0-2 16,-16 0 0-16,9 0-1 0,-2-5-1 0,-6 5-1 15,-1 0 1-15,0 0-1 0,1 0-1 16,-1-5 1-16,0 5 0 0,-8 0-1 16,9 0 1-16,-8 0 0 0,7 0 0 0,-8 0-2 15,8 0 1-15,1 0 0 0,-9 0-1 16,8 0 0-16,1 5 0 0,-1-5 2 0,-7 0-2 16,7 5 0-16,1-5 0 0,-1 3 1 15,0-3-1-15,1 0-1 0,6 6 0 16,-6-6 0-16,-1 0 0 0,9 3 0 0,-10-3 1 15,10 0 0-15,-2 5 1 0,-6-5 0 16,7 0-1-16,0 0 0 0,1 0-1 0,-2 4 0 16,2-4 1-16,-1 0-1 0,8 0 1 15,-8 0 0-15,0 4 1 0,8-4-1 0,-7 0-2 16,7 0 0-16,0 0-3 0,0 0-1 16,0 0 0-16,7 0-2 0,1 0 5 15,0 0-1-15,7 0 3 0,9 0 2 0,-8 5 0 16,7-5 0-16,1 0 0 0,0 5 0 15,7-5 1-15,-8 0-2 0,1 0 0 0,-1 0 0 16,1 0 0-16,8 0 0 0,-8 0-2 16,-2 0 2-16,1 0 0 0,1 0-2 15,-8 0 1-15,8 0 0 0,-1 0 0 0,-7 0-1 16,8 0 1-16,-9 4 0 0,1-4-1 16,0 0 0-16,-1 0 1 0,-6 0 1 0,6 5-1 15,-7-5 1-15,0 0 0 0,-1 0 0 16,2 0 0-16,-2 3 1 0,-7-3-1 0,8 0 0 15,-8 0 1-15,8 0-1 0,-8 0 0 16,0 0-1-16,0 0 0 0,0-3-1 16,0 3 0-16,0 0 0 0,8 0 2 0,-8 0-1 15,0 0 1-15,0 0 2 0,0 0 0 16,0-5-1-16,0 5 0 0,0 0 0 0,0 0-1 16,0-4 0-16,7 4 0 0,-7-5 0 15,0 5 0-15,0 0 0 0,0-5-1 0,9 5 1 16,-9 0 0-16,0-4 0 0,7 4-1 15,-7-4 0-15,8 4 1 0,-8 0-1 16,7 0 0-16,2 0 0 0,-2 0 1 0,1-5-1 16,-8 5-10-16,9 0-4 0,-2 0-2 15,-7 0-2-15,7 0-1 0,-7 0 1 0,9 0 9 16,-9 0 7-16,8 0 0 0,-8 0 2 16,0 0 1-16,0 0 0 0,0 0 1 0,0 0 0 15,0 0 1-15,0 0 1 0,0 0 1 16,0 0 0-16,0 0 0 0,0 5-2 15,0-5 1-15,0 0-2 0,0 0 0 0,0 4 1 16,0-4-1-16,0 4 0 0,0-4-1 16,0 0-7-16,0 5 1 0,-8-5-8 15,8 0-14-15,-9 5-20 0,9-5-39 0,-7 4-56 16,0-4-86-16,7 0-93 0,-9 0-106 16,-6 0-106-16,6 0-110 0,-6 0-113 0,8-4-9 15,-9-1 51-15,8 0 93 0,-8 1 113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53:46.3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823 16905 26 0,'-8'0'183'0,"0"-5"-1"0,0 1-33 0,1-1-29 16,-2 5-17-16,2-3-11 0,7-3-2 16,-8 6 3-16,0-4-6 0,8 4-7 0,-8-3-5 15,8 3-7-15,0-6-9 0,0 6-7 16,-7-4 3-16,7 4 1 0,-9-4 5 0,9-1 7 16,0 1 12-16,-7-1 11 0,7 1 9 15,0-1 6-15,-8 1 7 0,8-5 3 0,0 5 3 16,-9 0-5-16,9-1-3 0,-7 1-5 15,7-1 1-15,0 1 5 0,0 0 1 16,-7-1 5-16,7 1 4 0,0 4 1 0,0-5-5 16,0 1-7-16,0 4-7 0,0 0-12 15,-9-4-11-15,9 4-11 0,0-5-13 0,0 5-10 16,9 0-2-16,-9-4 13 0,7 4 13 16,9-4 12-16,-8 4 15 0,8 0 11 15,7 0-3-15,1 0-13 0,-1 4-11 0,1-4-2 16,7 4-3-16,-7 1-2 0,7-1 0 15,0 0-3-15,1 1-6 0,6 4-15 0,-6-5-14 16,-1 0-12-16,9 5-10 0,-9-4-5 16,0-1-7-16,9 0-2 0,-9 1-2 0,0-1 0 15,1 0-1-15,-1 1-2 0,9-1 1 16,-9 1 11-16,-8-5 5 0,8 4 3 16,2 1 2-16,-10-1 2 0,8-4 4 0,-7 4-10 15,-1 2-5-15,8-6-2 0,-7 3-1 16,-1-3-1-16,1 4-3 0,-8 2 0 0,8-6-1 15,-9 3 1-15,1-3-1 0,7 5 0 16,-15-5 1-16,8 0 0 0,0 4 0 16,-9-4 1-16,1 0-2 0,1 0 1 0,-2 0 0 15,0 0 0-15,2 0-1 0,-9 0-1 16,8 0 2-16,-8 0 0 0,0 0 0 0,7 0 0 16,-7 0 7-16,0 0 11 0,9 0 6 15,-9 0 5-15,0 0 3 0,7 0 1 16,-7 0-4-16,0 0-8 0,8 0-4 0,-8 0-1 15,8 0 1-15,0 0 0 0,-1 0 0 16,1 5 0-16,0-5-1 0,0 0-3 0,-1 0-3 16,2 0-3-16,6 0-1 0,-7 0-2 15,7 0-4-15,-6 0 1 0,6 0 0 16,1 0-2-16,0 0 0 0,-1 0-1 0,1 0 1 16,0 0 0-16,-1 0-1 0,1 0 0 15,0 0 1-15,-1 5 1 0,1-5-2 0,0 0 0 16,-8 0 0-16,8 0 2 0,-1 0 2 15,1 0 2-15,-1 0 4 0,-6 0 12 16,5 0 4-16,3 0 2 0,-1 0 0 16,-1 0-2-16,1 0-4 0,0 0-7 0,-1 0-4 15,1 0-1-15,0-5-3 0,-1 5 1 0,1 0-1 16,0 0 1-16,-8 0 2 0,8 0 0 16,-1 0 0-16,-7 5 0 0,7-5 0 0,-6 0-4 15,-2 0-2-15,1 0-4 0,0 0 1 16,0 4 0-16,-1-4-1 0,2 0-1 15,-2 0 0-15,1 0 1 0,-1 5 0 0,2-5 0 16,-2 0-2-16,10 0 0 0,-10 0 0 16,0 4-1-16,2-4 3 0,-1 0-2 0,8 0 3 15,-9 0 3-15,9 0 0 0,-8 3 0 16,8-3 0-16,-9 0 0 0,9 0 1 16,-8 0-1-16,-1 6 0 0,9-6-1 0,-8 0 1 15,0 3-1-15,0-3-1 0,-1 0 1 16,2 5 0-16,-2-5 0 0,1 0-2 15,1 5 0-15,-2-5 1 0,-7 0 1 0,8 0 6 16,8 0 4-16,-16 4 2 0,16-4 1 16,-9 0 0-16,1 0-1 0,0 0-6 15,0 0-3-15,-1 0-2 0,9 0 0 0,-8 0 0 16,-1 0 0-16,2 0 0 0,-2 0-1 0,1 0-1 16,0 0 0-16,0 0-1 0,-1 0 0 15,-7 0-1-15,9 0 1 0,-9 0-1 16,7 0 0-16,-7 0 0 0,8 0 1 0,-8 0 0 15,9 0-1-15,-9 5 0 0,7-5 1 16,-7 0-1-16,7 0 2 0,-7 0-1 0,9 0 0 16,-9 0 0-16,0 0 1 0,8 4 1 15,-8-4-2-15,7 0 0 0,-7 0 0 16,9 0-1-16,-9 5 0 0,7-5-1 0,-7 0-1 16,8 0-1-16,-8 0-4 0,8 0-7 15,-8 0-9-15,8 0-10 0,-8 0-13 16,0 0-18-16,0 0-22 0,0 0-40 0,0 0-70 15,0 0-104-15,0 0-146 0,0 0-157 16,0 0-158-16,0 0-99 0,0 0 1 0,-8-5 74 16,0 5 137-16,0-4 16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30T13:25:10.4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53 19760 9 0,'0'-4'63'0,"-7"4"-23"0,7-4-26 16,0-1-33-16,0 5-4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30T13:26:38.4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46 17708 118 0,'0'0'329'0,"0"0"36"0,0 0 13 0,0 0-59 16,-7 0-83-16,7 0-52 0,0 0-32 15,0 0-19-15,0 0-8 0,0 0-13 0,0-5-12 16,0 5-13-16,0 0-10 0,0 0-1 15,0 0 0-15,0-4 6 0,0 4 7 0,0 0 4 16,0 0 0-16,0 0-5 0,0 0-8 16,0 0-2-16,0 0-8 0,0 0-7 15,0 0-2-15,7 0-5 0,-7 0-7 0,0 4-8 16,0-4-2-16,0 0 0 0,9 0 6 16,-9 5 10-16,0-5 9 0,7 4 10 0,-7 0 8 15,8 0 6-15,0 1 4 0,0 4-1 16,-1 0-3-16,-7-5-3 0,9 9-2 15,-2-4-7-15,1 0-11 0,-1-1-9 0,2 6-9 16,-2-1-7-16,1 0-8 0,1 0-6 16,-9 5-2-16,14-5-1 0,-5 5-3 15,-1-5-4-15,-1 5-2 0,0-6-1 0,2 2-2 16,-1 4-2-16,-1-6-1 0,2 2 3 16,-2 3 6-16,1-4 5 0,-8 1 1 0,8-1 3 15,0 0 4-15,-1 0 0 0,-7-4-2 16,8 4-1-16,-8-4-2 0,8-1-3 15,-8 1 0-15,0 0-2 0,8 0-3 0,-8-4-2 16,0 4-1-16,0-1 2 0,7-4 1 16,-7 5 1-16,0-4 0 0,0-1 0 0,0 4-1 15,0-3-3-15,0-1-5 0,9 1 0 16,-9 0-1-16,0-1-1 0,0 0-1 0,0 0 1 16,0 1-1-16,0-1-1 0,-9 0-1 15,9-4-2-15,0 5-1 0,0-5-1 16,0 5 0-16,0-5-1 0,-7 4 0 0,7-4-1 15,0 0-1-15,0 5-1 0,-8-5-1 16,8 0 0-16,0-5-3 0,0 5-8 0,-8 0-38 16,8 0-71-16,-8-4-102 0,8-1-163 15,-7 0-246-15,-1 1-173 0,8-5-59 0,-8 5 18 16,0-4 77-16,8 3 151 0</inkml:trace>
  <inkml:trace contextRef="#ctx0" brushRef="#br0" timeOffset="771.194">9351 17919 133 0,'0'0'335'0,"0"-5"37"16,0 5 27-16,0 0-72 0,0 0-86 15,0 0-48-15,0 0-18 0,0 0-18 16,0 0-6-16,0 0-14 0,0 0-13 0,0 0-18 16,0 0-16-16,0 0-13 0,0 0-17 15,8 5-7-15,-8-5-11 0,0 0-7 0,0 0-6 16,8 0-2-16,-8 4 8 0,8 0 5 16,-8 0 10-16,7 1 11 0,-7 4 3 15,8-5 6-15,0 10-6 0,-8-6-7 0,8 1-6 16,-1 4-7-16,2 0-5 0,-2 0-4 15,1 1-1-15,1-1 3 0,-2 0-1 0,8 0-2 16,-6 0-1-16,-9 1-2 0,7-2-1 16,0 2 0-16,2-1 3 0,-1 1 8 15,-1-2 1-15,-7-3 2 0,9 4-1 0,-2-4-3 16,-7 5-6-16,0-6-7 0,8 1-4 16,-8-1-4-16,7 2-4 0,-7-1-3 0,0-1-4 15,0 1-1-15,0 0-3 0,0 0 1 16,9-6 0-16,-9 6-2 0,0-4-1 15,0-1 3-15,0 1-4 0,0-1 0 0,0-4-1 16,0 5 1-16,0-5-3 0,0 0-3 16,0 0 0-16,0 0-3 0,0 0-2 0,0 0 1 15,0 0-14-15,0 0-47 0,0-5-80 16,0 5-128-16,0-4-182 0,0-1-173 0,0 1-75 16,0-1 1-16,-9 2 54 0,9 3 118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57:01.13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8335 8105 307 0,'-9'-9'416'0,"9"4"74"15,-7 1 38-15,7-1-39 0,0-3-31 0,-8 3-11 16,8 5 12-16,0-4 4 0,-8 0-20 16,8-1-39-16,-8 1-49 0,8 4-57 0,0-5-67 15,-7 1-60-15,-2-1-35 0,9 5-20 16,-7-4-10-16,-1 4-7 0,0-4-6 15,0 4-9-15,1 0-8 0,-2 0-10 0,2 4-6 16,-10 0-9-16,10 5-4 0,-9 0 1 16,1 0 2-16,-1 0 7 0,0 4 4 15,1 5 1-15,-1-1 4 0,1 5 4 0,6 1 3 16,-6-2 5-16,-1 5 2 0,0 2 4 16,9 2 1-16,-10 1-3 0,10 0-3 0,0 0-3 15,7 0-5-15,0-1-5 0,0 5-2 16,0-3-18-16,7 3-46 0,-7 6 0 15,7-6 0-15,10 5 0 0,-10-1 0 0,9 1 0 16,0-1 0-16,8-4 0 0,-9 6 0 16,8-6 0-16,1 0 0 0,-1 0 0 0,8-8 0 15,-7 3 0-15,8-7 0 0,-1-2 0 16,0-3 0-16,2-1 0 0,5-8 0 0,-6 0 0 16,-1-4 0-16,0-10 0 0,9 1 0 15,-9-1 0-15,0-7 0 0,1-2 0 16,-1 1 0-16,-7-5 0 0,7-4 0 0,-15 0 0 15,7-4 0-15,1 0 0 0,-9-6 0 16,-6 2 0-16,-2-2 0 0,0-3 0 16,2-4 0-16,-1-1 0 0,-8 1 0 0,-8-5 0 15,-1-5 0-15,2 4 0 0,0 1 0 16,-2-1 0-16,-6 1 0 0,-1 6 0 0,-8-3 0 16,9 2 0-16,-8 4 0 0,-1-1 0 15,-8 5 0-15,1 1 0 0,7 3 0 0,-7 0 0 16,-1 5 0-16,-6 5 0 0,6-1 0 15,1 5 0-15,-8 0 0 0,7 7 0 16,-7 3 0-16,7 3 0 0,1 0 0 0,-9 3 0 16,9 7-227-16,0-1-394 0,-8 4-285 15,8 0-230-15,7 0-72 0,-7 5 16 0,15-5 74 16,0 6 185-16,1-3 315 0</inkml:trace>
  <inkml:trace contextRef="#ctx0" brushRef="#br0" timeOffset="4165.988">12740 7880 284 0,'0'0'451'0,"0"4"73"0,0-4 61 15,-7 4-70-15,7-4-62 0,0 0-45 0,0 0-28 16,0 0 1-16,0 0 6 0,0 0-14 0,0 0-25 16,0-4-45-16,0 4-41 0,0-4-51 15,0 4-49-15,-8-5-35 0,8 1-21 16,0-1-9-16,-8 1-7 0,8-1-12 0,-8 1-9 15,8 0-4-15,-7-5-4 0,7 4 2 16,-9 1 1-16,2 0 4 0,-1-1 4 0,-1 1 0 16,2 4-2-16,-9-4-4 0,8-1-8 15,-7 5-7-15,-1 0-8 0,-7 5-9 0,7-1-5 16,-8 5-6-16,1-1-1 0,-8 6-5 16,7-1-1-16,0 5-1 0,-7-1-1 15,8 5-1-15,-1 1-2 0,1-2-4 0,-1 5 1 16,1 2 0-16,6 2 3 0,-6 1 1 15,15 0 5-15,-8 0 4 0,9-1 7 0,-9 7 9 16,16-2 5-16,-8 4 8 0,16-4 2 16,-8 5 5-16,8 0 0 0,7 0-3 0,1 4-1 15,1-5-4-15,6 5 3 0,-1-3-17 16,11 3-35-16,-2-4 0 0,0-5 0 16,8 0 0-16,1-4 0 0,-1-5 0 0,0-3 0 15,8-2 0-15,-8-7 0 0,8-1 0 16,0-8 0-16,-7-1 0 0,7-8 0 15,0-1 0-15,0-4 0 0,0-5 0 0,-8-2 0 16,0-3 0-16,1-3 0 0,-1 0 0 16,-7 0 0-16,-1-4 0 0,0-1 0 0,-8 1 0 15,-6 0 0-15,6-6 0 0,-7 6 0 16,-1-4 0-16,-7-2 0 0,0 1 0 16,0 0 0-16,-8-4 0 0,0 5 0 0,0-1 0 15,0-5 0-15,-8 1 0 0,0 4 0 0,-7-4 0 16,-1 4 0-16,1-4 0 0,-9 3 0 15,1 1 0-15,-1 5 0 0,-8-5 0 16,8 5 0-16,-7 4 0 0,-9-6 0 0,9 11 0 16,-8-1 0-16,8 1 0 0,-8 4 0 15,0 4 0-15,-1 0 0 0,1 0 0 0,0 9 0 16,-8 0 0-16,0 4 0 0,7 5 0 16,1 5-7-16,-8-1-619 0,8 4-361 0,0-3-219 15,7 4-66-15,-7-1 28 0,16-3 86 16,-9 2 213-16,17-6 376 0</inkml:trace>
  <inkml:trace contextRef="#ctx0" brushRef="#br0" timeOffset="32864.028">13423 8572 124 0,'0'0'169'16,"0"0"-20"-16,0 0-17 0,0 0-12 0,0 0 0 15,0 0 10-15,0 0 11 0,-8 0 23 16,8 0 18-16,0 0 23 0,0 0 15 16,0-3 19-16,0 3 22 0,0 0 21 0,-8 0 27 15,8 0 27-15,0-6 37 0,0 6 29 16,0 0 4-16,-7 0-22 0,7 0-37 16,-9 0-49-16,9 0-59 0,0 0-62 0,-7 0-42 15,7 0-21-15,0 0-10 0,-8 0-6 16,8 0-7-16,0 0-4 0,0 0-5 0,0 0-1 15,0 6 3-15,8-6 10 0,-8 0 11 16,16 0 12-16,-9 0 14 0,9 0 12 0,-1 0 6 16,1 0 6-16,8 0 9 0,7 3 8 15,-7-3 1-15,15 0-170 0,-8 0-3 16,16 5 0-16,-7-5 0 0,7 0 0 0,8 4 0 16,-1 1 0-16,2-5 0 0,6 4 0 15,1 1 0-15,-1-1 0 0,2-4 0 0,14 5 0 16,-7-5 0-16,-1 3 0 0,1-3 0 15,7 0 0-15,1 0 0 0,0 0 0 0,-1-3 0 16,0 3 0-16,1 0 0 0,-1 0 0 16,-7 0 0-16,7 0 0 0,0-5 0 15,-7 5 0-15,7 0 0 0,-7-4 0 0,8 4 0 16,-8-5 0-16,0 5 0 0,-9-4 0 16,8-1 0-16,-6 1 0 0,-2-1 0 0,1-4 0 15,0 6 0-15,-8-7 0 0,-1 2 0 16,1 3 0-16,-8 1 0 0,0-1 0 0,0 1 0 15,0-1 0-15,-7 5 0 0,-1 0 0 16,0 0 0-16,1 0 0 0,-2 0 0 0,-5 5 0 16,5-5 0-16,-6 4 0 0,7-4 0 15,-8 5 0-15,1-1 0 0,-1-4 0 0,-7 5 0 16,7-5 0-16,1 4 0 0,-9-4 0 0,1 4 0 16,0-4 0-16,-1 0 0 0,-8 0 0 15,1 0 0-15,8 0 0 0,-9 0 0 0,1 0 0 16,0 0 0-16,-9 0 0 0,9 0 0 15,-1-4 0-15,1 4 0 0,0-4 0 0,8 4 0 16,-9-5 0-16,1 1 0 0,8-1 0 16,-1 5 0-16,1-4 0 0,-1-1 0 0,1 1 0 15,-1 4 0-15,1-4 0 0,-8 4 0 16,6 0 0-16,-5-5 0 0,-1 5 0 16,-1 0 0-16,1-4 0 0,-9 4 0 0,9 0 0 15,-8 0 0-15,0 0 0 0,0 0 0 16,-8 0 0-16,7 0 0 0,-7 0 0 0,0 0 0 15,9 0 0-15,-9 0 0 0,0 0 0 16,-9-4 0-16,9 4 0 0,-7 0-337 0,-9 0-152 16,8 0-119-16,-8-5-184 0,1 5-222 15,-8-4-77-15,7-1-1 0,-8 1 65 16,0-1 156-16,10-3 244 0</inkml:trace>
  <inkml:trace contextRef="#ctx0" brushRef="#br0" timeOffset="33907.467">13839 8286 83 0,'0'-5'419'16,"7"1"105"-16,-7 4 111 0,0 0 66 15,0-5 0-15,0 5-23 0,0 0-37 0,0 0-47 16,0 0-64-16,-7 5-80 0,7-5-97 16,0 0-73-16,-7 0-47 0,7 0-32 0,-9 0-29 15,1 0-29-15,1 4-23 0,-9-4-17 16,0 9-18-16,1 0-21 0,-9 0-9 16,1 4-5-16,-10 0-1 0,2 5-3 0,0-1-3 15,0 1-2-15,-1 5-8 0,1-7-7 16,0 3-9-16,-1-3-6 0,1 3-4 0,0-1-1 15,7-5-1-15,1 0-3 0,-1 0-1 16,8-4 1-16,1 0-3 0,-1-4-2 16,9 4-2-16,-2-6-3 0,9-3 0 0,-7 5-3 15,-1-5 0-15,8 4 2 0,0-4 1 16,0 5 4-16,8-5 0 0,-8 4 3 0,7 1 0 16,2-1 1-16,-2 1 1 0,1 4 4 15,8-6 3-15,-9 6 6 0,9 0 7 0,-1 1 4 16,9-3 4-16,-8 7 2 0,7 0-4 15,1-1-27-15,-1 4 0 0,1-3 0 16,7 3 0-16,-7 1 0 0,8-1 0 0,-1 1 0 16,0-5 0-16,1 5 0 0,7-1 0 0,0-4 0 15,-8 6-64-15,9-6-68 0,-2-1-61 16,2 3-61-16,0-2-78 0,-2 0-157 16,-6 0-223-16,7 0-262 0,1-4-103 0,-9 0-21 15,8-1 50-15,0-3 149 0,0-1 249 16</inkml:trace>
  <inkml:trace contextRef="#ctx0" brushRef="#br0" timeOffset="34779.129">17479 8426 126 0,'8'0'110'0,"0"-3"-41"16,0 3-42-16,-1-6-30 0,2 3-17 15,-2 3-10-15,1 0-2 0,-8-4 7 0,8 4 17 16,-8 0 21-16,0-6 15 0,-8 6 10 16,8-3 1-16,0 3-7 0,-8 0-6 15,8 0-8-15,-7-5 0 0,7 5 12 0,-9 0 21 16,9 0 28-16,-7-5 32 0,7 5 32 15,-8-4 32-15,8-1 22 0,-8 5 18 16,0-3 18-16,8-3 14 0,-7 2 18 0,-2 0 19 16,2-1 24-16,-1-3 24 0,-1 3 26 15,9 1 28-15,-7-5 13 0,0 4-11 0,-1-3-29 16,-1-1-41-16,2 5-51 0,0-5-43 16,-2 0-39-16,9 0-18 0,-8 0-4 0,1 5 6 15,-2 0 13-15,2-5 8 0,-1 5 10 16,0 4 16-16,0-5 14 0,1 5 10 0,-2 0 8 15,9 0-42-15,-7 5-206 0,-1-5 0 16,8 4 0-16,0-1 0 0,-8 7 0 0,8-6 0 16,8 5 0-16,-8 4 0 0,8-4 0 15,-1 4 0-15,9 0 0 0,0 1 0 16,8-1 0-16,0-4 0 0,-1 5 0 0,8-6 0 16,-7 1 0-16,7-1 0 0,-8 2 0 15,8-1 0-15,-7-6 0 0,-1 7 0 0,1-6 0 16,-8 5 0-16,0-4 0 0,-1-1 0 15,1 5 0-15,-8-5 0 0,-8 5 0 0,0 0 0 16,0 4 0-16,-8 0 0 0,-8 0 0 16,1 5 0-16,-8 5 0 0,-1-2 0 15,-16 2 0-15,1 8 0 0,-16-6 0 0,1 11 0 16,-10-1 0-16,-6 9-623 16,-1 5-315-16,-15 0-248 0,16 4-81 0,-8-1 30 15,-2 2 108-15,2 2 208 0,7 2 28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57:55.83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5705 7124 490 0,'-24'10'638'0,"1"-6"148"0,-1 1 153 0,1-1-27 16,7 1-102-16,-1-5-111 0,3 4-91 16,5-4-94-16,1 0-108 0,1 0-77 0,-2-4-49 15,2 4-30-15,7-5-30 0,0 1-30 16,7 4-70-16,-7-5-120 0,9 1 0 16,-2-1 0-16,10 0 0 0,-10 2 0 0,9 3 0 15,-1 0 0-15,1 0 0 0,8 0 0 16,-1 0 0-16,1 3 0 0,7-3 0 0,-8 5-52 15,10 0-463-15,-10-1-260 0,8 1-329 16,-7-1-119-16,-1 1 1 0,1-1 67 16,-1-1 152-16,-8 3 252 0</inkml:trace>
  <inkml:trace contextRef="#ctx0" brushRef="#br0" timeOffset="515.385">36097 7222 95 0,'-8'4'566'0,"8"-4"165"16,0 0 164-16,-8 4 118 0,8-4-78 0,0 5-134 15,0-1-147-15,-8-4-125 0,8 0-133 0,8 5-101 16,-8-5-77-16,8-5-48 0,0 5-39 16,-1-4-32-16,2-5-30 0,-2 5-23 0,10-9-18 15,-3 4-14-15,-5-4-9 0,6-1-11 16,-6-3-13-16,6 4-16 0,-8-6-20 15,2 7-16-15,-2-6-8 0,1 4-4 0,-8 2 6 16,0-2 14-16,0 1 19 0,0 5 15 0,0-1 10 16,-8 4 8-16,8 0 4 0,-7 5 7 15,7 0 7-15,-9 5 14 0,2 0 17 0,7-2 22 16,-8 11 24-16,1-6 21 0,7 11 19 0,-9-7 13 16,9 6 6-16,0-1-3 0,-7 2-9 15,7 3-22-15,0-5-109 0,7 5 0 0,-7 0 0 16,9 0 0-16,-2-4 0 0,1-1 0 0,-1 2 0 15,-7-7-97-15,9 1-99 0,-9 1-96 16,7-5-152-16,-7 0-209 0,0 0-265 16,0-5-169-16,0 1-38 0,0-1 35 0,0 0 122 15,8-4 201-15,-8 0 288 0</inkml:trace>
  <inkml:trace contextRef="#ctx0" brushRef="#br0" timeOffset="1144.558">35995 6688 345 0,'-16'-8'499'0,"0"-1"82"0,1-1 90 15,-1 2-26-15,0-2-63 0,1 3-31 16,-1-3-30-16,0 6-42 0,1-6-65 16,-1 2-78-16,8 0-83 0,-8-1-78 0,1-1-52 15,-1 2-27-15,9 3-8 0,-9-4-8 16,-1 5-4-16,10 0-2 0,-9-1-3 0,1 5 1 16,-1 0-5-16,0 0-1 0,-8 5-1 15,9 3 3-15,-8-3 4 0,-1 8 4 16,1 1 7-16,-1-2 8 0,0 11 9 0,1-5 8 15,-1 8 4-15,8 0 3 0,-7 1 5 16,8 4 0-16,-9 4 4 0,8-4-52 16,9 8-72-16,-2-4 0 0,1 6 0 0,8 3 0 15,0-5 0-15,0 6 0 0,8-1 0 0,8-4 0 16,0 4 0-16,8-5 0 0,-1 2 0 16,8-3 0-16,0 3 0 0,9-6 0 0,-2-4 0 15,10 0 0-15,-1-5 0 0,9 1 0 16,-2-6 0-16,1 2 0 0,-1-5 0 15,2-1 0-15,-1-8 0 0,8 0 0 0,-9-9 0 16,1-4 0-16,0-1 0 0,-8-8 0 16,0 0 0-16,0 0 0 0,-7-10 0 0,-1 2 0 15,-8-2 0-15,9-4 0 0,-18 1 0 0,2 0 0 16,0-5 0-16,-16-5 0 0,7 1 0 0,-15-5 0 16,9 0 0-16,-18-4 0 0,9 0 0 15,-15-5 0-15,7-4 0 0,-16 5 0 16,9 0 0-16,-9-2 0 0,-7 6 0 0,-8 6 0 15,-1 2 0-15,-7 5 0 0,0 9 0 16,-8 0-100-16,-8 9-467 0,1 4-165 0,-1-4-257 16,8 13-146-16,-8 0-31 0,8 0 36 15,1 8 115-15,-1 6 213 0,8-5 322 0</inkml:trace>
  <inkml:trace contextRef="#ctx0" brushRef="#br0" timeOffset="3079.643">27514 7346 261 0,'-8'0'529'0,"8"-5"146"0,-8 5 177 15,1 0 42-15,7 0-54 0,-9 5-81 16,2-5-82-16,-1 0-87 0,8 0-122 15,0 0-95-15,-9 4-61 0,9-4-38 0,-7 0-38 16,7 0-48-16,7 0-43 0,-7 0-30 16,0 0-112-16,9 0-3 0,-1 0 0 0,-1 0 0 15,9 0 0-15,0 0 0 0,-1 5 0 16,1-5 0-16,8 4 0 0,-8-4 0 16,7 4-157-16,8-4-272 0,-7 0-293 0,0 0-351 15,7 0-147-15,8 0-20 0,-8-8 59 16,0 3 147-16,9-4 282 0</inkml:trace>
  <inkml:trace contextRef="#ctx0" brushRef="#br0" timeOffset="3444.273">28204 7222 20 0,'-8'4'689'0,"8"0"208"15,0 1 137-15,0-1 101 0,0 1-17 16,8-5-228-16,0 4-254 0,0-8-184 15,-1 4-119-15,9-5-92 0,1-4-76 0,-3 1-60 16,3-5-41-16,-1-1-27 0,-1-3-15 16,1-2-12-16,-9 3-7 0,1-3-7 0,0-2-4 15,0 2-3-15,-8 3-3 0,7-3 1 16,-14 3 2-16,7-3 2 0,-8 6-1 16,8 4 1-16,-8 0 1 0,0 5-1 0,1 4 3 15,-1 0 7-15,-8 4 15 0,9 5 25 16,-2 5 27-16,2-1 31 0,7 4 26 0,-8 6-23 15,8-5-102-15,-9 3 0 0,9 5 0 16,0-3 0-16,9 3 0 0,-1 1 0 16,-8-1 0-16,16 1 0 0,-9 0 0 0,1-5 0 15,8 4 0-15,-9-4 0 0,1 0 0 16,8 0-50-16,-9-4-433 0,2-1-223 0,-9 1-288 16,7-1-167-16,-7-3-34 0,8-1 41 15,0 4 117-15,-8-8 220 0,0 5 319 0</inkml:trace>
  <inkml:trace contextRef="#ctx0" brushRef="#br0" timeOffset="3686.115">28180 7589 452 0,'-31'4'883'16,"8"-4"154"-16,-1 3 118 0,8-3 113 16,-8 0-199-16,17 0-288 0,-9 6-207 15,8-6-114-15,8 0-78 0,0 0-252 16,8-6-130-16,1 6 0 0,5 0 0 0,10 0 0 15,0-3 0-15,8-1 0 0,-1-1 0 16,0 1 0-16,8-1 0 0,-8 5 0 0,17-4 0 16,-9-1 0-16,0 0 0 0,0 5 0 15,1-3 0-15,-9-3 0 0,9 6 0 0,-9 0 0 16,0 0-578-16,-8 6-367 0,1-3-218 16,-8 2-63-16,-1 4 14 0,-6 0 75 0,-2 0 180 15,1 0 282-15</inkml:trace>
  <inkml:trace contextRef="#ctx0" brushRef="#br0" timeOffset="4103.002">28456 7742 330 0,'-33'10'672'0,"10"-2"183"0,8-3 143 0,-9 4 49 16,8-4-144-16,1-1-153 0,7 0-140 15,0-1-143-15,1-3-108 0,7 0-68 16,0 0-38-16,0 0-27 0,7-3-21 0,-7-1-14 15,8 4-157-15,8-4-34 0,-9-1 0 16,9 0 0-16,-1 5 0 0,1-4 0 16,0 4 0-16,-8-5 0 0,8 5 0 0,-1 5 0 15,-6-1 0-15,-2 1 0 0,0 0 0 16,-7 3 0-16,0 5 0 0,-7 1 0 0,0-1 0 16,-2 4 0-16,1 1 0 0,-8 0 0 15,1-1 0-15,7 1 0 0,-7 0 0 16,6-6 0-16,-6 6 0 0,7-4 0 0,-7-2 0 15,15-3 0-15,-8 5 0 0,0-5 0 16,8 0 0-16,0-1 0 0,0-3 0 0,8 4 0 16,7-5 0-16,1-4 0 0,-1 0 0 15,9 0 0-15,-1 0 0 0,10-4 0 0,-10-5 0 16,8 4 0-16,0 1 0 0,1 0 0 16,-1 4 0-16,0-6 0 0,-7 3 0 15,7 3 0-15,-7-4 0 0,-1-1-312 16,1 5-352-16,-8-4-234 0,0 4-225 0,-1-5-64 15,-7 0 23-15,7-4 88 0,-6 6 179 16,-9-6 269-16</inkml:trace>
  <inkml:trace contextRef="#ctx0" brushRef="#br0" timeOffset="4587.706">27545 6865 72 0,'-16'-10'490'0,"9"6"88"0,-9-4 75 15,1 2 77-15,6 3-102 0,-6 3-89 16,6-4-47-16,-5 4-25 0,-3 4-34 16,1-4-46-16,1 3-51 0,-8 3-57 0,7 2-60 15,0 1-31-15,-7 0-6 0,0 9 3 16,7-1 3-16,-8 1 2 0,0 8 5 0,8 1 3 16,1-1-1-16,-1 9-7 0,0 0-15 15,9 6-175-15,7 3 0 0,0 0 0 0,7 9 0 16,2-1 0-16,6 2 0 0,1 3 0 15,0 0 0-15,8 6 0 0,-1-3 0 16,1 3 0-16,7-6 0 0,7 6 0 0,-6-11 0 16,16 1 0-16,-10-4 0 0,9-2 0 15,9-3 0-15,-9-7 0 0,8-2 0 0,-1-5 0 16,9-3 0-16,-8-4 0 0,8-6 0 16,-1-3 0-16,2-7 0 0,-2-1-464 0,1-12-284 15,0 3-193-15,-1-11-177 0,-7 0-41 16,0-7 33-16,7-1 102 0,-14-5 182 15,7-4 262-15</inkml:trace>
  <inkml:trace contextRef="#ctx0" brushRef="#br0" timeOffset="4913.345">28683 6890 58 0,'-8'-16'618'0,"1"-3"230"0,-2 7 161 0,2-1 123 16,7 3-43-16,-8 1-160 0,8 5-170 15,0-1-161-15,0 5-86 0,0-3-46 0,8 6-293 16,-1 2-173-16,9-1 0 0,8 5 0 16,-9 5 0-16,8 3 0 0,9 6 0 15,-8 3 0-15,7 5 0 0,-8 4 0 0,8 9 0 16,2 0 0-16,-10 0 0 0,1 10 0 0,-1-2 0 15,-8 5 0-15,-6 6 0 0,-2-2 0 16,-7 1 0-16,0-1 0 0,0 2 0 0,-7-1 0 16,-9 3 0-16,0-3 0 0,-15 5 0 15,0-2-1738-15,-9 2 27 0,0-5 141 0,-7 4 202 16,-7-9 303-16,-1 6 499 0</inkml:trace>
  <inkml:trace contextRef="#ctx0" brushRef="#br0" timeOffset="87425.383">11893 16468 407 0,'0'0'516'0,"-7"0"78"0,7 0 67 16,0 0-72-16,-8 0-67 0,8 0-37 16,0 0-18-16,0 0-24 0,0 0-35 0,-9 0-50 15,9 0-63-15,0 0-70 0,0 0-59 16,0 0-32-16,9 0-16 0,-9 0-5 0,0 0 6 15,8 0 8-15,-1 0 3 0,-7 0 1 16,16 0-1-16,-8 0-3 0,0 0-3 16,7 0-8-16,1 0-6 0,8 4-3 0,-9-4 1 15,8 0-1-15,1 5 3 0,-1 0 3 16,10-5-82-16,-10 4-31 0,8-4 0 0,0 3 0 16,-7 3 0-16,8-6 0 0,-1 3 0 15,7 2 0-15,-5 0 0 0,-2-1 0 16,8 5 0-16,-8-4 0 0,9 2 0 0,-1 3 0 15,-7-1 0-15,6 0 0 0,2 4 0 16,-9 0 0-16,9-4 0 0,-9 4 0 0,8 0 0 16,0 0 0-16,-7 1 0 0,-1-1 0 0,9 1 0 15,-9-5 0-15,0 4 0 0,8 0 0 16,-8-4 0-16,0 4 0 0,2-4 0 16,-2 0 0-16,0 4 0 0,1-4 0 0,-1 4 0 15,-7-4 0-15,7-1 0 0,-8 6 0 16,8-6 0-16,-7 1 0 0,-1 0 0 0,9 0 0 15,-8 0 0-15,0-1 0 0,-1 1 0 16,1 4 0-16,-1-4 0 0,1 1 0 16,-1-1 0-16,-8-2 0 0,9 2 0 0,-1 5 0 15,-6-5 0-15,-3 0 0 0,3 0 0 16,-1-1 0-16,-9 1 0 0,9 0 0 0,-1 0 0 16,-6 0 0-16,-2-1 0 0,1 1 0 15,0 0 0-15,0-4 0 0,-1 3 0 16,2-3 0-16,-9 3 0 0,7-2 0 0,-7-3 0 15,0 2 0-15,8-1 0 0,-8-4 0 16,0 4 0-16,0-4 0 0,0 0 0 0,0 0-220 16,0-4-52-16,0 4-19 0,-8-4-29 15,1-1-66-15,-2 2-117 0,2-6-171 16,-9-1-214-16,1-3-107 0,-1 1-22 0,-8-7 65 16,8 6 140-16,1-5 210 0</inkml:trace>
  <inkml:trace contextRef="#ctx0" brushRef="#br0" timeOffset="88066.73">12074 16587 201 0,'-9'-4'445'0,"2"4"78"0,-1-5 70 0,8 5-14 15,-8 0-45-15,0 0-19 0,8 0 8 16,0 0-5-16,0 0-22 0,-7 0-48 0,7 0-73 15,0-4-89-15,0 4-88 0,0 0-52 16,0 0-26-16,7 0-3 0,-7-4 11 16,8-1 14-16,8 5 19 0,-9 0 14 0,17-4 14 15,-8 4 6-15,15 4 2 0,-7-4-4 16,8 5-11-16,-1-1-170 0,9 0-12 0,-2 5 0 16,9-5 0-16,0 5 0 0,8 0 0 15,1 0 0-15,6 0 0 0,-7 5 0 16,8-6 0-16,-9 5 0 0,17 1 0 0,-15-5 0 15,6 4 0-15,1 0 0 0,-1-1 0 16,1 2 0-16,0-5 0 0,-8 9 0 0,0-5 0 16,8 0 0-16,-16 0 0 0,7 5 0 15,-6-5 0-15,-1 0 0 0,0 5 0 16,0-1 0-16,-9 1 0 0,2 1 0 0,0-3 0 16,-2 3 0-16,-5-3 0 0,-2 3 0 15,-8 3 0-15,8-5 0 0,-7 1 0 0,-8 0 0 16,0-4 0-16,-1 2 0 0,1-2 0 15,-1-6 0-15,-7 5 0 0,0-3 0 0,-1-6 0 16,2 1 0-16,-9 4 0 0,7-6 0 16,-7-3 0-16,0 6 0 0,0-6 0 15,-7 0-315-15,7 0-15 0,-9 0-17 16,2 0-57-16,-1-6-101 0,-8-1-133 0,1-3-149 16,-1 1-160-16,0-3-47 0,-7-6 47 15,-1 0 124-15,1 1 173 0,8-6 194 0</inkml:trace>
  <inkml:trace contextRef="#ctx0" brushRef="#br0" timeOffset="88432.295">12961 16729 367 0,'-24'4'779'16,"16"0"147"-16,-7 1 83 0,6-1 44 15,2 1-239-15,-1-5-221 0,8 4-194 0,8-4-109 16,-1 5-44-16,2-5-14 0,14 4-4 16,1-4-4-16,-2 0-2 0,18 4-5 15,0-4-1-15,-2 5-4 0,9-1-48 0,0 5-164 16,0 4 0-16,9-4 0 0,-10 8 0 16,10 1 0-16,-9 0 0 0,0 3 0 0,0 2 0 15,0-2 0-15,1 7 0 0,-10-6 0 16,2 4 0-16,-2 0 0 0,-6 1 0 0,-1-1 0 15,0-3 0-15,-7 2 0 0,0 3 0 16,-1-7 0-16,1 5 0 0,-1-3 0 0,-7-1 0 16,0 0 0-16,-1-4 0 0,-7-1 0 15,8-4 0-15,-9 1 0 0,2 0-436 16,-2-5-239-16,-7-2-225 0,0-2-208 0,0-5-62 16,0 0 17-16,0-5 86 0,-7-8 189 15,-2 0 282-15</inkml:trace>
  <inkml:trace contextRef="#ctx0" brushRef="#br0" timeOffset="90150.948">9751 15841 14 0,'0'0'357'0,"0"5"79"15,-7-5 72-15,7 0 11 0,0 0-50 16,0 0-46-16,-8 0-32 0,8-5-18 0,0 5-6 16,0 0 4-16,-9 0-9 0,9 0-24 15,0 0-35-15,0 0-49 0,-7-4-57 0,7 4-57 16,0 0-44-16,0 0-26 0,0 0-13 15,-7-4-6-15,7 4 5 0,7 0 8 16,-7 0 11-16,7-6 10 0,2 6 14 0,-1-3 13 16,-1-1 10-16,9-1 9 0,0 5 5 15,-1-4 5-15,1-1 1 0,8 1-1 0,-8-1-3 16,8 0-5-16,-1-4-6 0,-1 6-7 16,11-1-10-16,-10-5-8 0,8-1-41 15,0 1-61-15,-7 0 0 0,8 1 0 16,7-1 0-16,-7 0 0 0,-1 5 0 0,0-5 0 15,0 5 0-15,8-1 0 0,-8 1 0 0,9 4 0 16,0-5 0-16,-2 5 0 0,2-4 0 16,0 4 0-16,-2-4 0 0,2 4 0 0,-2 0 0 15,2-5 0-15,0 5 0 0,-2 0 0 16,2 0 0-16,-9-4 0 0,8 4 0 16,-8 0 0-16,9 0 0 0,-9 0 0 0,0-4 0 15,9 4 0-15,-9 0 0 0,-8 4 0 16,10-4 0-16,-2 0 0 0,0 0 0 15,1 4 0-15,-8-4 0 0,7 0 0 0,0 5 0 16,-8-5 0-16,8 0 0 0,-7 0 0 16,8 0 0-16,-9 0 0 0,1 0 0 0,7 0 0 15,-7-5 0-15,-1 5 0 0,1 0 0 0,-1 0 0 16,1 5 0-16,7-5 0 0,-8 4 0 16,1-4 0-16,0 4 0 0,-1 1 0 15,8-1 0-15,-7 1 0 0,-1-1 0 0,10 0 0 16,-10 1 0-16,1-1 0 0,7 1 0 15,-8-1 0-15,8 5 0 0,-7-5 0 0,-1 0 0 16,8 5 0-16,-7-4 0 0,8 4 0 16,-8-4 0-16,7 4 0 0,-8-5 0 0,1 5 0 15,-1-6 0-15,1 7 0 0,0-6 0 16,-1 1 0-16,8 4 0 0,-7-5 0 16,-1-1 0-16,1 3 0 0,-1-6 0 0,1 4 0 15,0 0 0-15,-1 1 0 0,1-1 0 16,-8 1 0-16,7-1 0 0,1-4 0 0,-1 5 0 15,0-1 0-15,0 0 0 0,1 1 0 16,0-1 0-16,-1 0 0 0,1 5 0 16,-1-4 0-16,9-1 0 0,-8 1 0 0,7-1 0 15,-7 0 0-15,-1 1 0 0,8-1 0 16,-7-4 0-16,-1 4 0 0,1 5 0 16,-1-4 0-16,1-1 0 0,0 1 0 0,-1-1 0 15,-7 5 0-15,8-4 0 0,-1-2 0 0,-8 6 0 16,1-4 0-16,8-1 0 0,-8 5 0 15,-1-4 0-15,9 4 0 0,-8-6 0 0,-1 6 0 16,1-4 0-16,0 4 0 0,7 0 0 0,-8 0 0 16,1-6 0-16,0 6 0 0,-1 1 0 15,1-1 0-15,8 0 0 0,-8-5 0 0,8 5 0 16,-1-1 0-16,-8-3 0 0,9 4 0 16,-1-5 0-16,-7 5 0 0,8 0 0 0,0-5 0 15,-10 5 0-15,10-1 0 0,-8-3 0 16,0 4 0-16,8-5 0 0,-17 6 0 0,9-7 0 15,-1 6 0-15,-6-5 0 0,6 5 0 16,-6 1 0-16,5-1 0 0,-5-6 0 0,-1 7 0 16,-1-2 0-16,2-3 0 0,-2 4 0 0,1 0 0 15,0-1 0-15,0-3 0 0,-1 4 0 16,-7-1 0-16,9-3 0 0,-2 4 0 0,-7-5 0 16,8 0 0-16,-8 1 0 0,8-1 0 15,-8 0 0-15,8 1 0 0,-8 4 0 16,7-5 0-16,-7 1 0 0,9-1 0 0,-2 5 0 15,1-5 0-15,-8 0 0 0,8-4 0 0,-8 6 0 16,0-6 0-16,0 0-116 0,0 0-733 16,-8-6-251-16,8 2-136 0,-8 0-9 0,-8-5 57 15,9 5 136-15,-9-5 232 0,-8 0 326 16</inkml:trace>
  <inkml:trace contextRef="#ctx0" brushRef="#br0" timeOffset="90751.884">13157 16022 387 0,'0'4'738'0,"0"-4"156"0,0 5 95 15,0-1 19-15,0-4-202 0,0 5-191 16,0-5-173-16,7 0-122 0,-7-5-59 0,8 5-29 16,0-4-14-16,0-1-10 0,8 1-5 15,-1-1 0-15,1 2-1 0,0 3 3 0,8 0 0 16,-9 0-150-16,8 3-55 0,1 6 0 15,7 0 0-15,-8 1 0 0,9-1 0 16,-1 4 0-16,0 0 0 0,2 0 0 0,-2 5 0 16,0-5 0-16,1 4 0 0,6 1 0 15,-7-1 0-15,2 1 0 0,-2-1 0 0,0-3 0 16,1 4 0-16,-8 0 0 0,7-5 0 16,-8 5 0-16,8 4 0 0,-7-5 0 0,-1 1 0 15,1-1 0-15,-1 1 0 0,-7-5 0 16,8 5 0-16,-9 0 0 0,8-6 0 0,-6 6 0 15,6 1 0-15,-7-6 0 0,-1 4 0 0,1 1 0 16,0-5 0-16,-1 5 0 0,1-1 0 0,-8-4 0 16,8 5 0-16,0 0 0 0,-8-4 0 15,-1-2 0-15,2 2 0 0,6-2 0 16,-15 1 0-16,8-3 0 0,0-1 0 0,-1 0 0 16,-7-6 0-16,0 3 0 0,9-2 0 0,-9-4 0 15,0 0 0-15,7 4 0 0,-7-4 0 16,0-4 0-16,0 4-87 0,-7-4-447 0,7-2-85 15,-9-1-103-15,2-3-113 0,-1-4-129 16,0 1-66-16,-7-4 29 0,6-1 108 16,2 1 162-16,-10-5 189 0</inkml:trace>
  <inkml:trace contextRef="#ctx0" brushRef="#br0" timeOffset="91150.817">13926 16128 193 0,'-9'-4'677'16,"2"-5"195"-16,-9 5 129 0,16 4 86 0,-8-6-147 16,1 12-185-16,7-6-176 0,0 4-145 15,0 5-80-15,0-5-27 0,7 5-14 16,1 0-7-16,8 0-9 0,-9 4-241 0,17 0-56 16,-8 5 0-16,7-1 0 0,-7 1 0 15,7 3 0-15,0 2 0 0,1-5 0 0,-8 4 0 16,8 0 0-16,-1 0 0 0,1 0 0 15,-1 1 0-15,1 3 0 0,-8-5 0 16,8 7 0-16,-1-2 0 0,1-1 0 0,-9 3 0 16,1-2 0-16,0 1 0 0,6 0 0 15,-13-1 0-15,6-1 0 0,1 3 0 0,0-2 0 16,-9 1 0-16,10-1 0 0,-10 0 0 0,0-4 0 16,10 0 0-16,-17 0 0 0,7 1 0 15,2-5 0-15,-2-5 0 0,1 5 0 0,-8-11 0 16,8 3 0-16,-8-1 0 0,0-5 0 15,8-4 0-15,-16 0 0 0,8-4-61 0,0-5-461 16,-8-4-53-16,0 0-80 0,1-6-95 16,-2 3-88-16,2-7-89 0,-10 2-40 0,10-7 66 15,0 2 124-15,-2 0 160 0,1-1 163 16</inkml:trace>
  <inkml:trace contextRef="#ctx0" brushRef="#br0" timeOffset="91501.393">14302 16482 372 0,'-8'-23'510'0,"1"6"100"0,-2-1 84 15,9 4 11-15,-7 1 7 0,-1 5-21 16,-1 3-29-16,9 1-36 0,-7-1-53 16,7 1-79-16,0 4-83 0,-7 4-50 0,7 1-27 15,7-1-12-15,-7 5-208 0,7 5-114 16,2-2 0-16,-1 6 0 0,-1-1 0 16,2 6 0-16,6-5 0 0,1 4 0 0,0 0 0 0,-1 4 0 15,1-4 0-15,-1 5 0 16,1 0 0-16,0-1 0 0,-1-1 0 0,1 3 0 0,0-2 0 15,-1 5 0-15,-6-5 0 0,6 1 0 16,-7-1 0-16,7 0 0 0,-6 2 0 16,-2-6 0-16,1 4 0 0,8-4 0 0,-9 0 0 15,-7 0 0-15,9 0 0 0,-2-4 0 0,-7-4 0 16,8-2 0-16,-8 2 0 0,8-5 0 16,-8-6 0-16,0 6 0 0,8-9 0 0,-8 0 0 15,0-3 0-15,-8-3 0 0,8-2 0 16,-8-6-344-16,8 1-73 0,-8-4-53 15,1-5-73-15,-2 4-93 0,-6-8-104 0,7-2-102 16,-7 3-91-16,-1-6 17 0,8 5 92 16,0-6 138-16,0 1 160 0</inkml:trace>
  <inkml:trace contextRef="#ctx0" brushRef="#br0" timeOffset="92042.845">14436 16657 315 0,'-9'-16'582'0,"9"-3"176"16,-8 11 173-16,8-1 24 0,0 0-55 15,-7 4-91-15,7 5-104 0,0-4-120 16,0 8-118-16,0-4-71 0,0 9-49 0,7-4-30 15,-7 4-193-15,8 4-124 0,8 1 0 16,-9 2 0-16,2 3 0 0,6 3 0 0,1 0 0 16,0 0 0-16,-8 4 0 0,8-4 0 15,-1 5 0-15,1-6 0 0,-9 6 0 16,9-1 0-16,0 2 0 0,-8-2 0 0,-1-4 0 16,9 4 0-16,-8-4 0 0,1 5 0 0,-2-5 0 15,0 0 0-15,2-4 0 0,-1 0 0 16,-8-1 0-16,7-3 0 0,-7-7 0 0,0 2 0 15,0-4 0-15,0-5 0 0,-7-5-279 16,-1-4-227-16,8 2-19 0,-9-12-31 16,2 1-39-16,-9-4-40 0,8 0-39 0,-8-4-8 15,9-5 39-15,-9 5 75 0,1-5 97 16,6 5 108-16,-6-6 104 0,-1 7 97 16,9-3 73-16,-2 2 59 0,-6 0 48 0,7-1 45 15,0 1 46-15,1 0 46 0,-9-2 52 0,16 2 53 16,-8 5 58-16,-1-2 61 0,2 1 69 15,7 9 76-15,-7-5 48 0,7 9 13 0,-9 0-17 16,9 5-42-16,0 0-55 0,0 4-72 16,0 4-51-16,9 0-26 0,-9-23-13 15,7 65-7-15,0-33-148 0,2 9-154 0,6 4 0 16,-6 1 0-16,6 3 0 0,1 7 0 16,0-2 0-16,-1 0 0 0,1 0 0 0,0 0 0 15,-1 1 0-15,-7-6 0 0,7 2 0 16,-6-6 0-16,6 1 0 0,-6-5 0 15,-2 0 0-15,0-5 0 0,-7 1 0 0,9-4 0 16,-9-5 0-16,0-2 0 0,0-2 0 16,0-5 0-16,-9 0-449 0,9-5-135 0,-7-2-105 15,-9-7-120-15,8-4-126 0,1 0-98 16,-9-8 3-16,8-5 91 0,-8 0 155 16,9 1 193-16</inkml:trace>
  <inkml:trace contextRef="#ctx0" brushRef="#br0" timeOffset="92298.533">14459 16667 480 0,'-9'-23'641'0,"2"6"152"0,7 4 147 16,-7-1-40-16,-2 5-95 0,9 1-116 0,-8-1-111 16,8 5-113-16,0-1-107 0,0 5-65 15,8 0-39-15,1 5-15 0,-2-1-4 16,0 5 2-16,2 4-1 0,6 5-188 0,-6 3-48 16,6 1 0-16,1 9 0 0,0 4 0 15,-1 2 0-15,1 2 0 0,0 0 0 0,-1 1 0 16,1 1 0-16,-9-2 0 0,9 1 0 15,-8-10 0-15,8 6 0 0,-9-10 0 0,2 0 0 16,-1 1 0-16,-1-10 0 0,-7 1 0 16,0-4 0-16,0-5-25 0,0 0-591 15,-7-9-155-15,-1 0-173 0,-1-6-166 0,2-6-37 16,0-2 40-16,-2-4 125 0,1-3 195 16,1-5 238-16</inkml:trace>
  <inkml:trace contextRef="#ctx0" brushRef="#br0" timeOffset="92773.337">14240 16380 168 0,'-9'-5'511'16,"9"1"130"-16,-8-1 123 0,8 1 59 0,-7 4-33 15,-2-5-81-15,9 1-98 0,-7 0-100 16,-1-5-106-16,0 5-114 0,0-1-105 0,-8-4-71 16,9 1-44-16,-9-1-24 15,1-4-15-15,-1-1-6 0,-8 0-6 0,0 1 2 16,1-4 0-16,-1-1-7 0,-7 6 6 15,8-7 17-15,-8 2 17 0,-1 4 15 0,1-5 8 16,7 5 11-16,-7-6-1 0,-1 7-12 0,1 3-12 16,0-5-11-16,7 2-7 0,-7 3-5 15,8 0-6-15,-10 4-3 0,18 1-7 0,-8-5-6 16,7 9-8-16,0-5-2 0,1 2-5 16,6-1-4-16,-6-1-1 0,6 0-1 15,2 1 2-15,0-1-2 0,-10 1 0 0,17-1-1 16,-7 1-3-16,-2-1-7 0,2 2-15 15,-1-2-21-15,8 5-30 0,-8-4-36 16,8-1-41-16,0 5-48 0,0-4-78 0,0 4-138 16,0-5-189-16,8 5-216 0,-8 0-146 15,8-4-47-15,8 8 38 0,-9-4 132 16,10 5 206-16</inkml:trace>
  <inkml:trace contextRef="#ctx0" brushRef="#br0" timeOffset="93062.563">13855 16080 204 0,'-9'4'696'0,"2"-4"187"16,0 0 113-16,-10-4 77 0,1 4-160 16,1 0-211-16,-1-5-205 0,-7 0-164 0,-1 2-94 15,1-6-59-15,-1 5-41 0,0-5-28 16,1-5-23-16,-8 5-15 0,0-3-11 0,-1-7-12 15,1 6-6-15,-9 0-5 0,-7-5-6 16,8 5-8-16,-8 0-10 0,0 0-4 16,0-1-7-16,7 5-12 0,-7 1-25 0,-7-1-42 15,6 9-54-15,1-4-75 0,0 8-120 16,-7 0-194-16,-1-4-238 0,8 5-204 16,-9-1-76-16,9 0 5 0,8-4 85 0,0 0 181 15,0-4 252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30T13:32:17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10 17668 58 0,'0'-4'260'0,"0"4"24"0,0-5-10 16,0 5-52-16,0 0-58 0,0 0-36 15,0-4-28-15,0 4-16 0,0 0-17 0,0 0-15 16,0-5-16-16,0 5-11 0,-8-4-13 16,8 4-14-16,0-5-52 0,-7 2-152 0,7-6-79 15,-9 4-42-15,2-4-21 0,7 5-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5T13:16:39.7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9 7346 291 0,'-8'-5'444'0,"0"5"71"15,8-4 60-15,-7-1-45 0,7 1-25 0,0 0 7 16,-9-2 26-16,9 6 10 0,0-3-8 16,0 3-29-16,0-4-50 0,0 4-74 0,0 0-81 15,-7 0-55-15,7 0-38 0,0 0-25 16,0 0-19-16,0 0-18 0,7-6-8 16,-7 6-10-16,0 0-9 0,9-3-12 0,-2-2-68 15,1-4-44-15,0 4 0 0,7-4 0 16,-6 2 0-16,6 1 0 0,8-2 0 15,-7-1 0-15,8 4 0 0,0-4 0 0,-1 1 0 16,1 3 0-16,-1 1 0 0,1 4 0 0,-1 0 0 16,1 4 0-16,0 1 0 0,7 3 0 15,-8-3 0-15,1 4 0 0,-1 4 0 16,1-3 0-16,-1 3 0 0,1-5 0 0,7 6 0 16,-7-5 0-16,-8-2 0 0,7 7 0 0,1-9 0 15,-1 4 0-15,1 0 0 0,-1-5 0 16,1 0 0-16,-9-4 0 0,8 5 0 0,1-5 0 15,0 0 0-15,-1 0 0 0,-7-5 0 16,8 5 0-16,-1-4 0 0,1 0 0 16,-8-1 0-16,8-4 0 0,-9 5 0 0,8-5 0 15,-7-1 0-15,-1 3 0 0,1-2 0 16,8 0 0-16,-8-4 0 0,-1 3 0 16,1 1 0-16,8-4 0 0,-8 4 0 0,-1 0 0 15,1 1 0-15,7 3 0 0,-7 1 0 16,8-5 0-16,-9 5 0 0,8 4 0 0,1 0 0 15,-1-5 0-15,1 10 0 0,0-5 0 16,-1 0 0-16,1 4 0 0,-1-4 0 16,8 0 0-16,2 0 0 0,-10 0 0 0,8 0 0 15,0 0 0-15,-7-4 0 0,8 4 0 16,-8 0 0-16,7-5 0 0,-8 5 0 0,8 0 0 16,-7-4 0-16,7 4 0 0,-8-4 0 0,9 4 0 15,-1 0 0-15,-7-5 0 0,7 5 0 16,-7 0 0-16,8 0 0 0,-10-4 0 0,10 4 0 15,-8 0 0-15,0-5 0 0,-1 5 0 0,1-4 0 16,-1 0 0-16,1-2 0 0,-1 3 0 16,1-6 0-16,0 0 0 0,-10 0 0 0,10-5 0 15,-8 7 0-15,0-7 0 0,-1 0 0 16,1 5 0-16,-1 1 0 0,1 4 0 0,-8 4 0 16,-8 9-487-16,8 0-787 0,-16 8-114 15,8 4 12-15,-8 7 92 0,-8 2 166 16,-7 14 306-16,0 0 381 0</inkml:trace>
  <inkml:trace contextRef="#ctx0" brushRef="#br0" timeOffset="20816.608">33500 7416 43 0,'7'0'249'0,"-7"0"26"16,0 4-3-16,0-4-44 0,0 0-29 15,0 0-8-15,0 0 17 0,0 0 37 0,0 5 49 16,0-5 58-16,0 0 68 0,0 4 76 15,0-4 42-15,0 5 6 0,-7-1-24 0,7-4-43 16,-8 5-60-16,8-1-82 0,0-4-59 16,-8 4-35-16,8-4-27 0,-8 5-31 0,8-5-28 15,0 0-28-15,0 5-22 0,0-5-22 16,8-5-15-16,0 0-15 0,0 1-11 16,8-5-10-16,-1 0-12 0,1-4-11 0,7 4-9 15,1-4-8-15,0 0-5 0,-1 4-2 16,8 0 1-16,-7 1 0 0,-1 3 3 15,1 1 8-15,-1-1 4 0,1 5 2 0,0 0 1 16,-1 0 0-16,-7 5 1 0,8-1 1 16,-9 5-1-16,1 0 1 0,0 4 0 0,-1-4-1 15,1 4 1-15,0 0-1 0,-1-4-1 16,1 0 1-16,0 0-1 0,8-1 0 0,-9-3 0 16,8 0-1-16,-7-2-1 0,8-3 1 15,-1 0-1-15,1 0 0 0,0 0-1 16,-1-3 1-16,8-7 0 0,-7 6-1 0,-1-5 0 15,1 0-2-15,-1 0 1 0,1 1-1 16,0-1-2-16,-1 0 1 0,1 0 0 16,-8 5-1-16,7-5-1 0,0 0 1 0,-7 1 0 15,0 3 1-15,8-4-3 0,-10 0 1 16,10 1 0-16,-8-1 6 0,8-1 5 0,-8 2 0 16,7-6 4-16,-8 5 0 0,1 5 1 15,8-5-8-15,-8 9-4 0,-1-4 0 16,-6 8-1-16,5-4-7 0,3 6-2 0,-10 1-2 15,2-1-1-15,-2 2-1 0,9-3 0 16,-8 4 7-16,-1 0 15 0,1-2 13 0,8-1 5 16,-9 2 13-16,9-3 16 0,0 4 13 15,-1 0-2-15,1-1-25 0,1 1-41 0,6-5 0 16,1 5 0-16,-1-4 0 0,8-1 0 16,-7 1 0-16,7-5 0 0,1 0 0 15,-1 0 0-15,8-5 0 0,-7-4 0 0,6 0 0 16,2 5 0-16,-9-5 0 0,1 1 0 15,-1-1 0-15,0 0 0 0,1-4 0 0,-8 4 0 16,-2-1-18-16,2 7-547 0,-1-2-346 16,-6 1-266-16,6-1-93 0,-7 0 13 15,-8 2 83-15,-1-7 206 0,2 1 349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04T13:26:46.95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837 14801 100 0,'-8'0'543'0,"1"-4"139"0,7 4 149 16,-9 0 148-16,9 0-84 0,-7 0-128 16,7 4-109-16,-8-4-96 0,8 0-114 0,0 0-118 15,0 0-74-15,0 0-37 0,0 0-12 16,0 0 0-16,8 0 9 0,-1-4 7 16,2 4-155-16,6-5-68 0,1 5 0 0,7-4 0 15,8 4 0-15,-7 0 0 0,7 0 0 16,7 4 0-16,2-4 0 0,0 5 0 0,6-1 0 15,1 1 0-15,0-1 0 0,8 1 0 16,-8 4 0-16,7-6 0 0,-6 2 0 0,-1-1 0 16,-1 5 0-16,-7-4 0 0,8 4 0 0,-8-6 0 15,-8 6 0-15,9 2 0 0,-17-4 0 16,8 7 0-16,-7-5 0 0,-1-4 0 16,-8 4 0-16,1-2 0 0,1-3 0 0,-10 1 0 15,0 0 0-15,2-5 0 0,-1 4 0 16,-8-4 0-16,0 0-333 0,0 0-303 0,0-4-211 15,-8 4-238-15,-8-5-87 0,9-4-2 16,-10 2 75-16,10-2 178 0,-17-5 268 16</inkml:trace>
  <inkml:trace contextRef="#ctx0" brushRef="#br0" timeOffset="644.314">11376 14318 127 0,'8'-5'412'0,"-8"5"84"15,0-8 89-15,0 4 7 0,0-1-38 16,0-4-20-16,0 0 10 0,8 1 12 0,-8-1-22 16,0 0-41-16,0 0-52 0,0 5-67 0,0-5-77 15,0 5-74-15,0-1-43 0,0 1-23 16,8-1-6-16,-8 5 4 0,0 0 6 15,7 5 10-15,-7-1 8 0,8 1 4 0,1 8-91 16,-2 0-92-16,0 5 0 0,-7-1 0 16,9 5 0-16,-1 5 0 0,-1-6 0 0,2 6 0 15,-9-5 0-15,7 0 0 0,-7 0 0 16,8-5 0-16,-8 1 0 0,7-5 0 16,-7-4 0-16,0-5 0 0,9 5 0 0,-9-9 0 15,0 0 0-15,0-4 0 0,0-5 0 16,0-5 0-16,0 2 0 0,0-6 0 0,7-4 0 15,-7 0 0-15,8 4 0 0,-8 1 0 16,8-1 0-16,-8 0 0 0,8 6 0 0,-1 3 0 16,2-5 0-16,-2 10 0 15,-7 0 0-15,8 0 0 0,-1 4 0 0,2 4 0 16,-2 0 0-16,9 5 0 0,-8 0 0 0,-1 9 0 16,2-6 0-16,-2 6 0 0,10-1 0 15,-10 1 0-15,0 0 0 0,10 0 0 16,-10-6 0-16,1 2 0 0,8-1 0 0,-9-5-43 15,2-3-305-15,-2 4-138 0,1-9-176 16,-1 4-183-16,2-8-175 0,-9-1-84 0,7-4 10 16,1 1 109-16,-8-1 187 0,0-4 229 15</inkml:trace>
  <inkml:trace contextRef="#ctx0" brushRef="#br0" timeOffset="1327.062">11775 14406 279 0,'0'-5'606'0,"-8"5"180"0,8-4 169 15,0 4 59-15,0-5-117 0,0 5-143 0,-7 0-144 16,7 0-153-16,7-3-145 0,-7-2-92 15,8 1-52-15,0-5-30 0,0 0-14 0,-1 0-10 16,2-4-9-16,-2 4-14 0,8-4-14 16,-6 0-14-16,6-1-13 0,-6 1-13 15,5 0-12-15,-5-5-10 0,-1 6-10 16,-1-2-17-16,0 5-26 0,-7-3-29 0,9-2-27 16,-9 5-24-16,0 0-16 0,-9 1-4 15,2-1 10-15,0 5 20 0,-1-1 19 0,-1 1 23 16,2 4 18-16,-9-5 15 0,1 5 14 15,-1 0 10-15,8 5 15 0,-8-5 14 0,1 4 19 16,7 1 21-16,0-1 24 0,1 9 28 16,-2-4 26-16,2 4 27 0,-1 4 24 0,8 1 23 15,0 4 18-15,0 0-95 0,8 0-135 16,-1 4 0-16,-7 1 0 0,9 4 0 0,-2-5 0 16,9 0 0-16,-8 1 0 0,-1-5 0 15,9-1 0-15,-8-3 0 0,-1-1 0 16,9-3 0-16,-8-1 0 0,1-4 0 0,-2-1 0 15,0-3 0-15,10-1 0 0,-10-4 0 16,0-4 0-16,2-1 0 0,-1 2 0 16,-1-6 0-16,2 4 0 0,-2-4 0 0,1 0 0 15,0 0 0-15,0 6 0 0,-1-6 0 16,1 4 0-16,0 1 0 0,0-1 0 16,8 5 0-16,-9 0 0 0,1 5 0 0,8-1 0 15,-9 1 0-15,9-1 0 0,-8 4 0 0,8-2 0 16,-1 2 0-16,-6-4 0 0,6 1 0 15,-8-1 0-15,9 1 0 0,0-5 0 0,-8 0 0 16,-1-5 0-16,9 5 0 0,-8-4 0 16,0-1 0-16,0-4 0 0,-1 6 0 0,-7-6 0 15,8 0 0-15,-8 0 0 0,0 0 0 16,0 1 0-16,-8-1 0 0,8 0 0 16,-7 0 0-16,-1 0 0 0,-8 1 0 0,9-2 0 15,-9 6 0-15,0 0 0 0,1-1 0 16,-1 1 0-16,8 4 0 0,-8 0 0 15,9 0 0-15,-1 0 0 0,-1 4 0 0,9 5 0 16,0-5 0-16,0 6 0 0,0 2 0 16,9-3 0-16,-9 5 0 0,8-5 0 0,8 3 0 15,-9-3 0-15,8 5 0 0,1-11 0 16,0 6 0-16,-8-4-314 0,8-1-235 0,-9-4-242 16,9 0-272-16,-8-4-116 0,-1-4-10 15,1-1 73-15,0 0 180 0,0-5 242 0</inkml:trace>
  <inkml:trace contextRef="#ctx0" brushRef="#br0" timeOffset="1515.556">12205 14296 217 0,'-7'-13'704'0,"-2"0"220"15,2-1 147-15,-1 1 92 0,0 0-150 16,8 0-195-16,-8-1-195 0,8 2-189 16,0-2-124-16,0 1-75 0,8 5-58 0,0-1-48 15,-8 4-37-15,8 1-28 0,-1 8-20 16,2 1-20-16,-2 4-39 0,1 3-63 0,0 6-87 15,0 4-149-15,-8 0-263 0,0 4-394 16,0 5-183-16,0-5-55 0,0 6 22 16,7-2 114-16,-7-4 244 0,0-4 389 15</inkml:trace>
  <inkml:trace contextRef="#ctx0" brushRef="#br0" timeOffset="2675.023">17741 14882 226 0,'-8'-6'497'0,"-8"1"111"0,9 2 120 16,-9-3 52-16,8 3-23 0,-7 3-50 0,7 0-52 15,-7 0-59-15,6 0-70 0,-6-5-82 16,7 5-83-16,0 0-49 0,1 0-28 0,7 0-17 15,-8 0 1-15,8 5-93 0,8-5-175 16,-1 0 0-16,1 0 0 0,15 3 0 16,1-3 0-16,-1 6 0 0,17-6 0 0,-2 3 0 15,10 2 0-15,-1 1 0 0,0-3 0 16,7 1 0-16,-6 5 0 0,6-4 0 0,1-2 0 16,-1 8 0-16,-6-8 0 0,6 3 0 0,-7 1 0 15,-1-3 0-15,1 6 0 0,-7-6 0 16,-1 1 0-16,0-1 0 0,-8 0 0 0,0 2 0 15,-7 1 0-15,-1-3 0 0,1 1 0 16,-9-1 0-16,1 1 0 0,0 0 0 0,-8-1 0 16,-1-4 0-16,2 0 0 0,-2 0-208 15,-7 3-708-15,-7-6-258 0,-2 3-82 0,2-4 10 16,-1-1 57-16,-8-4 154 0,0-5 268 16</inkml:trace>
  <inkml:trace contextRef="#ctx0" brushRef="#br0" timeOffset="3192.381">17921 14094 630 0,'-15'-4'913'16,"6"-1"155"-16,-6 1 111 0,7-1 36 0,0 5-258 15,1 0-241-15,-2-4-188 0,9 4-114 16,-7 0-66-16,7 0-125 0,0 0-223 0,7-5 0 16,-7 5 0-16,9 0 0 0,-2 0 0 15,1 5 0-15,0-5 0 0,0 4 0 16,8 1 0-16,-9 4 0 0,1-1 0 0,8 5 0 16,-9 1 0-16,1 3 0 0,0 1 0 15,0-1 0-15,-1 1 0 0,2-1 0 0,-2-3 0 16,-7-1 0-16,8-5 0 0,-8 1 0 15,9-4 0-15,-9-1 0 0,7-8 0 16,-7-5 0-16,0 0 0 0,0-8 0 0,0-6 0 16,0 2 0-16,8-1 0 0,-8 0 0 15,0 0 0-15,0 0 0 0,0 0 0 16,7 5 0-16,-7 3 0 0,0 5 0 0,9-4 0 16,-9 8 0-16,7 2 0 0,1 3 0 15,0 3 0-15,0 2 0 0,-1 8 0 0,2 1 0 16,6 3 0-16,-8 1 0 0,2-1 0 15,6 10 0-15,-7-5 0 0,7 4 0 0,1-4 0 16,-8 4 0-16,8-4 0 0,-9 0 0 16,10-4 0-16,-10 0 0 0,9-6 0 15,-8-3 0-15,6-4 0 0,-5-1 0 0,-1-4-640 16,8-4-440-16,-9-5-172 0,1-4-32 16,0-1 46-16,0-3 126 0,-1-5 234 0,-7-4 327 15</inkml:trace>
  <inkml:trace contextRef="#ctx0" brushRef="#br0" timeOffset="3879.548">18320 14041 567 0,'-8'-4'896'16,"0"4"185"-16,8 0 130 0,-7 0 44 0,-2 4-222 15,9-4-233-15,0 0-207 0,0-4-136 16,0 4-159-16,9-5-298 0,-9 1 0 16,15-1 0-16,-7-4 0 0,0-3 0 0,7-2 0 15,-7 1 0-15,0 0 0 0,8-4 0 16,-9 3 0-16,1-4 0 0,0 1 0 0,-8-1 0 15,8 1 0-15,-8-1 0 0,0 0 0 16,0 4 0-16,0-2 0 0,-8 2 0 0,0 6-113 16,0-5-87-16,-8 9 39 0,9-5 41 15,-9 4 39-15,1 0 35 0,-1 5 37 0,1 0 34 16,-9 0 39-16,15 5 36 0,-5 4 36 16,-3 0 42-16,10 4 33 0,0 1-195 15,7 3-16-15,-9 4 0 0,9 6 0 0,0 4 0 16,9 4 0-16,-2-4 0 0,0 8 0 15,2 1 0-15,6-5 0 0,1 4 0 16,-1-3 0-16,9-1 0 0,-8 0 0 0,7-8 0 16,-8-1 0-16,9 0 0 0,-8-8 0 15,8-5 0-15,-10 0 0 0,3-4 0 0,-1-4 0 16,-1-5 0-16,1-5 0 0,-9 1 0 0,1-5 0 16,0 0 0-16,0 0 0 0,-8-4 0 15,7 4 0-15,2-4 0 0,-9 0 0 0,7 4 0 16,1 0 0-16,-8 1 0 0,7 3 0 15,2 1 0-15,-2 4 0 0,1 0 0 0,0 4 0 16,0 5 0-16,-1-5 0 0,2 9 0 16,6-4 0-16,-6 0 0 0,-2 4 0 0,8-4 0 15,-6 0 0-15,6-1 0 0,-7 1 0 16,0 0 0-16,8-4 0 0,-9-1 0 16,8 1 0-16,-6-5 0 0,6 0 0 0,-7 0 0 15,0-5 0-15,-1-4 0 0,2 5 0 16,-9-5 0-16,7-4 0 0,-7 4 0 15,0 0 0-15,0-4 0 0,-7 4 0 0,-2-4 0 16,2 4 0-16,-1 1 0 0,-8-1 0 16,9 0 0-16,-9 0 0 0,1 4 0 0,6 2 0 15,-6-2 0-15,7 1 0 0,0 4 0 16,1 4 0-16,7 1 0 0,-9-2 0 16,9 6 0-16,0 5 0 0,9-5 0 0,-9 3 0 15,7 2 0-15,1-1 0 0,0-4 0 16,7-1 0-16,-6 2 0 0,-2-6-221 0,8-4-469 15,-6 4-299-15,-2-8-202 0,1 0-50 16,0-6 32-16,0-3 118 0,-8 0 227 0,7-9 319 16</inkml:trace>
  <inkml:trace contextRef="#ctx0" brushRef="#br0" timeOffset="4060.059">18813 13866 150 0,'-9'-23'778'0,"2"2"231"0,7-1 168 16,0-1 135-16,-8 6-43 0,8-1-222 15,-8 6-254-15,8-2-183 0,8 5-564 16,-8 5-46-16,0-1 0 0,8 10 0 0,-8-1 0 16,7 5 0-16,2 8 0 0,-2 6 0 15,-7-2 0-15,0 10 0 0,8 4-507 16,-8 5-837-16,-8-1-117 0,8 6 20 0,-16-6 106 16,9 5 217-16,-9 0 436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3.6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396 10726 94 0,'-9'5'486'0,"9"-5"88"16,-7 0 73-16,7 0 68 0,-8 0-108 15,8 0-86-15,0 0-51 0,0 0-33 0,0 0-36 16,0 0-45-16,0 0-59 0,0 0-64 0,0-5-55 16,0 1-37-16,8-1-22 0,-1 1-11 15,2-6-3-15,-2 7 2 0,1-6 1 16,0 5 1-16,0-1 1 0,8 0 2 0,-9 1 0 16,10 4 0-16,-3 0-7 15,3 0-6-15,-1 0-4 0,-1 0-9 0,8 4-8 16,1 1-11-16,-1-5 0 0,1 5-4 0,7-5-7 15,1 4-2-15,-1-4 1 0,9 0-3 16,-9 0 2-16,8 0-53 0,-8-4-1 0,9 4 0 16,-1-5 0-16,-8 5 0 0,8-5 0 15,-8 5 0-15,2 0 0 0,5 0 0 16,-6 5 0-16,-1-5 0 0,0 5 0 0,1-1 0 16,-1 1 0-16,0-1 0 0,9 5 0 15,-9-5 0-15,0 0 0 0,9 1 0 0,-9-1 0 16,9-4 0-16,-9 5 0 0,8-5 0 15,-8 0 0-15,9 0 0 0,-9-5 0 0,0 5 0 16,1 0 0-16,-1 0 0 0,0-4 0 16,1 4 0-16,-1 0 0 0,-7 0 0 15,0 0 0-15,7 0 0 0,-8 0 0 0,1-5 0 16,-1 5 0-16,8 0 0 0,-7-4 0 16,-1 4 0-16,1-4 0 0,8-2 0 15,-8 3 0-15,-1-1 0 0,1-1 0 0,-9-4 0 16,8 4 0-16,1 1 0 0,-8-4 0 15,8 2 0-15,-1 3 0 0,-8-1 0 0,1-1 0 16,8 5 0-16,-8-5 0 0,-1 1 0 16,1 4 0-16,0 0 0 0,8-5 0 15,-9 5 0-15,1 0 0 0,0 0 0 0,-1-4 0 16,1 4 0-16,7 0 0 0,-7 0 0 16,-1-5 0-16,1 5 0 0,8 0 0 0,-9-3 0 15,-6 3 0-15,14 0 0 0,-8 0 0 16,-6 0 0-16,6-6 0 0,1 6 0 15,0 0 0-15,-9 0 0 0,9 0 0 0,-1 0 0 16,-6 0 0-16,6 0 0 0,1 0 0 0,-9 0 0 16,10 0 0-16,-1 0 0 0,-9 0 0 15,9 0 0-15,-1 0 0 0,1 0 0 0,0 0 0 16,-1 0 0-16,1 0 0 0,-1 0 0 16,1 0 0-16,1 0 0 0,-3 0 0 15,3 0 0-15,-1 0 0 0,-9 0 0 0,9 0 0 16,-1 0 0-16,1 0 0 0,0 0 0 15,-8 0 0-15,8 0 0 0,-1 0 0 0,-7 0 0 16,7 0 0-16,1 0 0 0,-8 0 0 16,8 0 0-16,-9 0 0 0,10 0 0 0,-10 0 0 15,9 0 0-15,-8 0 0 0,0-3 0 16,7 3 0-16,-7 0 0 0,0 0 0 16,7 0 0-16,-6 0 0 0,-2 0 0 0,1 0 0 15,0 0 0-15,0-5 0 0,-1 5 0 16,2 0 0-16,-2 0 0 0,1 0 0 15,1 0 0-15,-9 0 0 0,0 0 0 0,7 0 0 16,-7 0 0-16,0 0 0 0,7 0 0 16,-7 0 0-16,-7-5 0 0,7 5 0 0,-7-4 0 15,7 4 0-15,-9-4 0 0,-6-1-76 16,-1 1-709-16,0-1-266 0,1 2-160 0,-9 3-30 16,1-6 46-16,-1 2 111 0,1 0 211 15,-1-1 337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4.60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608 10479 71 0,'-16'0'305'0,"8"0"67"0,0 0 38 16,0 0-6-16,1 0 7 0,-2 0 25 15,2 0 36-15,7 0 49 0,-8 0 32 16,8 0-2-16,0 4-25 0,-8-4-50 0,8 0-63 15,-8 0-79-15,8 5-60 0,0 0-33 16,0 3-21-16,-7-3-15 0,7 3-12 0,0 1-12 16,-9-5-11-16,9 5-11 0,9 0-6 15,-9 4-13-15,7-4-140 0,1 4 0 16,8-4 0-16,7 4 0 0,1 0 0 0,7-4 0 16,0 5 0-16,16-5 0 0,0 0 0 15,0 0 0-15,16-1 0 0,-8-4 0 0,16 6 0 16,-8-6 0-16,8 5 0 0,-9-6 0 15,17 7 0-15,-10-6 0 0,2 5 0 16,9-4 0-16,-10 4 0 0,1-5 0 0,7 0 0 16,-7-4 0-16,7 5 0 0,-7-5 0 0,-1 0 0 15,1-5 0-15,7 5 0 0,-15 0 0 16,8 0 0-16,-9 0 0 0,1 0 0 0,-8 0 0 16,0 5 0-16,-8-5 0 0,8 4 0 15,-16 5 0-15,1-5 0 0,-2 5 0 0,2 0 0 16,-9-5 0-16,1 5 0 0,-1 1 0 0,-7-2 0 15,7 0 0-15,-8 1 0 0,1 1 0 16,-1-7 0-16,1 3 0 0,-8-3 0 0,8 1 0 16,-10 1 0-16,3-1 0 0,-1 1 0 0,-1-5 0 15,1 5 0-15,0-5 0 0,-9 0 0 16,1 4 0-16,0-4 0 0,0-4 0 0,-8 4 0 16,7-5 0-16,-7 5 0 0,0-5 0 15,0-4 0-15,0 5 0 0,0-8 0 16,0 2 0-16,-7 1 0 0,7-4-256 0,-8 4-509 15,0 1-196-15,-7-1-181 0,6-4-40 0,-6 8 29 16,-1-4 100-16,9 1 182 0,-9-1 273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5.3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427 10668 209 0,'-8'0'383'0,"0"-3"73"0,0 3 46 15,8-6-31-15,-7 6-31 0,-2-3-10 16,9 3 5-16,0-4 10 0,-7 4 3 0,7 0-17 16,0 0-30-16,-8 0-42 0,8-5-51 15,0 5-55-15,0 0-42 0,0 0-24 0,-8 0-14 16,8 0-4-16,0 0-8 0,0 0-12 16,0 0-14-16,0 0-1 0,8 0 8 15,-8 0 6-15,15 5 10 0,1-5 6 0,8 0 13 16,-1 4-65-16,17-4-112 0,-9 0 0 15,16 0 0-15,0 0 0 0,8 0 0 16,-1 0 0-16,10 0 0 0,6 0 0 0,1 0 0 16,0-4 0-16,7 4 0 0,9 0 0 15,-2 0 0-15,2 0 0 0,-1 0 0 0,1 0 0 16,-1 4 0-16,7-4 0 0,-6 0 0 0,7 0 0 16,-7 3 0-16,-1-3 0 0,1 6 0 15,-9-3 0-15,0-3 0 0,0 5 0 16,-7-1 0-16,-8 1 0 0,8-5 0 0,-17 5 0 15,1-1 0-15,1 1 0 0,-9-5 0 16,0 4 0-16,-9-4 0 0,2 3 0 0,-9 3 0 16,9-6 0-16,-9 0 0 0,0 0 0 15,-8 0 0-15,10 0 0 0,-10 0 0 16,1 0 0-16,-9 0 0 0,1-6 0 0,0 6 0 16,-1-3 0-16,1 3 0 0,-9 0 0 15,2-4 0-15,-2 4 0 0,-7 0 0 0,8-5 0 16,-8 5 0-16,0-4 0 0,-8-1 0 15,8 0 0-15,-7 5-31 0,-2-4-440 16,-6-1-80-16,-1 2-135 0,-7-3-186 0,7 3-173 16,-15-1-46-16,7 4 28 0,-7 0 105 15,-9 0 181-15,2 0 255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5.92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015 10731 36 0,'-15'0'354'0,"-1"0"68"15,0 0 73-15,1 0 36 0,7-5-24 0,0 5 10 16,0 0 28-16,1 0 22 0,-2 0-12 16,9 0-49-16,-7 0-61 0,7 0-72 0,7 0-71 15,-7 0-51-15,16 0-24 0,-8 0-2 16,15 0 7-16,1 0 0 0,-1 0-1 16,17 0-5-16,-2 0-5 0,10 0-30 0,7 0-191 15,0 0 0-15,7 0 0 0,9-4 0 16,8 4 0-16,-1-5 0 0,9 1 0 0,-1 0 0 15,8-5 0-15,0 5 0 0,0-5 0 16,1-1 0-16,6 6 0 0,-14-4 0 0,6 2 0 16,-6 3 0-16,0-1 0 0,-9 4 0 0,-7 0 0 15,-1 0 0-15,-8 0 0 0,-6 0 0 16,-1 4 0-16,-1-1 0 0,-7 3 0 16,1-3 0-16,-9 2 0 0,0-1 0 0,0 1 0 15,-8 0 0-15,9-1 0 0,-9 1 0 16,1-5 0-16,-9 4 0 0,0-1 0 0,1-3 0 15,-1 6 0-15,-7-6 0 0,1 0 0 16,-3 0 0-16,-5 0 0 0,-1 0 0 16,-1 0 0-16,-7 0 0 0,0-6 0 0,0 3 0 15,0-1 0-15,-7-1 0 0,-1 1 0 16,-1-1 0-16,2-4-259 0,-9 4-137 0,1-4-71 16,-1 6-116-16,-8-6-159 0,8 4-203 15,-7 1-100-15,-8-1-7 0,0 5 75 16,0 0 150-16,-9 5 21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6.19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411 10703 399 0,'-31'10'846'15,"15"-6"128"-15,-7 1 65 0,0-1 56 0,7-4-204 16,0 5-307-16,9-5-199 0,-1 0-86 15,-1 0-27-15,9 0-17 0,9 0-18 16,6-5-14-16,1 1-7 0,8-5-8 0,-1 5-12 16,1-5-124-16,7 5-72 0,9-5 0 15,-2 4 0-15,2 0 0 0,-1 1 0 0,8-1 0 16,-8 5 0-16,8-3 0 0,8 3 0 16,-8-6 0-16,9 3 0 0,-9-1 0 15,7-1 0-15,-7 0 0 0,1 1-635 0,-10 4-350 16,2-5-219-16,-9 1-60 0,1-4 29 15,-9 2 91-15,1-2 201 0,-9-1 357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7.2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379 6453 258 0,'-7'0'502'0,"7"0"124"0,-9 5 133 16,2-5 26-16,-1 5-25 0,8-5-58 0,-9 0-69 15,2 4-75-15,7-4-84 0,-7 0-93 16,7 0-69-16,-9 0-48 0,9 0-36 16,0 0-32-16,0 0-28 0,0 0-15 0,9 0-5 15,-9 0 0-15,7 0-12 0,9-4-136 16,-8 4 0-16,8-5 0 0,-1 0 0 0,8 5 0 16,-7 0 0-16,8-3 0 0,-8 3 0 15,8 0 0-15,-1 0 0 0,1 0 0 16,-1 0 0-16,0 0 0 0,0 0 0 15,1 0 0-15,-8 3 0 0,7-3 0 0,-7 0 0 16,8 0 0-16,-9 0 0 0,-6 0-289 0,5 0-279 16,-5 0-154-16,-9 0-215 0,8 0-158 15,-8 0-35-15,7-3 36 0,-7 3 118 0,0-4 196 16,0 4 279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7.69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387 6409 37 0,'-8'0'380'16,"1"0"99"-16,-9 0 97 0,16 0 45 0,-8 0 1 15,-1 0-2-15,2 5-19 0,7-5-37 16,0 0-58-16,-7 0-75 0,7 0-78 0,0 0-76 15,0 4-58-15,0-4-34 0,7 0-16 16,-7 5-7-16,7 0-9 0,2-5-16 16,-1 4-14-16,8 1-12 0,-1-5-15 0,1 4-16 15,0 1-14-15,-1-1-14 0,8-1-11 16,1 2-13-16,-8-5-9 0,8 5-8 0,-1-1-5 16,1-4-7-16,-1 0-28 0,1 5-39 15,-9-5-45-15,8 0-55 0,-7 0-69 16,0 0-105-16,-8 0-129 0,8 0-167 15,-9 0-192-15,1 0-145 0,1-5-36 0,-2 5 55 16,0 0 126-16,-7 0 186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8.1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379 6463 129 0,'-7'4'441'0,"-9"-4"101"0,-1 5 102 0,3-5 41 15,5 0-26-15,-6 4-40 0,6-4-48 16,2 0-57-16,-1 0-67 0,0 0-80 0,0 5-86 16,8-5-75-16,-7 0-51 0,7 0-30 15,0 0-18-15,0 0-12 0,7 4-7 16,1-4 0-16,0 0-2 0,0 5-7 0,8-5-11 16,-1 4-12-16,1-4-10 0,8 4-12 15,-1 0-11-15,1-4-7 0,-1 5-4 0,1-5-8 16,7 4-19-16,-8-4-32 0,1 0-43 15,8 5-59-15,-9-5-92 0,-7 4-142 0,7-4-170 16,-7 0-186-16,-1 0-186 0,-6 5-66 16,-2-5 28-16,9 0 109 0,-16 0 170 15,8 0 206-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8.4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419 6498 45 0,'-16'0'363'0,"0"0"78"16,8 0 73-16,1 0 13 0,-9 0-34 0,8 0-18 15,-1 0 1-15,2-4 8 0,0 4-10 16,-2 0-28-16,1 0-43 0,1 0-54 15,7 0-66-15,-9 0-66 0,9 0-48 0,-7 0-35 16,7 0-25-16,0 0-15 0,0 0-8 16,0 0-8-16,7 0-8 0,2 4-6 0,-2-4-7 15,10 0-10-15,-3 0-12 0,3 4-10 16,-1-4-8-16,7 0-6 0,-8 5-3 0,9-5-1 16,-1 0-4-16,1 4-3 0,-1-4-14 15,1 0-17-15,0 0-26 0,-1 5-30 16,1-5-36-16,-8 0-48 0,-1 0-64 0,1 0-79 15,-9 4-85-15,2-4-88 0,-2 0-90 16,-7 0-87-16,8 0-72 0,-8 0-24 0,0 0 43 16,-8 0 82-16,8-4 111 0,-7-1 127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7:31.3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9 7261 22 0,'0'0'325'0,"-8"0"57"16,8 6 47-16,0-6-25 0,-8 0-67 15,8 0-52-15,0 0-34 0,0 0-16 16,0 0-1-16,0 0 9 0,0 0 11 0,0 0 21 16,0-6 28-16,0 6 22 0,0 0 10 15,0 0-5-15,0 0-19 0,0 0-32 16,0 0-47-16,0 0-51 0,0-4-48 0,0 4-37 16,0 0-27-16,0 0-19 0,0 0-14 15,0 0-11-15,0-4-8 0,0 4-6 0,0 0-4 16,0 0-4-16,0 0-2 0,8-5-1 15,-8 5 0-15,8-4 0 0,0 4 0 16,-1-5 2-16,2 5-1 0,-2-4-1 0,1 4 2 16,0-5 1-16,7 5 0 0,-6 0 1 0,6-4-1 15,-6 4 2-15,5-4 0 0,3 4 0 16,-10 0 3-16,9-5 1 0,0 5 2 16,-1-4 2-16,1 4-1 0,0-4-1 0,-1 4-2 15,1-5 0-15,-8 5-1 0,8 0 0 16,-1 0 0-16,1 0 5 0,-9 0 6 0,10 0 8 15,-10 5 6-15,9-5 6 0,-8 4 6 16,8 0 4-16,-9 1 3 0,2 3-3 16,-2 1-8-16,9 0-7 0,-8 0-4 0,-1 4-11 15,9-3-5-15,-8-2-6 0,0 1 1 16,7-1 1-16,-6-2 1 0,-1-2 0 0,-1-1-1 16,9 3 1-16,-8-2-1 0,0 0-1 15,7-4 0-15,-6 0-1 0,-2 0 1 16,9 0-2-16,-8 0 0 0,-1-4-2 0,9 0-1 15,-8 4-1-15,-1-6-1 0,9 3-1 16,-8-1 1-16,8-5-1 0,-9 4 8 0,2-4 2 16,-2 4 2-16,1-4 0 0,8 5 1 15,-9 1 0-15,2-3-7 0,-1-2-2 0,-1 3-2 16,2 1-3-16,-2-1-1 0,1 1 0 16,0 4-3-16,0-5 0 0,-1 5 0 15,2 0 3-15,-2 0-1 0,1 5 1 0,0-5 1 16,7 4-1-16,-6 1 1 0,6-1 0 15,-6 1 0-15,5-1-6 0,-5 0-2 0,6 5-2 16,-6-5 0-16,6 2 0 0,-7-3-1 16,7-3 7-16,1 5 4 0,-1-5 1 0,1 5 1 15,-8-5-1-15,8-5 2 0,0 5 0 16,-1 0 5-16,1-5 2 0,-9 2 0 16,10-3 2-16,-10 6 1 0,9-4-3 0,-8 1-4 15,0 3-6-15,0-6 1 0,-1 6-2 16,2 0 0-16,-2 0-1 0,1 0-1 0,0 0 0 15,0 0-1-15,-1 6-6 0,9-3-3 16,-8 1 0-16,8-4 0 0,-9 6 0 0,9-3-1 16,1 2 8-16,-3-5 3 0,3 5 1 15,-3-5-1-15,3 4 1 0,6-4 0 16,-7 0 0-16,-1-4 0 0,1 4 11 0,8-5 3 16,-8 0 1-16,-1 2 0 0,1-3 0 15,-9 2 1-15,10 1-11 0,-1-3 0 16,-9 6-2-16,1 0-2 0,8-4 1 0,-9 4 0 15,2 0-1-15,6 4-1 0,-7-4 2 16,0 6 3-16,8-6-2 0,-9 3 0 0,10 1 0 16,-3-4 1-16,-6 6-1 0,8-6 1 15,0 0 1-15,-1 3 1 0,1-3 1 16,0 0 0-16,-1-3 1 0,1 3-1 0,0-6 0 16,-1 6 0-16,1-4-2 0,8-5 1 15,-8 5 0-15,-1 0 0 0,8-5 0 16,-6 0 1-16,6 0-1 0,-7 0-2 0,8 5 0 15,-9-5-2-15,8 5-1 0,-7-1-2 0,-1 1 0 16,1 4-1-16,-8 0 0 0,8 0 2 16,-9 0-1-16,10 4 2 0,-10 1-2 15,9-1 2-15,-8 1 1 0,0-1 0 0,0 0 0 16,8 5 0-16,-9-5 1 0,1 1-1 16,8-1-1-16,-9 1 0 0,9-1 0 0,1 1 1 15,-3-1-1-15,-5 0 0 0,6-4 1 16,1 6 0-16,0-6 0 0,-1 3 0 15,1-3 0-15,-1 0 0 0,1 0 1 0,0 0 0 16,-1 0 1-16,1-3-2 0,0 3 1 16,-1 0-2-16,1-6-1 0,-8 6-1 0,8 0 1 15,0-4 1-15,-8 4-1 0,8-4 1 16,-9 4-1-16,9 0 1 0,-8-5-1 0,-1 5-1 16,2 0 2-16,-2-4-1 15,1 4 1-15,0 0 0 0,0 0 1 0,-1 0 0 16,-7 0 0-16,9 0 11 0,-2 0-8 0,1 4-6 15,-8 1-3-15,9-1 3 0,-2-4 3 16,0 4-1-16,2-4 18 0,-1 0 12 0,-1 0 22 16,-7 0-8-16,7 0-7 0,2 0 4 15,-1-4 0-15,-1 4-2 0,-7 0-17 0,9 0 6 16,-2 0 4-16,-7-4-14 0,8 4-9 16,0 0-3-16,-8 0-2 0,8 0-17 0,-8-5-31 15,7 5-43-15,-7 0-54 0,9 0-73 16,-9 0-120-16,0 0-190 0,0 0-256 15,0 5-206-15,-9-1-77 0,9 0 2 0,-7 5 83 16,7 1 185-16,-8-2 278 0</inkml:trace>
  <inkml:trace contextRef="#ctx0" brushRef="#br0" timeOffset="2619.693">33634 7514 357 0,'-9'0'667'0,"9"3"138"16,-7-3 110-16,7 0 22 0,-8 0-172 0,8 0-180 15,0 0-156-15,0 0-123 0,0 0-93 16,0 0-60-16,8-3-38 0,-8-3-21 16,7 6-12-16,9-7-9 0,-8 2-18 0,0 0-16 15,7 1-11-15,1-5-7 0,0 4-7 16,-8-4-7-16,8 1 6 0,-1-1-4 16,1 0-1-16,-9 0-3 0,10 0-1 15,-1 1 0-15,-1-1-2 0,1 0 0 0,-1 0 0 16,1 0 0-16,0 1 0 0,-9 3-1 15,9-3 5-15,-8 3 4 0,8 5 10 0,-9 0 13 16,1 0 14-16,8 5 16 0,-9-1 10 16,2 5 10-16,-2 4 6 0,1 0 2 0,8 0-5 15,-8 0-10-15,0 1-12 0,0 3-12 16,-1-4-15-16,9-4-13 0,-8 0-6 16,8 0-5-16,7 1-3 0,1-10 0 0,-1 0-3 15,8-5-1-15,0-4-3 0,9 0-3 0,-9-5-3 16,9-3-4-16,7 4-8 0,-7-5-14 15,-2 1-13-15,2-1-8 0,-9 0-5 16,0 5 0-16,1 0 7 0,-1 4 12 0,-7-1 13 16,-8 3 8-16,7 1 7 0,-8 3 4 15,-6-2 2-15,6 5 4 0,-7 0 9 16,0 5 13-16,-1-2 12 0,2 7 5 0,-2-7 3 16,1 7 0-16,1-1-4 0,-2 4-10 15,9-4-9-15,-8 0-1 0,8-1-1 16,-9-3 1-16,9 4 14 0,-1-5 9 0,1-4 3 15,8 0 3-15,-9 0-1 0,8 0-2 16,-7 0-13-16,8-4-10 0,0-1-6 0,7-4-5 16,-8 5-4-16,9-9-1 0,-8 4-3 15,7 0-9-15,-7-4-3 0,-1 3-1 0,1-3-2 16,-1 5 0-16,1-1 1 0,-9 1 5 16,1-2 5-16,0 1 0 0,-1 1 0 0,1 3 0 15,-9 1 5-15,2-1 12 0,-2 5 18 16,1 0 20-16,1 0 28 0,-2 5 7 15,0-1-90-15,2 5 0 0,6-5 0 0,-6 9 0 16,6-4 0-16,8 1 0 0,-7-1 0 16,8 4 0-16,-8-4 0 0,6-5 0 0,2 5 0 15,-1-5 0-15,-6 1 0 0,14-5 0 16,-8 0 0-16,1 0 0 0,-1 0 0 16,1-5 0-16,-1 1 0 0,-6-5 0 15,6 5 0-15,-7-5 0 0,-8 5 0 0,8-2-182 16,-9 3-452-16,-7 3-208 0,8-5-220 0,-8 5-96 15,0 0-3-15,-8 5 55 0,8-2 149 0,-7 3 258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4:38.8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426 6450 184 0,'-7'0'443'0,"-9"0"100"0,8-4 98 0,0 4-1 16,0 0-24-16,1 0-38 0,-2 0-49 16,9 0-58-16,-7 0-72 0,7 0-77 15,0 0-74-15,-8 0-64 0,16 0-45 0,-8 0-27 16,0 0-13-16,7 0-7 0,-7 0-2 16,9 0-6-16,-2 4-9 0,1-4-10 0,0 0-12 15,0 0-11-15,8 0-12 0,-1 0-8 16,1 0-8-16,0 0-7 0,8 0-2 15,-10 0-3-15,3-4-9 0,6 4-14 0,1-5-18 16,-9 5-18-16,1 0-20 0,0-4-19 16,-9 4-16-16,9 0-8 0,-8-5-5 15,-8 5-8-15,7 0-4 0,-7 0 2 0,0 0 10 16,0 0 16-16,-7 0 20 0,-1 0 25 16,8 0 23-16,-8 0 19 0,0-4 17 0,1 4 20 15,-9-5 27-15,8 0 28 0,-8 1 23 16,9 4 20-16,-9-5 11 0,8 5 3 0,1-3-10 15,-2 3-17-15,2 0-11 0,-1 0-14 16,8 3-11-16,-9-3-14 0,9 5-13 16,9-1-8-16,-9 1-10 0,8 0-7 0,-1 4-19 15,2-5-48-15,6 1-115 0,1-1-205 16,-9-1-309-16,9-3-216 0,8-3-102 0,-9 3-16 16,1-4 82-16,0-1 186 0,7 1 299 1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5:32.5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293 10647 338 0,'0'0'492'0,"-9"5"78"15,9-5 81-15,-7 0-38 0,7 0-51 16,-8 0-23-16,8 4-19 0,0-4-28 16,0 0-42-16,-8 0-63 0,8 0-76 0,0 3-75 15,0-3-54-15,0 0-34 0,0 0-16 16,0 0 5-16,8 6 8 0,0-6 4 0,-8 3 6 16,16-3 7-16,-9 0-2 0,10 5-12 15,-3-1-28-15,3-4-21 0,6 5-15 0,-7-5-12 16,15 0-11-16,-7 5-10 0,7-5-26 15,-8 0-25-15,10 0 0 0,5 0 0 16,-7 0 0-16,9 0 0 0,-9 0 0 0,9 0 0 16,-1 0 0-16,0 0 0 0,8-5 0 15,-8 5 0-15,1 0 0 0,-1-5 0 16,0 5 0-16,8-4 0 0,-8 4 0 0,1-5 0 16,7 5 0-16,-8 0 0 0,0-3 0 15,8-3 0-15,0 6 0 0,-7-3 0 16,-2 3 0-16,9-4 0 0,-7 4 0 0,0-5 0 15,7 5 0-15,-9-5 0 0,2 5 0 16,-2 0 0-16,2 0 0 0,0 0 0 0,-9 0 0 16,9 0 0-16,-2 5 0 0,-6-5 0 15,-1 5 0-15,0-5 0 0,0 0 0 0,9 4 0 16,-17-4 0-16,8 3 0 0,-7-3 0 16,8 0 0-16,-8 6 0 0,7-6 0 15,-8 0 0-15,1 0 0 0,0 0 0 0,-1 3 0 16,1-3 0-16,-1 0 0 0,1 0 0 15,-9 0 0-15,8 0 0 0,1 0 0 0,-1 0 0 16,1 0 0-16,0 0 0 0,-1 0 0 16,9 0 0-16,-8-3 0 0,-1 3 0 0,0 0 0 15,0-6 0-15,1 6 0 0,0-3 0 16,-1 3 0-16,1-4 0 0,-1 4 0 0,1 0 0 16,8-5 0-16,-8 5 0 0,-1 0 0 15,1 0 0-15,-1 0 0 0,1 0 0 16,-2 0 0-16,2 0 0 0,-1 0 0 0,1 0 0 15,-1 0 0-15,-6-5 0 0,6 5 0 16,8 0 0-16,-7 0 0 0,-1-4 0 0,1 4 0 16,-1-5 0-16,1 5 0 0,8-4 0 15,-9 4 0-15,0 0 0 0,9-5 0 0,-8 5 0 16,-1 0 0-16,8 0 0 0,-7 0 0 16,0 0 0-16,-1 0 0 0,8 5 0 0,-7-5 0 15,8 0 0-15,-8 0 0 0,7 0 0 16,0 4 0-16,-8-4 0 0,8 0 0 15,1 0 0-15,-8 0 0 0,0 5 0 0,7-5 0 16,-8 0 0-16,1 0 0 0,-1 0 0 16,1 0 0-16,-1 4 0 0,1-4 0 15,-1 0 0-15,1 5 0 0,7-5 0 0,-7 0 0 16,-1 0 0-16,1 0 0 0,7 5 0 16,1-5 0-16,-1 0 0 0,0 0 0 15,1 0 0-15,7 0 0 0,-16 4 0 0,8-4 0 16,2 0 0-16,-2 0 0 0,0 0 0 15,-8 3 0-15,9-3 0 0,-8 0 0 0,-1 0 0 16,8 6 0-16,-7-6 0 0,0 0 0 16,-9-6 0-16,8 6 0 0,1 0 0 0,-8-3 0 15,7 3 0-15,1-4 0 0,-8 4 0 16,8-5 0-16,-10 5 0 0,3-5 0 0,-1 5 0 16,-1 0 0-16,1-4 0 0,0 4 0 15,-1 0 0-15,1 0 0 0,-9 0 0 16,9-5 0-16,-8 5 0 0,1 0 0 0,-2 0 0 15,0 0 0-15,1-4 0 0,1 4 0 16,-2 0 0-16,-7 0 0 0,7 0 0 0,-7 0 0 16,0-5 0-16,0 5 0 0,9 0 0 15,-18 0 0-15,9 0-306 0,0 0-164 0,-7 0-65 16,0 0-120-16,-2 5-182 0,-6-5-162 16,-1 0-54-16,-8 4 22 0,1 1 99 15,-8-5 174-15,-9 4 25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5:33.55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100 10633 160 0,'-7'0'284'0,"0"5"23"0,-2-5-25 16,1 4-36-16,1-4-24 0,-2 5-14 0,2 0 1 16,-1-1 17-16,0-1 16 0,0 3 15 15,1-3 20-15,-2 2 18 0,9-1 30 16,-7 1 32-16,7-5 23 0,-8 5 4 0,8-1-19 15,-8 1-21-15,8-5-30 0,0 0-43 16,0 4-46-16,0-4-28 0,0 3-13 0,0-3-7 16,8 6-5-16,0-6-2 0,-1 4 7 15,9 0 6-15,0 1 0 0,15-1 1 16,-7 5 6-16,16-4 4 0,-2 3-194 0,9-3 0 16,0 3 0-16,17-3 0 0,-10 4 0 0,17-5 0 15,0 5 0-15,-1-5 0 0,16 1 0 16,1-1 0-16,7-4 0 0,0 4 0 15,8-8 0-15,0 4 0 0,8-4 0 0,-8-1 0 16,8 1 0-16,-1-5 0 0,-7 5 0 16,16-1 0-16,-15 1 0 0,6-1 0 0,-7 1 0 15,1 4 0-15,-2 0 0 0,-7 0 0 16,1 4 0-16,-10 1 0 0,10-1 0 0,-9 1 0 16,-7-1 0-16,7 1 0 0,-8-1 0 15,1-4 0-15,-1 4 0 0,-8 1 0 16,1-1 0-16,0-4 0 0,-8 0 0 0,8 0 0 15,-17 4 0-15,10-4 0 0,-10 0 0 0,1 0 0 16,-8 0 0-16,7 6 0 0,-6-6 0 0,-1 0 0 16,0 0 0-16,0 0 0 0,-7 0 0 15,7 0 0-15,0-6 0 0,-9 6 0 16,10-4 0-16,-9 0 0 0,1-1 0 0,-2 1 0 16,9 0 0-16,-7-1 0 0,-9 1 0 15,9-1 0-15,-9 1 0 0,9-1 0 0,-9 1 0 16,0 0 0-16,-8-1 0 0,8 1 0 0,-7 0 0 15,-1-1 0-15,-7 1 0 0,8-1 0 16,-8 5 0-16,-1-4 0 0,1-1 0 0,0 1 0 16,-1 0 0-16,-6 4 0 0,6-6 0 15,-7 6 0-15,0-3 0 0,-1-1 0 0,2 4 0 16,-2 0 0-16,1-5 0 0,-8 5 0 0,8 0 0 16,0-4 0-16,-1 4 0 0,-7 0 0 15,9 0 0-15,-9-5 0 0,7 5 0 0,-7 0 0 16,8 0 0-16,-8 0 0 0,0 0 0 15,9-5 0-15,-9 5 0 0,0 0 0 0,0 0 0 16,0 0 0-16,0 0 0 0,0-4 0 0,-9 4 0 16,9 0 0-16,0-5 0 0,-8 5 0 15,1 0 0-15,-2-3 0 0,2 3-669 16,-9 0-390-16,8 0-174 0,-15-6-33 0,7 6 46 16,-8-3 105-16,1-6 212 0,-1 0 343 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3:06.21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754 12077 190 0,'-16'-18'598'0,"1"-5"161"0,-1-2 147 16,-8 3 93-16,8-1-146 0,1 1-142 15,-1 0-112-15,9 0-110 0,-9 5-93 16,8 3-53-16,-1 5-44 0,9 1-40 0,-7 2-34 16,7 6-13-16,7 6-11 0,2 7-49 0,6 13-152 15,9 5 0-15,-1 13 0 0,1 9 0 16,8 5 0-16,6 8 0 0,2 0 0 16,-1 5 0-16,8-1 0 0,0 1 0 0,9-5 0 15,-9 0 0-15,7-4 0 0,-7-4 0 16,1-10 0-16,-1-4 0 0,-9-8 0 0,2-6 0 15,-9-7 0-15,1-11 0 0,-8-3 0 16,7-9 0-16,-15-9 0 0,-1-8 0 0,1-10 0 16,-9-8 0-16,-7-4 0 0,-7-10 0 15,7-4 0-15,-9 0 0 0,-6 0 0 16,8 0 0-16,-9 4 0 0,0 5 0 0,8 5 0 16,1 8 0-16,-2 4 0 0,9 10 0 15,-7 4 0-15,7 4 0 0,7 9 0 16,-7 9 0-16,16 7 0 0,-8 7 0 0,8-1-183 15,0 9-352-15,6 0-126 0,2 5-162 16,-1-10-162-16,9 5-98 0,-8-9-2 0,7 0 77 16,-7 0 160-16,-1-4 224 0</inkml:trace>
  <inkml:trace contextRef="#ctx0" brushRef="#br0" timeOffset="221.989">5750 12629 296 0,'0'3'606'0,"9"-3"215"16,-9 0 164-16,0 0 38 0,0-3-77 0,-9-3-99 15,9 2-104-15,-8 0-145 0,1-5-100 16,-2 5-48-16,9-1-72 0,-7 5-378 0,7-4 0 15,-8 4 0-15,8 0 0 0,0 0 0 16,-8 0 0-16,8 9 0 0,0 0 0 16,8 3 0-16,-8 6 0 0,0 1 0 0,8 6 0 15,-1-2 0-15,2 3 0 0,-2 1 0 16,10-1 0-16,-10 0 0 0,9 1 0 0,-1-4 0 16,9-2 0-16,-8-4 0 0,-1-3 0 15,8 0 0-15,1-10 0 0,-8 1-574 16,0-10-758-16,8-9-83 0,-10-4 43 0,-5-3 109 15,6-5 189-15,-6-9 310 0</inkml:trace>
  <inkml:trace contextRef="#ctx0" brushRef="#br0" timeOffset="367.72">5946 12523 179 0,'-15'-32'748'0,"-9"7"201"0,8-3 131 16,0 7 97-16,1-2-105 0,7 11-232 0,-7-6-253 16,6 9-179-16,2 0-122 0,-1 0-92 15,8 5-71-15,-7-1-56 0,7 1-49 0,7 0-77 16,-7 4-101-16,0 0-164 0,8 0-261 15,-8 0-359-15,0 0-185 0,0 0-50 0,0 0 37 16,0 0 129-16,7-5 242 0,-7 1 354 16</inkml:trace>
  <inkml:trace contextRef="#ctx0" brushRef="#br0" timeOffset="555.222">5735 12138 255 0,'-16'-13'797'0,"0"-5"183"0,1 5 131 15,-1 0 109-15,8 0-116 0,0 4-226 16,0 0-217-16,1 1-131 0,7-1-91 15,-9 5-223-15,18-6-216 0,-9 6 0 16,7 0 0-16,9 4 0 0,-1 0 0 0,1 0 0 16,8 0 0-16,-1 8 0 0,1-3 0 0,7 4 0 15,0 0 0-15,9 4 0 0,-9 0-356 16,8 0-819-16,1 0-182 0,-1-4-27 16,8 0 71-16,9 4 138 0,-2-8 284 0,8-1 419 15</inkml:trace>
  <inkml:trace contextRef="#ctx0" brushRef="#br0" timeOffset="3046.609">16334 9569 68 0,'0'-3'564'0,"8"-3"197"0,-8 3 168 15,0-1 109-15,0-1-91 0,0-4-142 0,-8 4-138 16,8-4-147-16,-8 0-127 0,0 2-73 16,1-3-45-16,-2 1-40 0,-6 0-42 0,7 0-33 15,-7 5-27-15,-1 0-24 0,-8-1-35 16,8 5-74-16,-8 5 0 0,9-1 0 15,-8 6 0-15,7 2 0 0,-8 1 0 0,8 6 0 16,1 3 0-16,6 0 0 0,2 0 0 16,0 4 0-16,-1-4 0 0,8 4 0 15,8 1 0-15,-1-4 0 0,0-2 0 0,10 2 0 16,-1-6 0-16,-1-3 0 0,8-7 0 16,1 3 0-16,-1-10 0 0,1-10 0 0,-1 3 0 15,1-12 0-15,0 1-258 0,-1-8-120 16,-7-5-30-16,0 0-7 0,-1 1 7 0,-6-5 25 15,-9-2 44-15,7 2 53 0,-7-4 63 16,0 4 65-16,-7-5 68 0,-2 0 78 16,2 5 89-16,-9-5 68 0,8 5 50 0,-8-1 41 15,1 6 23-15,7 4-4 0,-7-1-25 0,6 8-20 16,2 3-9-16,-1 2-13 0,-1 6-8 16,2-1-13-16,7 4-12 0,-7 5-7 15,7 5-1-15,0 4 1 0,0 8 6 0,0 1 3 16,7 8-51-16,-7 1-106 0,7 8 0 15,-7 0 0-15,9 4 0 0,-1 5 0 16,-8 1 0-16,7 4 0 0,2-5 0 0,-2 5 0 16,-7-5 0-16,8-4 0 0,0 4 0 15,-8-5-339-15,8-4-412 0,-8 0-366 0,0-8-142 16,0 0-8-16,0-9 68 0,0-1 148 16,-8-8 265-16,8-5 369 0</inkml:trace>
  <inkml:trace contextRef="#ctx0" brushRef="#br0" timeOffset="3330.848">15965 9385 431 0,'-15'-28'623'0,"-1"7"168"0,0-2 137 16,1 11-28-16,-1-2-133 0,0 2-122 16,8 6-111-16,-8 2-138 0,1 0-112 0,6 8-64 15,-5 0-34-15,5 9-19 0,1 6-6 16,-8 6-1-16,9 3 5 0,7 7 4 0,-8 4 2 15,8 5 6-15,0 6 1 0,0 2-40 16,8 1-138-16,-1 5 0 0,2-1 0 16,6 1 0-16,1-6 0 0,8-3 0 0,-1-4 0 15,1-1 0-15,7-5 0 0,1-4 0 16,6-4 0-16,-5-9 0 0,5-4 0 0,9-5 0 16,-7-9-171-16,-2-4-447 0,2-9-288 15,0-4-246-15,-2-9-68 0,-6-8 20 0,-1-2 85 16,0-12 189-16,-7 4 293 0</inkml:trace>
  <inkml:trace contextRef="#ctx0" brushRef="#br0" timeOffset="3521.337">16491 9588 382 0,'-8'-35'848'0,"0"-2"178"0,0 7 136 15,1 8 117-15,-2 0-167 0,2 4-242 0,-1 5-217 16,8 0-139-16,-9 4-169 0,9 0-345 16,0 5 0-16,9 4 0 0,-1 0 0 15,-1 4 0-15,9 1 0 0,0 8 0 0,-1 0 0 16,1 4 0-16,0 6 0 0,-1 7 0 15,1 5 0-15,0 6 0 0,-8 6 0 0,8 7 0 16,-16 0 0-16,7 7 0 0,-7 5 0 16,-7 4-215-16,-9 2-1157 0,0 2-108 15,1 1 25-15,-9-4 117 0,1 3 198 0,-1 6 362 16</inkml:trace>
  <inkml:trace contextRef="#ctx0" brushRef="#br0" timeOffset="4678.763">7311 12479 46 0,'8'4'546'0,"-8"-4"184"0,9 0 173 15,-9 0 121-15,0 0-78 0,0 0-141 16,0-4-150-16,-9 4-150 0,9-6-141 0,-8 3-99 16,1-1-64-16,-9-1-38 0,8 5-30 15,-8-5-29-15,-7 10-26 0,-1-5-20 0,1 9-15 16,-1 0-12-16,-7-1-6 0,7 6-4 16,-7 3-1-16,8 5 2 0,-1 0 2 0,1 0 6 15,7 5 11-15,-1 3 11 0,10 2 13 16,7-1 15-16,0-1 11 0,7 1 8 0,10 0-78 15,-1 0-21-15,7-9 0 0,1 0 0 16,7-9 0-16,0-8 0 0,9-5 0 16,-2-9 0-16,2-5 0 0,-1-12 0 0,0-5 0 15,-7-9-391-15,-8-4-193 0,-1 0-212 16,1-5-215-16,-17-3-122 0,9-1-5 16,-16-1 70-16,0 2 160 0,-8-1 211 0,0 5 260 15</inkml:trace>
  <inkml:trace contextRef="#ctx0" brushRef="#br0" timeOffset="4871.762">7311 12024 493 0,'-16'-35'692'15,"1"3"182"-15,-1 6 128 0,0 8-38 16,9 5-147-16,-1 9-137 0,0-1-133 16,8 10-123-16,0 8-72 0,0 0-33 0,8 9-4 15,-8 4-7-15,15 5-10 0,-6 10-192 16,6-2-106-16,-7 5 0 0,7 5 0 0,1 4 0 16,1 3 0-16,-3 2 0 0,-5 4 0 15,6-4 0-15,-6-1 0 0,6 5 0 0,1-5 0 16,-9-4 0-16,2 5 0 0,6-10 0 15,-7 0-275-15,-8-8-755 0,8 0-249 0,-8-13-64 16,7-5 49-16,-7-9 113 0,0-9 217 16,0-8 358-16</inkml:trace>
  <inkml:trace contextRef="#ctx0" brushRef="#br0" timeOffset="5182.478">6998 12271 348 0,'-24'-18'791'0,"0"4"156"16,8 2 106-16,-7-2 75 0,-1 5-207 16,1 0-242-16,8 6-201 0,-9-1-126 0,1 4-85 15,7 0-61-15,-8 0-48 0,9 4-41 16,-8 5-34-16,6 3-30 0,-6 2-18 0,7 7-13 16,1 7 0-16,-9 7 0 0,8 4 4 15,0 5 9-15,1 4 16 0,6 6 13 0,2 3 6 16,7 5 10-16,7-1 6 0,2 6-4 15,6-5-67-15,9-1-15 0,8-3 0 16,-1 0 0-16,9-10 0 0,7 0 0 0,7-13 0 16,1-3 0-16,-1-6 0 0,10-8 0 15,-1-9 0-15,-1-9-186 0,1-5-148 0,-1-8-204 16,-6-5-284-16,-9-9-263 0,0-8-90 16,-8-5 6-16,0-3 78 0,-8-6 181 0,-7 0 277 15</inkml:trace>
  <inkml:trace contextRef="#ctx0" brushRef="#br0" timeOffset="5389.913">7547 12483 25 0,'-16'-36'713'0,"0"1"226"0,8 5 158 0,-7 7 130 16,-1 5 7-16,9 1-208 0,-2 8-264 15,2 0-180-15,-1 5-106 0,8-1-366 0,0 5-110 16,8 0 0-16,-1 9 0 0,9-4 0 16,0 8 0-16,-1 0 0 0,1 9 0 0,8 1 0 15,-9 2 0-15,9 6 0 0,-8 10 0 0,0 3 0 16,-1 0 0-16,1 8 0 0,0 2 0 15,-1 7 0-15,-7-3 0 0,0 7 0 16,-1 2 0-16,-7 8 0 0,-7 0-795 0,7-4-847 16,-8-1 27-16,8-4 131 0,-8-9 215 15,8-7 400-15,8-15 407 0</inkml:trace>
  <inkml:trace contextRef="#ctx0" brushRef="#br0" timeOffset="5979.337">8911 12667 255 0,'-7'6'688'0,"-1"-3"145"0,0-3 105 15,0 0 68-15,1-3-181 0,7-3-220 16,-8-1-164-16,0 2-110 0,8-4-60 0,-8-5-22 15,1 5 0-15,-2 1 10 0,2-5 1 16,-9 4-13-16,1-4-25 0,-1 4-38 16,-8 5-41-16,-7-5-41 0,-9 9-32 0,1 0-57 15,0 9-13-15,-8-1 0 0,7 5 0 16,9 5 0-16,-8 5 0 0,15-2 0 0,1 10 0 16,-1 5 0-16,17-1 0 0,-1 0 0 15,8 5 0-15,8-1 0 0,-1-4 0 16,9 2 0-16,8-7 0 0,7-3 0 0,1-5 0 15,6-5 0-15,2-8 0 0,-1-9 0 16,0-4 0-16,8-14 0 0,-7-8 0 16,-1-10 0-16,0-4-122 0,-8-8-186 0,1-4-118 15,-9-6-130-15,0 1-128 0,-14-6-76 0,6 2-12 16,-15-1 43-16,9 0 97 0,-18 4 139 16,1-3 192-16,-8 4 208 0,1 0 201 0,-8-1 202 15,7 0 181-15,-8 10 110 0,9 8 56 16,-1 5-5-16,0 8-68 0,9 5-125 0,-9 9-127 15,16 4-62-15,-8 9-21 0,8 9-2 16,0 4 15-16,8 13 27 0,0 5 25 16,0 10-263-16,-1 7-51 0,9 1 0 0,0 9 0 15,-1 2 0-15,1 7 0 0,8 0 0 16,-9-2 0-16,8 2 0 0,1-6 0 16,-1 1 0-16,1-4 0 0,0-5 0 0,8-9 0 15,-9 0 0-15,8-14 0 0,-7-7-129 0,7-5-793 16,-7-15-176-16,-8-3-126 15,7-12 6-15,-8-6 68 0,1-5 144 0,-16-3 219 16,8-4 259-16</inkml:trace>
  <inkml:trace contextRef="#ctx0" brushRef="#br0" timeOffset="6159.423">9241 12708 126 0,'0'-35'355'0,"-7"3"144"0,-2 2 157 15,2-1 133-15,-1 4 21 0,1 1-12 16,-2 9-29-16,9-2-53 0,0 7-90 0,-7 3-120 16,7 0-92-16,0 4-48 0,-8 5-14 15,16 5-6-15,-8 4-283 0,0 0-63 0,7 8 0 16,-7 5 0-16,9 0 0 0,-2 9 0 0,1-5 0 15,-8 6 0-15,16 3 0 0,-9-4 0 16,1 4 0-16,8-4 0 0,-9 0 0 16,9-4 0-16,-8-6 0 0,8 2-526 0,-9-11-959 15,2-3-53-15,-1-9 73 0,8-4 151 16,-9-10 267-16,1-12 445 0</inkml:trace>
  <inkml:trace contextRef="#ctx0" brushRef="#br0" timeOffset="6330.478">9390 12372 180 0,'0'-26'847'0,"-7"4"210"0,-1 4 145 16,0 5 108-16,8 0-47 0,-8 0-319 16,8 4-290-16,-7-1-184 0,7 7-206 0,0-3-264 15,0 3 0-15,0 3 0 0,0 0 0 16,0 3 0-16,-9 3 0 0,9 2 0 0,0 10 0 16,-7 0-118-16,-10-1-504 0,3 10-327 15,-3-1-242-15,-6 0-68 0,-8 1 29 0,0-1 103 16,7 2 219-16,-8-7 319 0</inkml:trace>
  <inkml:trace contextRef="#ctx0" brushRef="#br0" timeOffset="6520.518">8630 12470 276 0,'-56'-9'856'16,"18"0"163"-16,-10-1 119 0,9-3 95 16,8 5-92-16,7-6-376 0,1 1-249 15,15-4-138-15,-1-1-95 0,9 0-79 0,9 1-62 16,6-1-36-16,9 1-21 0,-1 4-36 15,17-1-49-15,0 5 0 0,5 4 0 0,3 2-50 16,-1 3-160-16,9 0-191 0,6 3-343 16,-7 7-333-16,0-6-150 0,7 5-21 15,1-4 59-15,8-5 163 0,7 0 329 0</inkml:trace>
  <inkml:trace contextRef="#ctx0" brushRef="#br0" timeOffset="7767.557">10709 12442 343 0,'-31'10'424'0,"7"-1"54"0,0 0 59 16,1-9-90-16,-1 3-74 0,8-6-12 15,-7 3 53-15,-1-9 64 0,0 4 18 0,1 1-1 16,-8-6-13-16,-9 3-33 0,2-2-68 15,-2 0-85-15,-7-1-54 0,0 6-33 16,0 4-24-16,0 0-23 0,-1 4-21 0,1 6-19 16,9-1-18-16,-2 7-20 0,9 3-18 15,8 3-14-15,-1 5-8 0,8-1-5 0,8 9 1 16,1-4 2-16,14 4 7 0,10 1 10 16,-3-5 11-16,10 4-43 0,16-9-27 0,-9 1 0 15,16-6 0-15,-8-7 0 0,9-5 0 16,-1-5 0-16,0-4 0 0,-9-9 0 15,9-3 0-15,-7-6 0 0,-1-5 0 0,0-3 0 16,-8-1 0-16,-7-3 0 0,-1-5 0 16,-6 4 0-16,-1-1 0 0,-9 2 0 0,-7-1 0 15,0 5 0-15,0-1 0 0,-7 0 0 16,-2 9 0-16,2-3 0 0,-10 7 0 0,10 5 0 16,0 5 0-16,-2 4 0 0,1 4 0 15,1 14 0-15,7 5 0 0,-9 3 0 16,9 9 0-16,0 5 0 0,0 8 0 0,0 5 0 15,9 5 0-15,-9 3 0 0,7 5 0 16,1 1 0-16,1-2 0 0,5 2 0 0,-5 0 0 16,6-10 0-16,1-4 0 0,0-9 0 15,-8-5 0-15,8-8 0 0,-1-5 0 16,-8-8 0-16,2-4 0 0,-2-14 0 0,1-4 0 16,-8-10 0-16,0-7 0 0,0-10 0 15,-8-5 0-15,1-8 0 0,-2-9 0 0,2-4 0 16,-1-6 0-16,1-7 0 0,-2 3 0 15,9-3 0-15,0 4 0 0,0 3 0 0,0 7 0 16,9 3 0-16,-9 9 0 0,7 4 0 16,1 9 0-16,-8 10 0 0,7 2 0 15,2 7 0-15,-2 12 0 0,1 3 0 0,8 6 0 16,-9 10 0-16,9-2 0 0,1 10 0 16,-3 3 0-16,3 1 0 0,-1 0 0 0,7 4 0 15,-8 1 0-15,9-5 0 0,-1-5 0 0,1 0 0 16,8-4 0-16,-8-4 0 0,-1-5 0 15,-1-3 0-15,-5-7 0 0,6-3 0 0,-7-3 0 16,-1-7 0-16,1-3 0 0,-8-5 0 16,0 1 0-16,0-5 0 0,-8-6 0 15,0 7 0-15,0-5 0 0,0 3 0 0,-8-3 0 16,0 8 0-16,0 1 0 0,8 4 0 16,-7 4 0-16,7 4 0 0,-9 1 0 0,9 8 0 15,0 10 0-15,0-1 0 0,9 4 0 16,-9 5 0-16,7 0 0 0,1 4 0 15,8 2 0-15,0-2 0 0,-1 1 0 0,8-6 0 16,1 2 0-16,0-2 0 0,-1-3 0 16,1-5 0-16,8-3 0 0,-1-10 0 0,0 0 0 15,0-10 0-15,-7 2 0 0,8-9 0 16,-17-1 0-16,8-5 0 0,-7 1 0 16,0-4 0-16,-8 0 0 0,-8-2 0 0,0 7 0 15,0-5 0-15,-8 3 0 0,-8 1 0 16,0 0 0-16,-7 0 0 0,-1 5 0 0,1 4 0 15,-1 4 0-15,0-1 0 0,1 10 0 16,8 0 0-16,-1 10 0 0,1 3 0 16,6 0 0-16,2 9 0 0,-1 0 0 0,8 4 0 15,0 6 0-15,8-6 0 0,-1 0 0 16,2 1 0-16,6-1 0 0,8-4 0 0,-6 0 0 16,6-4 0-16,1-5 0 0,-1-3 0 15,1-7 0-15,7-3 0 0,-8 0 0 0,1-9 0 16,-8 1 0-16,8-5 0 0,-10-5 0 0,3 0 0 15,-10-4 0-15,2-1 0 0,-2-3 0 16,1 5 0-16,-8-6 0 0,-8 5 0 16,8 0 0-16,-7 4 0 0,-2 1 0 0,9 4 0 15,-7-1 0-15,-1 6 0 0,8 3 0 16,0 5 0-16,-9 5 0 0,9 3 0 0,0 6 0 16,0-1 0-16,9 4 0 0,-9 5 0 15,8 0 0-15,-1 5 0 0,9-6 0 16,-8 7 0-16,8 2 0 0,0-3 0 0,-1-5 0 15,1 5 0-15,-1-9 0 0,8-1 0 16,-7 1 0-16,1-6 0 0,-3-3-1319 16,3-4-153-16,-1-5 15 0,-1-9 107 0,8-5 169 15,1-3 300-15,-1-4 412 0</inkml:trace>
  <inkml:trace contextRef="#ctx0" brushRef="#br0" timeOffset="8319.784">12638 12218 241 0,'-15'-23'438'0,"-1"2"113"15,0 4 139-15,9-2 45 0,-9 6 11 0,8 0-9 16,1 4-32-16,-2 5-63 0,9-1-93 16,-7 5-115-16,7 5-76 0,-8 3-40 0,16 10-21 15,-8 4-9-15,7 9-8 0,2 9-98 16,-2 4-182-16,9 5 0 0,-8 4 0 0,8 9 0 16,-1-5 0-16,1 5 0 0,-1-1 0 15,1 0 0-15,0-3 0 0,-1-5 0 0,1-9 0 16,0-3 0-16,-8-10 0 0,8-6 0 15,-9-2 0-15,1-11 0 0,0-7 0 16,0-10 0-16,-8-4 0 0,0-12 0 0,-8-5 0 16,0-6 0-16,0-12 0 0,-8 0 0 15,1-4 0-15,-8-9 0 0,-1-1 0 0,0-4 0 16,-7 5 0-16,15-4 0 0,-7 3 0 16,7 5 0-16,8 5 0 0,1 4 0 0,-2 0 0 15,9 7 0-15,9 7 0 0,-2 3 0 16,9 5 0-16,-1 5 0 0,1-2 0 15,8 12 0-15,-1-3 0 0,9 10 0 16,-1 0 0-16,8 5 0 0,1 0 0 0,-2 8 0 16,2-5 0-16,0 10 0 0,-2 0 0 15,2-1 0-15,-9 5 0 0,9 4 0 0,-17 1 0 16,1-1 0-16,-1 6 0 0,-8-1-542 16,-6-1-457-16,-9 6-216 0,0-5-54 0,-9 3 35 15,2-3 102-15,-1-4 205 0,-8 0 298 16</inkml:trace>
  <inkml:trace contextRef="#ctx0" brushRef="#br0" timeOffset="8520.6">12749 12629 140 0,'-32'8'777'0,"-7"1"192"0,7 0 133 15,9-4 110-15,-9-1-52 0,17-1-277 0,-1-3-275 16,9 0-158-16,-2-3-92 0,9-1-70 16,16-6-57-16,0-3-218 0,-1-5-13 15,17 5 0-15,-1-5 0 0,1 5 0 0,-1 0 0 16,8 4 0-16,1 1 0 0,-2 3 0 15,2 5 0-15,0 0 0 0,-2 0 0 0,2 5 0 16,-2-1-122-16,2 5-646 0,-9-5-295 16,9 5-180-16,-1 0-27 0,9-5 57 15,-10-4 144-15,2 0 247 0,7 0 311 0</inkml:trace>
  <inkml:trace contextRef="#ctx0" brushRef="#br0" timeOffset="8839.349">13784 12398 471 0,'0'-16'781'16,"0"-2"177"-16,-8 0 124 0,8-4 20 15,-8 4-153-15,1-5-166 0,-2 7-155 0,-6-3-110 16,7 3-61-16,-7 2-40 0,-1 0-372 16,-1 5-45-16,-5 6 0 0,6-1 0 0,-8 8 0 15,1-1 0-15,7 11 0 0,-8 4 0 16,9 3 0-16,-8 11 0 0,7-1 0 0,-1 4 0 15,10 9 0-15,0-5 0 0,-2 11 0 16,9-6 0-16,0 4 0 0,9-4 0 16,-2 5 0-16,9-5 0 0,8 0 0 0,-9 0 0 15,8-4 0-15,1-10 0 0,8 5 0 0,-1-7 0 16,0-6 0-16,0-5 0 0,1 1 0 0,-1-9 0 16,0-5 0-16,2-4 0 0,-2 0 0 15,-8-4-22-15,1-5-1231 0,-1 5-143 0,1-10 5 16,-8 0 90-16,-1 2 141 0,8-6 239 15,-7 1 351-15</inkml:trace>
  <inkml:trace contextRef="#ctx0" brushRef="#br0" timeOffset="9252.199">14176 12646 186 0,'-7'0'477'0,"-2"0"128"0,2 0 148 15,-9 4 69-15,8-4-18 0,1 0-51 16,-9 5-57-16,8-5-62 0,-8 0-79 0,9 5-89 16,-2-5-44-16,1 0-18 0,8 0-14 15,-7 0-166-15,7 0-224 0,0 0 0 0,0 0 0 16,0-5 0-16,7 5 0 0,1 0 0 16,1-5 0-16,5 5 0 0,10-4 0 0,-8 4 0 15,15-5 0-15,1 1 0 0,-1-1 0 16,9 5 0-16,-1-3 0 0,0 3 0 15,0 0 0-15,0 0-55 0,-8 3-1265 0,2 2-131 16,5-1 10-16,-6 1 101 0,-1-5 161 16,0 4 300-16,2 1 413 0</inkml:trace>
  <inkml:trace contextRef="#ctx0" brushRef="#br0" timeOffset="9589.297">14851 12796 357 0,'-7'17'869'0,"-2"-3"179"0,9-1 120 15,-8-4 85-15,1-4-171 0,7-2-297 16,0 3-233-16,7-12-135 0,-7 3-81 16,8-7-57-16,1-3-234 0,-2-5-45 0,9-3 0 15,-8 3 0-15,-1-8 0 0,2 3 0 16,-2-3 0-16,1 0 0 0,-8-1 0 0,8 0 0 16,-8 5 0-16,0 0 0 0,0 0 0 0,0 0 0 15,-8 1 0-15,8 2 0 0,-8 7 0 16,1-1-24-16,-2 3 13 0,2 1 17 15,-1 4 19-15,-1 1-21 0,9 8-4 0,-7 1 0 16,7 0 0-16,-7 9 0 0,7-1 0 16,0-1 0-16,0 7 0 0,7 2 0 15,-7 1 0-15,7 5 0 0,2-1 0 0,-1 0 0 16,8 6 0-16,-9-1 0 0,9-1 0 16,-1 1 0-16,1-4 0 0,-8 3 0 0,8-3 0 15,0-1 0-15,-1-3-708 0,-6-5-800 0,5-1-14 16,3-8 94-16,-3 0 165 0,3-6 243 15,6-6 453-15</inkml:trace>
  <inkml:trace contextRef="#ctx0" brushRef="#br0" timeOffset="9803.724">15384 12796 15 0,'0'5'885'0,"0"-1"269"16,0-4 182-16,-7 4 129 0,7-4 91 15,0 0-384-15,0 0-564 0,0 0-608 0,7 4 0 16,1-4 0-16,0 6 0 0,0 2 0 15,-1-4 0-15,2 9 0 0,-2 0 0 16,1 5 0-16,1 5 0 0,-2 3 0 0,0 1 0 16,-7-1 0-16,0 0 0 0,9 1 0 0,-9-4 0 15,8-2 0-15,-8-7 0 0,0-2-242 16,0-2-1362-16,0-7 2 0,-8-6 101 0,16-7 165 16,-8-7 268-16,0-6 455 0</inkml:trace>
  <inkml:trace contextRef="#ctx0" brushRef="#br0" timeOffset="9960.307">15384 12562 374 0,'-7'-22'927'0,"-2"0"195"16,2 5 139-16,-1 3 106 0,1 0-138 15,-2 2-348-15,2 3-274 0,7-1-184 0,0 3-423 16,0 1 0-16,0 3 0 0,0-2 0 16,7 5 0-16,-7-4 0 0,9 8-527 15,-9-4-402-15,7 5-271 0,-7-5-90 0,15 3 21 16,-6-3 96-16,14 0 215 0,1-3 342 15</inkml:trace>
  <inkml:trace contextRef="#ctx0" brushRef="#br0" timeOffset="10439.59">15941 12346 414 0,'0'13'962'0,"-7"-4"188"15,7 0 130-15,0-4 97 0,-8-5-140 16,8 0-365-16,8 0-244 0,-8-5-357 0,7 0-271 15,9-3 0-15,-8-1 0 0,8 0 0 16,-9 0 0-16,9 5 0 0,-8-5 0 16,8 5 0-16,-9 4 0 0,10 0 0 0,-10 0 0 15,9 0 0-15,-8 8 0 0,-1 1 0 0,2 0 0 16,-2 4 0-16,-7 5 0 0,0-1 0 16,0 1 0-16,0 5 0 0,0-2 0 15,-7 2 0-15,-2-1 0 0,2-5 0 0,-1 1 0 16,-1-1 0-16,2-3 0 0,-8-1 0 15,6-5-101-15,2 1 32 0,0-4 36 0,-2 4 20 16,9-5 11-16,0-4 6 0,0 0 3 16,0 0 3-16,9 0 2 0,-2 0 15 15,9-4 26-15,-1 4 33 0,9-5-67 0,-8 5-19 16,7 0 0-16,1 0 0 0,-1 5 0 16,1-1 0-16,0 4 0 0,-1 6 0 0,-8-1 0 15,9 4 0-15,-1 6 0 0,-14-2 0 16,-2 2 0-16,1 8 0 0,-8-4 0 0,0 3 0 15,-8-3 0-15,1 4 0 0,-9-4 0 16,0-1 0-16,-8 0 0 0,9-3 0 0,-17-6 0 16,8 1 0-16,-7-5 0 0,0-4 0 0,-1-1 0 15,1-8 0-15,0 0 0 0,7-8 0 16,-7-1 0-16,8-4 0 0,7-1-825 16,0-3-460-16,8-10-72 0,1 1 38 0,7 0 96 15,7-10 179-15,1 5 291 0</inkml:trace>
  <inkml:trace contextRef="#ctx0" brushRef="#br0" timeOffset="10701.412">16342 12188 625 0,'7'-10'1039'16,"-7"1"191"-16,0-28 153 0,0 62 132 16,0-31-215-16,0 6-307 0,0 0-887 0,0 0-106 15,0 6 0-15,9-3 0 0,-2 6 0 0,10 0 0 16,-3 5 0-16,10-2 0 0,-8 2 0 15,8 4 0-15,-1 4 0 0,1 3 0 0,-1 3 0 16,1 2 0-16,-1 11 0 0,-8-2 0 16,1 1 0-16,1 9 0 0,-3-1 0 0,-5 5 0 15,-1 0 0-15,-1 4 0 0,-7 5 0 0,-7-5 0 16,-1 10 0-16,-1-6 0 0,-5 5 0 16,-10 0 0-16,0-4 0 0,-8 0-1615 15,1-5-119-15,8 0 138 0,-8-7 205 0,-2-6 301 16,10-9 512-16</inkml:trace>
  <inkml:trace contextRef="#ctx0" brushRef="#br0" timeOffset="12149.255">17989 12364 214 0,'-8'-9'457'16,"1"0"102"-16,-9 0 131 0,8-4 78 0,0 0-7 15,0-1-33-15,1 0-29 0,-2 2-39 16,2-6-72-16,-1 1-103 0,8 4-62 15,-8-1-30-15,8 6-15 0,0-1-12 0,0-1-344 16,0 10-22-16,0 0 0 0,8 10 0 0,0 2 0 16,8 16 0-16,-9 2 0 0,9 14 0 15,-8 5 0-15,-1 3 0 0,2 11 0 16,-2-2 0-16,1 1 0 0,-8 0 0 0,9 0 0 16,-9-10 0-16,7 1 0 0,-7-12 0 15,7-6 0-15,2-4 0 0,-1-9 0 0,-8-5 0 16,7-12 0-16,2-10 0 0,-2-9 0 15,-7-7 0-15,8-11 0 0,-8-6 0 0,8-6 0 16,-8-1 0-16,0-8 0 0,8 5 0 16,-8-6 0-16,7 6 0 0,2 4 0 15,-2 4 0-15,1 5 0 0,-1 9 0 0,2 3 0 16,-2 5 0-16,1 10 0 0,8 8 0 16,-9 8 0-16,9 10 0 0,1 5 0 0,-3 7 0 15,3 5 0-15,-1 5 0 0,-1 0 0 16,8 8 0-16,1-3 0 0,-1 2 0 0,10-2 0 15,-2-5 0-15,0 0 0 0,0-10 0 0,8-2 0 16,-8-7 0-16,9-7 0 0,-9-5 0 16,9-5 0-16,-9-13 0 0,8-5 0 15,-8-7 0-15,2-2 0 0,-11-8 0 0,1-4 0 16,1 0 0-16,-8-5 0 0,-8 5 0 16,0 0 0-16,-8 0 0 0,-8 3 0 0,0 2 0 0,-8 3 0 15,-8 1 0-15,10 3 0 0,-17 2 0 16,-2 3 0-16,10 8 0 0,-8 3 0 15,7 1 0-15,1 12 0 0,-1 1 0 0,0 3 0 16,8 8 0-16,9 3 0 0,-1 6 0 16,8 0 0-16,0-1 0 0,0 5 0 15,15-4 0-15,1 4 0 0,1-6 0 0,6 7 0 16,1-10 0-16,7 0 0 0,-8 0 0 0,8-9 0 16,9 0 0-16,-9-9 0 0,9-4 0 15,-9 0 0-15,0-4 0 0,1-4 0 0,-1-6 0 16,-7 1 0-16,-1-5 0 0,1 1 0 0,-8-1 0 15,-1-4 0-15,1-1 0 0,-9 7 0 16,9-3 0-16,-8 1 0 0,-1 6 0 16,2-2 0-16,-2 5 0 0,1 5 0 0,0 0 0 15,0 4 0-15,-8 0 0 0,7 8 0 0,2 1 0 16,-2 9 0-16,-7-1 0 0,8 6 0 16,1-2 0-16,-2 7 0 0,-7-7 0 0,7 6 0 15,2-5 0-15,-1 0 0 0,-1 1 0 16,2-6 0-16,-2 1 0 0,1-9 0 0,0-6 0 15,0 2 0-15,8-10 0 0,-9 2 0 0,1-6 0 16,0-9 0-16,0 4 0 0,-1-3 0 16,2-5 0-16,-2 4 0 0,10 1 0 15,-10-1 0-15,0 5 0 0,10 0 0 0,-10-1 0 16,9 5 0-16,0 4 0 0,-1 2 0 0,1 3 0 16,-1 3 0-16,1 2 0 0,8 9 0 15,-8-1 0-15,-1 4 0 0,1 6 0 0,-9 3 0 16,2 1 0-16,-1-1 0 0,-1 4 0 15,-7 2 0-15,0-2 0 0,0-4 0 0,-7 2 0 16,-1-2 0-16,-8-4 0 0,-8 0-90 0,1-5-1122 16,-17-3-156-16,9-5-2 0,-7-4 82 15,-2-5 135-15,0-10 236 0,-7-8 326 16</inkml:trace>
  <inkml:trace contextRef="#ctx0" brushRef="#br0" timeOffset="12324.303">18781 12690 231 0,'-62'-61'799'0,"-1"3"171"16,16 5 120-16,0 1 99 0,7-2-90 0,9 10-227 15,8 0-211-15,7 3-100 0,8 3-52 16,1 2-299-16,14 1-210 0,1 4 0 0,8 4 0 16,7 5 0-16,1 9 0 0,-1 0 0 15,8 9 0-15,2 8 0 0,-2 5 0 0,8 4 0 16,-8 9 0-16,9 4 0 0,-2 5 0 16,2 4 0-16,-1 9-215 0,0 1-1171 0,-8 3-100 15,9-4 28-15,0 6 115 0,7-6 201 16,0 0 378-16</inkml:trace>
  <inkml:trace contextRef="#ctx0" brushRef="#br0" timeOffset="12647.438">20123 13003 106 0,'8'14'987'15,"1"-6"245"-15,-2-3 175 0,0-1 136 16,1-4 105-16,1-4-502 0,-2-1-1024 0,0 1-122 15,-7 0 0-15,9-5 0 0,-1 4 0 16,-1-3 0-16,2-1 0 0,-9 0 0 0,7 0 0 16,-7 5 0-16,0-6-304 0,0-2-703 15,-7 3-143-15,7 0-35 0,-9 0 67 16,9 1 179-16,0-1 295 0,0 0 395 0,-7 0 422 16,7 4 384-16,0-4 247 0,0 6 104 15,0-3 22-15,-8 3-49 0,8-7-109 16,-9 6-153-16,9 0-123 0,-7-1-95 0,7-4-346 15,-7 6-55-15,7-3 0 0,0 2 0 0,0 0 0 16,0-5 0-16,-9 5 0 0,9-1-479 16,0-4-613-16,-8 5-217 0,1-5-55 15,7-4 55-15,-7 0 130 0,7-9 275 0,-9-5 424 16</inkml:trace>
  <inkml:trace contextRef="#ctx0" brushRef="#br0" timeOffset="44773.718">21331 12473 495 0,'-7'-7'877'0,"-9"-3"130"0,8 1 91 0,0 4 76 16,0-2-238-16,1 1-303 0,7 3-180 15,-9-2-94-15,9 1-55 0,9-6-46 0,-2 6-44 16,9-5-37-16,-1 0-29 0,9 1-90 16,-1-1-58-16,1 0 0 0,0 0 0 15,8 5 0-15,-9-1 0 0,1 1 0 0,0 4 0 16,-2 0 0-16,-6 4 0 0,-9 5 0 15,10 5 0-15,-17 4 0 0,0 3 0 0,-8 5 0 16,-1 1 0-16,-5 0 0 0,-3 4 0 16,3-5 0-16,-10 5 0 0,8-9 0 0,-8 0 0 15,1 0 0-15,7-4 0 0,1-9 0 16,6 0 0-16,2-1 0 0,-1-4 0 0,-1 1 0 16,9-5 0-16,9-5 0 0,-1 1 0 15,-1-1 0-15,9-4 0 0,8 6 0 16,-8-1 0-16,7-6 0 0,8 6 0 15,-7 4 0-15,0 0 0 0,7 0 0 0,-8 4 0 16,1 6 0-16,-8 3 0 0,-1-1 0 16,1 7 0-16,-9 2 0 0,-7 6 0 0,0-1 0 15,0 1 0-15,-7 4 0 0,-1-1 0 16,0-2 0-16,-16 2 0 0,9 0 0 0,-8-2 0 16,-1-7 0-16,1 1 0 0,-8-4 0 15,-2-5 0-15,2 0 0 0,-8-4 0 16,8-4 0-16,0-5 0 0,-9 0 0 0,16 0 0 15,-7-5 0-15,8 1 0 0,7-5 0 16,-1 4-31-16,10-2-190 0,0 1-84 0,14-2-146 16,0-1-252-16,2 0-304 0,15 0-119 15,-1-4-22-15,8 4 35 0,9-4 124 16,-2 0 255-16</inkml:trace>
  <inkml:trace contextRef="#ctx0" brushRef="#br0" timeOffset="45033.025">22179 12907 322 0,'8'8'833'0,"-8"1"172"15,8-4 114-15,-8 4 82 0,7-5-162 16,-7-4-251-16,8 0-216 0,0 0-125 0,0-4-78 16,-1-1-59-16,9 1-124 0,0-6-186 15,-1 1 0-15,9 6 0 0,-8-6 0 16,8 5 0-16,-1-6 0 0,-7 6 0 0,8 4 0 15,-1-5 0-15,1 5 0 0,-9 5 0 16,8-1-40-16,-7 1-335 0,-8 4-165 0,8 3-214 16,-9-3-232-16,1 5-135 0,-8-5-25 15,0 3 51-15,-8-2 144 0,1 3 231 16,0 0 284-16</inkml:trace>
  <inkml:trace contextRef="#ctx0" brushRef="#br0" timeOffset="45217.531">22327 13065 241 0,'-23'9'719'16,"-8"-5"185"-16,7 1 124 0,1 0 91 0,-1-2-149 15,9 3-189-15,-1-6-190 0,0 3-148 16,9-3-95-16,-1 0-67 0,8 0-45 0,0-3-37 16,8-3-26-16,8 3-19 0,-9-2-150 15,17 0-4-15,-9 1 0 0,8-1 0 0,1 5 0 16,-1 0 0-16,1 0 0 0,8 0 0 16,-8 5 0-16,7-5 0 0,-8 9 0 0,8-4-309 15,1-2-365-15,-8 6-322 0,7 1-211 16,7-7-49-16,-5 2 48 0,14-5 141 15,-9-5 231-15,18-4 318 0</inkml:trace>
  <inkml:trace contextRef="#ctx0" brushRef="#br0" timeOffset="45617.464">23700 12412 225 0,'-7'-22'647'0,"-9"4"171"0,1 1 132 16,-1 3 85-16,-8 1-151 0,8 0-164 15,1 4-141-15,-1 0-126 0,1 1-94 0,-8 2-68 16,7 6-48-16,-1 0-43 0,-6 10-38 16,8 3-26-16,-1 5-18 0,-8 13-7 0,8 4-2 15,1 4 10-15,-1 11-87 0,9 2-32 16,7 5 0-16,0 1 0 0,7 4 0 0,9-5 0 16,-1 0 0-16,9 1 0 0,8-9 0 15,6-1 0-15,10-8 0 0,-1-4 0 16,7-6 0-16,-7-9 0 0,9-7 0 15,-1-9-467-15,-1-5-501 0,-7-5-255 0,1-13-71 16,-1-4 34-16,-8-9 91 0,-8-4 201 0,0-9 354 16</inkml:trace>
  <inkml:trace contextRef="#ctx0" brushRef="#br0" timeOffset="46166.086">24148 12562 190 0,'-16'-9'812'0,"9"1"174"15,-10 8 115-15,3 0 96 0,-3 0-59 16,10 0-308-16,-9 4-244 0,16 0-122 15,-8 1-70-15,8-1-52 0,0 5-191 0,0 0-151 16,8 4 0-16,-1 0 0 0,2 4 0 16,-2 6 0-16,1-2 0 0,1 7 0 15,-2-2 0-15,0 1 0 0,2-1 0 0,-9 5 0 16,8-9 0-16,-1 5 0 0,2-10 0 16,-9 1 0-16,7-6 0 0,1-3 0 15,-8-4 0-15,8-5 0 0,0-5 0 0,-8-4 0 16,7-3 0-16,-7-11 0 0,9 1-23 15,-9-3-98-15,7-2 34 0,1 0 26 0,-8-4 19 16,8 1 13-16,0 2 9 0,-1 2 7 16,2-1 3-16,-2 6 2 0,1 3 4 0,-1 5 5 15,2 0 9-15,6 4 17 0,-7 5 25 16,0 4 32-16,-1 4 24 0,2 5 26 0,-2 4-132 16,1 4-2-16,1 1 0 0,-9 8 0 15,7 2 0-15,1 2 0 0,0-3 0 16,0 4 0-16,-8-5 0 0,7-4 0 0,-7 1 0 15,9-6 0-15,-2 1 0 0,1-9 0 16,0-6 0-16,0-3 0 0,-1 0 0 0,2-12 0 16,-2-2 0-16,1-4-74 0,-8-3-63 15,8-2 34-15,0-3 34 0,-1 4 27 0,-7 0 20 16,9-1 12-16,-2 5 10 0,-7 6 8 16,8-2 13-16,1 5 17 0,-9 6 24 15,7 3 24-15,0 0 17 0,-7 3 12 0,9 11-91 16,-1-5-24-16,-8 9 0 15,7-1 0-15,2 4 0 0,-2 2 0 0,1 4 0 16,8-5 0-16,-9 4 0 0,9-4 0 0,-8 4 0 16,8-3 0-16,-1-5-450 0,-7 3-274 15,16-7-368-15,-9-2-148 0,8-3-8 0,1-4 72 16,8-5 130-16,7-5 257 0,0-7 370 16</inkml:trace>
  <inkml:trace contextRef="#ctx0" brushRef="#br0" timeOffset="46386.877">25160 12783 496 0,'-7'4'960'0,"-9"-4"167"16,8 5 124-16,-1-5 106 0,2 0-189 15,7 0-353-15,-7 0-225 0,7-5-163 0,7 1-427 16,0-5 0-16,2 4 0 0,-1-3 0 16,15-1 0-16,-7 5 0 0,-1-5 0 0,9 4 0 15,-1 5 0-15,1-4 0 0,-1 4 0 16,8 0 0-16,-7 0 0 0,-8 4 0 15,8-4 0-15,-1 5 0 0,1-1-419 0,-8 1-403 16,-1-5-300-16,1 0-94 0,-9-5 13 16,2 1 58-16,-1-5 113 0,-1 0 235 0,2-1 374 15</inkml:trace>
  <inkml:trace contextRef="#ctx0" brushRef="#br0" timeOffset="46569.43">25474 12637 505 0,'-16'-8'924'0,"8"2"178"0,-8 2 133 15,1 0 114-15,7 4-206 0,0-4-286 16,1 4-200-16,-2-5-238 0,9 5-419 0,-7 0 0 15,7 0 0-15,0 0 0 0,0 0 0 16,0 0 0-16,7 5 0 0,-7-1 0 16,9 4 0-16,-9 1 0 0,0 5 0 0,7 4 0 15,-7 3 0-15,0 5 0 0,0 2 0 16,0 2 0-16,0 2 0 0,8 3 0 0,-8 4-665 16,0 1-605-16,0-1-113 0,8-3 14 15,7-5 91-15,1-9 185 0,1 0 342 16</inkml:trace>
  <inkml:trace contextRef="#ctx0" brushRef="#br0" timeOffset="46906.597">25851 12968 594 0,'-9'5'963'0,"9"-1"150"0,0-4 102 16,0 0 86-16,0 0-267 0,0 0-319 15,0-4-197-15,9-1-118 0,-2-4-79 0,1-5-304 16,1 2-17-16,-2-6 0 0,9-3 0 15,-8-2 0-15,8 1 0 0,-9-5 0 0,1 6 0 16,0-6 0-16,0 1 0 0,-1 3 0 16,-7-3 0-16,0 3 0 0,0 2 0 0,-7-2 0 15,7 6 0-15,0-1 0 0,-8 5 0 16,8 4 0-16,-8 1 0 0,8 3 0 16,0 5 0-16,0 5 0 0,0-1 0 0,0 9 0 15,8 5 0-15,-8-1 0 0,0 5 0 16,8 1 0-16,-1 8 0 0,1-1 0 15,0 6 0-15,0-1 0 0,8 0 0 0,-1 0 0 16,-7-3 0-16,16-1 0 0,-9-6 0 16,1-2 0-16,0-5 0 0,-8-1-658 0,-1-8-649 15,9-5-101-15,-8-8 37 0,8-5 105 16,0-13 194-16,7 0 333 0</inkml:trace>
  <inkml:trace contextRef="#ctx0" brushRef="#br0" timeOffset="47136.003">26235 12324 217 0,'-16'-31'876'16,"9"5"218"-16,-2 4 152 0,2 4 118 0,7 4-49 16,-8 5-302-16,8 0-261 0,8 6-438 15,-8-1-314-15,16 8 0 0,-1-1 0 16,1 6 0-16,7 5 0 0,1 4 0 0,7-1 0 16,-7 10 0-16,7-1 0 0,-8 9 0 0,1 6 0 15,-1-2 0-15,-7 10 0 0,1-1 0 16,-10 5 0-16,-7-1 0 0,7 10 0 0,-14 1 0 15,7 2 0-15,-16 6 0 0,1-1 0 16,-9 1 0-16,1 1-88 0,-1-7-1620 0,1-3 35 16,7-9 132-16,-1-9 191 0,3-13 283 15,14-8 489-15</inkml:trace>
  <inkml:trace contextRef="#ctx0" brushRef="#br0" timeOffset="47456.59">26870 12938 94 0,'0'4'863'0,"-7"5"242"0,-2-6 172 16,2 7 146-16,-1-6 64 0,-8 5-304 0,9-4-424 16,-2-1-759-16,2 0 0 0,-1 1 0 0,0-1 0 15,8-4 0-15,0 4 0 0,0-4 0 16,0 0 0-16,8 0 0 0,0-4 0 0,-1 0 0 16,2-1 0-16,-2 1 0 0,-7 4-480 15,8-4-939-15,0-1-50 0,-8 1 65 16,8-5 124-16,-1-1 206 0,9 1 355 0</inkml:trace>
  <inkml:trace contextRef="#ctx0" brushRef="#br0" timeOffset="48014.478">27286 12725 376 0,'-7'5'844'0,"-1"-5"178"15,-1 4 129-15,2 1 103 0,0-5-185 16,-2 4-245-16,9-4-209 0,0 0-126 0,9 0-81 16,-2 0-269-16,0-4-139 0,10-1 0 15,6 1 0-15,1-1 0 0,-1 1 0 16,8 0 0-16,-7-2 0 0,7 3 0 0,1-1 0 15,-8 4 0-15,-1 0 0 0,1 0 0 16,-1 4-616-16,-8-1-402 0,1 7-208 0,-8-6-49 16,8 5 39-16,-9-4 106 0,9-1 211 15,1-4 338-15</inkml:trace>
  <inkml:trace contextRef="#ctx0" brushRef="#br0" timeOffset="48345.682">27804 12796 88 0,'0'13'829'0,"0"0"219"0,0-4 131 0,0 0 97 16,0-5-8-16,0 1-337 0,8-5-324 0,-1-5-200 16,9-8-119-16,1 1-91 0,-10-6-124 15,17-5-73-15,-8 1 0 0,-9 0 0 0,9-4 0 16,-8-1 0-16,-1 1 0 0,2 0 0 16,-2-1 0-16,-7 0 0 0,0 5 0 15,-7 0 0-15,-2 1 0 0,2-2 0 0,-1 6 0 16,0-1 0-16,0 8 0 0,1 3 0 15,-2-2 0-15,2 9 0 0,-1 0 0 0,8 3 0 16,-9 6 0-16,9 0 0 0,-7 10 0 16,7-2 0-16,0 5 0 0,0 0 0 0,0 4 0 15,7 5 0-15,-7 0 0 0,9 4 0 16,-1 0 0-16,-1 1 0 0,2-1 0 16,-2 1 0-16,1-6 0 0,0 2 0 0,0-2 0 15,-8-4 0-15,7-3 0 0,-7-5-1043 16,9-5-450-16,-9-4 2 0,7-9 102 15,-7 0 162-15,0-9 282 0,0-4 443 16</inkml:trace>
  <inkml:trace contextRef="#ctx0" brushRef="#br0" timeOffset="49097.534">27255 12346 298 0,'-7'-5'360'16,"7"-3"62"-16,0 3-4 0,-9-3-16 15,9 3-3-15,0-4 18 0,-8 0 34 0,8 5 49 16,0-6 26-16,0 3 0 0,-7 2-15 16,-2-4-29-16,2 5-43 0,7-1-59 15,-16 0-45-15,8 2-29 0,1 3-16 0,-9 3-14 16,0 2-19-16,8 4-61 0,-8 9-196 15,1-1 0-15,-1 6 0 0,9 3 0 0,-10 5 0 16,10 4 0-16,7 5 0 0,-9 4 0 16,18 5 0-16,-9-1 0 0,7 5 0 15,10 0 0-15,6 0 0 0,1 0 0 0,-1-4 0 16,8-2 0-16,0-3 0 0,2-3 0 16,5-6 0-16,2-3 0 0,-2-11 0 0,2-4 0 15,7-4 0-15,-7-4-517 16,-2-9-422-16,9-3-243 0,-7-7-66 0,0-2 30 15,-9-11 86-15,7-3 177 0,2-1 267 0</inkml:trace>
  <inkml:trace contextRef="#ctx0" brushRef="#br0" timeOffset="49350.158">28031 12407 400 0,'-7'-22'900'15,"-2"5"194"-15,2-1 142 0,-1 9 120 16,1-4-159-16,7 5-278 0,-9 3-222 0,9 1-305 15,0-1-392-15,9 5 0 0,-2 0 0 16,1 0 0-16,-1 9 0 0,9-4 0 0,1 8 0 16,-3 0 0-16,10 5 0 0,-8 0 0 15,0 7 0-15,8 3 0 0,-9 3 0 0,-7 4 0 16,7 4 0-16,-6 5 0 0,-9 1 0 16,7 2 0-16,-14 7 0 0,7-1 0 0,-9 4 0 15,-6 1 0-15,-1 3 0 0,0 1 0 16,-7 0-1196-16,-1-4-354 0,0-10 50 15,10-4 120-15,-3-13 181 0,10-4 340 0,-2-15 401 16</inkml:trace>
  <inkml:trace contextRef="#ctx0" brushRef="#br0" timeOffset="49721.686">29005 12739 233 0,'0'-5'763'0,"0"1"206"16,0-1 150-16,-9 5 119 0,9-4-113 15,-7 4-176-15,7 0-208 0,0 0-153 16,0 0-122-16,0 0-466 0,0 4 0 0,7-4 0 16,2 5 0-16,6-5 0 0,8 0 0 0,1 0 0 15,0 0 0-15,7-5 0 0,1 1 0 16,6 0 0-16,2-2 0 0,-9 3 0 0,1-1 0 16,-1-1 0-16,0 1 0 0,0-1 0 15,-15 5-123-15,8-5-806 0,-17 5-225 16,10-4-105-16,-17 4 15 0,0 0 76 0,0 0 154 15,0 0 239-15,-8-5 310 0</inkml:trace>
  <inkml:trace contextRef="#ctx0" brushRef="#br0" timeOffset="49899.21">29326 12623 330 0,'-16'-8'806'15,"-7"-5"183"-15,8 4 134 0,-9 4 105 0,8 1-159 16,0 0-215-16,1-1-206 0,6 5-125 16,2 0-75-16,7 5-275 0,-8-1-173 15,8 0 0-15,8 10 0 0,-1-1 0 0,2 1 0 16,-2 3 0-16,1 4 0 15,8 7 0-15,-9 2 0 0,10 6 0 0,-10 4 0 16,2-1 0-16,6 1 0 0,-7-1 0 0,-8 1 0 16,0 0-1355-16,8-5-136 0,-8-4 13 15,7-5 107-15,2-7 185 0,-2-6 353 0,9-9 389 16</inkml:trace>
  <inkml:trace contextRef="#ctx0" brushRef="#br0" timeOffset="50246.997">30103 12421 239 0,'-8'-9'576'0,"8"0"191"15,-8 0 175-15,8 0 47 0,-8 6-59 0,1-7-95 16,7 6-102-16,-9 0-123 0,9-1-116 16,0 1-69-16,0-1-37 0,0 1-125 0,9 4-263 15,6-5 0-15,1 5 0 0,0 0 0 16,15-4 0-16,-8 4 0 0,8-4 0 16,2-1 0-16,-2 5 0 0,0-4 0 0,1 4 0 15,-1-4 0-15,-8 4 0 0,1 0 0 16,0 0 0-16,-10 0 0 0,-5 0-230 0,-1 0-534 15,-8 4-203-15,0 0-188 0,-8 1-40 16,-1-1 37-16,-5 0 104 0,-3 1 191 0,10-1 266 16</inkml:trace>
  <inkml:trace contextRef="#ctx0" brushRef="#br0" timeOffset="50657.899">30244 12364 241 0,'-24'0'765'0,"1"0"194"16,-1 4 139-16,8-4 109 0,-7 4-122 15,8 1-205-15,-1-5-212 0,8 5-146 16,0-5-102-16,0 3-74 0,8 2-346 0,0-1 0 15,0 0 0-15,8 5 0 0,0 5 0 0,-8 3 0 16,15-3 0-16,-6 7 0 0,-2 2 0 16,1 4 0-16,0-1 0 0,0 0 0 15,-1 5 0-15,2-5 0 0,-2 2 0 0,9-3 0 16,-8 1 0-16,-1-7 0 0,2-1 0 0,-2-5 0 16,10-5 0-16,-10-3 0 0,0-5 0 15,10-5 0-15,-10 1 0 0,9-5 0 0,-8-4 0 16,8 4 0-16,0-4 0 0,-9 3 0 15,17 3 0-15,-8-7 0 0,-1 9 0 16,8-4 0-16,1 6 0 0,0 3 0 0,-8 0 0 16,15 3 0-16,-15 6 0 0,7-4 0 15,1 9 0-15,0-1 0 0,-10 0 0 16,3 5 0-16,-1-1 0 0,-9 5 0 0,-7 0 0 16,0 5 0-16,0 0 0 0,-7 4 0 15,-2-6 0-15,2 7 0 0,-10-6 0 16,3 0 0-16,-3-4 0 0,-6 0 0 0,-1-4 0 15,1-5 0-15,-1 0 0 0,-7-4 0 16,8-9 0-16,-10 0 0 0,11-3 0 0,-2-6 0 16,1-5 0-16,7 0-604 0,0-3-635 15,8-1-121-15,8-4 10 0,8 1 85 0,0-7 161 16,16 7 289-16,-1-5 383 0</inkml:trace>
  <inkml:trace contextRef="#ctx0" brushRef="#br0" timeOffset="50820.461">30872 12792 857 0,'7'9'1121'0,"2"-1"161"0,-2-4 125 16,-7 5 95-16,0-4-404 0,0-5-376 0,0 4-520 15,0-4-202-15,0 5 0 0,-7-10 0 16,7 5 0-16,0-4 0 0,0 4-152 16,-9-5-670-16,9 5-349 0,-7 0-125 0,-1-3 5 15,-1 3 74-15,-5-6 155 0,5 6 289 16</inkml:trace>
  <inkml:trace contextRef="#ctx0" brushRef="#br0" timeOffset="51852.278">21371 14844 142 0,'-9'4'768'0,"2"-4"194"16,7 5 127-16,-7-1 93 0,-10-4-70 0,10 0-234 15,-2 5-245-15,2-5-139 0,-1 5-92 16,8-5-73-16,-8 0-129 0,8 0-200 0,0 4 0 16,8-4 0-16,0 0 0 0,15 0 0 15,-6 0 0-15,14 0 0 0,-8 0 0 0,8 0 0 16,9 0 0-16,0 0 0 0,-2-4 0 16,2 4 0-16,-9 0 0 0,8 0 0 15,-8 0-216-15,0 0-257 0,-7 0-164 0,-1 4-187 16,1-4-196-16,-15 0-86 0,-2 3 2 15,1 2 79-15,-8-1 169 0,-8 1 229 16</inkml:trace>
  <inkml:trace contextRef="#ctx0" brushRef="#br0" timeOffset="52233.77">21739 14906 161 0,'-23'5'514'0,"-1"-1"177"0,-7-1 172 15,-1-3 112-15,1 5-75 0,-9-1-113 0,9 1-112 16,0-5-106-16,8 5-112 0,-1-1-83 16,1-4-60-16,7 5-53 0,8-5-57 15,1 4-53-15,-2-4-45 0,18 5-37 0,-2-1-24 16,1-1-13-16,8 2-4 0,7 0-13 15,1-5-15-15,7 0 0 0,0-5 0 16,9 0 0-16,-1-2 0 0,-8-7-74 0,9 0-66 16,-2 2-60-16,-5-6-61 0,-2 0-62 0,-8 1-61 15,1-1-56-15,-1 1-42 0,-8-6-11 16,-6 5 23-16,-9 1 56 0,0-1 109 16,-9 5 157-16,2 0 180 0,-17-4 165 0,1 3 109 15,-8 1 66-15,0 3 17 0,-9-3-18 16,0 4-52-16,-7-4-69 0,-7 10-47 15,-1-7-24-15,8 10-11 0,-8 0-11 16,8 4-10-16,-9 5-12 0,18 4-11 0,-9 6-15 16,7-3-8-16,9 12-6 0,0 3-5 0,7-1-2 15,8 6-7-15,9 3-8 0,-2 1-13 16,18 4-14-16,-2-4-13 0,17 4-24 0,7-4-9 16,9 0 0-16,7-10 0 0,7-4 0 15,1-3-18-15,8-10-106 0,8-4-79 16,0-9-104-16,-1-9-172 0,-8-4-236 0,1-6-271 15,1-6-127-15,-10-6-24 0,-7 0 52 16,-8 0 143-16,-7 0 237 0</inkml:trace>
  <inkml:trace contextRef="#ctx0" brushRef="#br0" timeOffset="52446.213">21999 14773 226 0,'-16'-17'738'0,"-1"-1"192"0,3 5 132 16,-10 0 101-16,8 4-127 0,0 4-191 15,8-4-198-15,-8 4-139 0,9 2-95 16,7 3-49-16,0-4-105 0,0 4-259 0,7 4 0 15,2-4 0-15,6 3 0 0,1 7 0 16,7-6 0-16,-6 10 0 0,6-5 0 0,1 8 0 16,-1 1 0-16,1 8 0 0,-9 1 0 15,1 3 0-15,0 5 0 0,-1 2 0 0,-6 2 0 16,-2 1 0-16,-7 4 0 0,0-1 0 16,0 6-709-16,-16-5-676 0,8 5-54 15,-8-10 59-15,-7 5 122 0,8-7 213 0,-1-7 369 16</inkml:trace>
  <inkml:trace contextRef="#ctx0" brushRef="#br0" timeOffset="63247.677">22924 14539 359 0,'0'-8'613'0,"0"2"123"16,-7-1 121-16,7-2 34 0,0 0-133 15,-9-1-132-15,9-2-103 0,0 3-88 16,-8-5-90-16,8 5-76 0,0-3-46 0,0 3-27 15,0 0-18-15,0 4-8 0,0 1 1 16,0-1 4-16,8 10 8 0,1-1 13 0,-9 5 13 16,7 5-131-16,0 7-78 0,2 2 0 0,-1 8 0 15,-8 4 0-15,7 4 0 0,2 1 0 16,-2 5 0-16,1-1 0 0,0 0 0 16,0-5 0-16,-1 1 0 0,2-1 0 0,6-7 0 15,-7-1 0-15,0-9 0 0,-1 0 0 16,2-9 0-16,-2 0 0 0,1-9 0 0,-8-4 0 15,8-8 0-15,0-5 0 0,-8-10 0 16,0 2 0-16,0-7 0 0,0-2 0 16,-8-1 0-16,8-4 0 0,-8 4 0 15,8-4 0-15,0 4 0 0,0 4 0 0,0 0 0 16,8 1 0-16,-8 8 0 0,8-4 0 16,-1 9 0-16,-7 0 0 0,9 4 0 0,-2 5 0 15,1 4 0-15,8 0 0 0,-9 4 0 16,2 1 0-16,6 8 0 0,-6 0 0 0,-2 5 0 15,9-1 0-15,-8 5 0 0,-1 1 0 16,9-1 0-16,-8 4 0 0,-1 1 0 0,2-5 0 16,-2 4 0-16,1-3 0 0,0-6 0 15,0 6 0-15,-8-11 0 0,7 1 0 16,2-3 0-16,-9-6 0 0,7-4 0 0,1-4 0 16,-8-6 0-16,9-3 0 0,-2-9 0 15,-7 4-64-15,7-8-7 0,-7-1 23 0,9 1 17 16,-9-5 9-16,8 0 7 0,-1 1 5 15,2 2 3-15,-2 2 4 0,1 0 3 16,8 8 1-16,-9 1 0 0,2 3 2 16,-2 0 10-16,9 11 15 0,-8 3 21 0,8 3 21 15,-9 7 22-15,1-1-78 0,8 9-14 0,-9 3 0 16,2 1 0-16,-1 9 0 0,-1 1 0 16,2-2 0-16,-2 1 0 0,9 0 0 0,-8 4 0 15,-1-8 0-15,9 4 0 0,-1-10 0 16,1 2 0-16,0-2 0 0,-8-7 0 0,8 0-42 15,-1-1-590-15,1-5-284 0,0-3-243 16,-9-1-74-16,17-4 21 0,-8 0 79 16,8-4 181-16,-1-6 305 0</inkml:trace>
  <inkml:trace contextRef="#ctx0" brushRef="#br0" timeOffset="63564.926">24469 14769 90 0,'0'4'759'0,"-7"1"200"16,7 3 133-16,-8-8 93 0,8 5-49 16,-8-1-263-16,8-4-274 0,0 5-152 15,0-5-83-15,8 0-47 0,-8 0-33 0,8-5-198 16,-1 5-86-16,9-4 0 0,1 4 0 15,6-5 0-15,-8 5 0 0,9-4 0 0,-1 0 0 16,1 4 0-16,-1 0 0 0,1-5 0 16,-1 5 0-16,1 0 0 0,0 0 0 15,-1 5 0-15,-7-5 0 0,8 4 0 0,-17-4 0 16,9 4-520-16,-8 5-180 0,-8-4-206 16,0 4-194-16,0-5-54 0,-8 5 22 0,0-1 94 15,0 1 184-15,1 0 265 0</inkml:trace>
  <inkml:trace contextRef="#ctx0" brushRef="#br0" timeOffset="63784.889">24603 14923 130 0,'-23'9'761'0,"15"-4"197"0,-8 4 131 0,0-5 96 15,1 1-60-15,-1 2-240 0,9-7-253 16,-2 5-153-16,1 0-93 0,8-1-59 16,-7-4-93-16,14 0-234 0,-7 5 0 0,8-5 0 15,1 0 0-15,-2 4 0 0,9-4 0 16,-1 0 0-16,1-4 0 0,0 4 0 0,7 0 0 15,-7-5 0-15,7 5 0 0,-7-4 0 16,8-1 0-16,0 5 0 0,-1-5 0 16,1 2 0-16,7 3-185 0,-8 0-561 0,8 0-275 15,-7 3-171-15,8-3-21 0,-8 10 53 16,7-6 88-16,0 1 184 0,0-1 334 0</inkml:trace>
  <inkml:trace contextRef="#ctx0" brushRef="#br0" timeOffset="64348.878">25929 14597 506 0,'-7'-5'850'0,"-2"1"153"0,2 4 108 16,-1 0 46-16,-1 0-205 0,2 0-208 15,7 0-188-15,-7 0-107 0,-2 0-63 0,9 0-42 16,0 4-211-16,9-4-133 0,-2 0 0 15,0 0 0-15,10 0 0 0,-1 0 0 16,-1-4 0-16,8-1 0 0,1 1 0 0,-1-9 0 16,8 4 0-16,-7-4 0 0,-1-6 0 15,1 3 0-15,0-3 0 0,-8-2 0 0,0-2 0 16,-1 6 0-16,-7-5 0 0,-8 5 0 16,8-1 0-16,-8 4 0 0,-8-3 0 0,0 4 0 15,0 4 0-15,1 0-9 0,-2 0 9 16,2 5 9-16,-9-2-9 0,8 12 0 15,1-6 0-15,-9 8 0 0,8 6 0 0,8-1 0 16,-9 4 0-16,9 6 0 0,-7-2 0 16,7 6 0-16,0-1 0 0,7 6 0 15,-7-1 0-15,9-1 0 0,-1 6 0 0,-1-6 0 16,2 5 0-16,6-4 0 0,-7 6 0 16,0-7 0-16,8-3 0 0,-9 3 0 0,9-3 0 15,-8-1 0-15,-1 0-176 0,2-3-661 16,-2-5-246-16,1-1-137 0,0-3-11 15,0-1 57-15,-8-5 130 0,0-3 226 16,0-5 314-16</inkml:trace>
  <inkml:trace contextRef="#ctx0" brushRef="#br0" timeOffset="64627.134">25858 14946 46 0,'-23'4'696'0,"-1"-4"205"16,1 0 132-16,7 5 99 0,-8-5-26 0,9 0-202 15,-1 0-222-15,9 0-147 0,-10-5-85 16,10 5-64-16,7 0-66 0,0 0-320 0,0-4 0 16,7 4 0-16,10 0 0 0,-3-5 0 15,10 5 0-15,0 0 0 0,-1 0 0 0,9 0 0 16,-1 0 0-16,0 5 0 0,2-5 0 16,5 4 0-16,-7-4 0 0,9 5 0 15,0-1 0-15,-2-1 0 0,2-3 0 0,-1 5 0 16,-8-5 0-16,16 5 0 0,1-5 0 15,-10 0 0-15,9 4-729 0,-7 1-463 16,7-5-138-16,-7 9 18 0,-2-5 90 0,-6 9 153 16,7-9 247-16,1 5 361 0</inkml:trace>
  <inkml:trace contextRef="#ctx0" brushRef="#br0" timeOffset="64814.649">27130 14994 123 0,'0'13'1093'15,"-9"5"292"-15,2-5 164 0,-1-4 127 0,-1 0 89 16,2-1-1165-16,0-8-600 0,7 5 0 16,0-10 0-16,0 5 0 0,0 0 0 0,0-3 0 15,0-2 0-15,0 5 0 0,7-5 0 16,-7-4 0-16,7 5 0 0,2-5-496 0,-9 0-884 16,0 5-68-16,0-5 53 0,0 5 115 15,0-5 200-15,0 0 340 0</inkml:trace>
  <inkml:trace contextRef="#ctx0" brushRef="#br0" timeOffset="114058.364">3773 16521 335 0,'-16'-13'467'0,"-7"-6"92"16,7 7 100-16,0-6-40 0,1 4-10 0,7-3-9 16,-7 4-32-16,-1-5-43 0,8 5-57 15,0 0-76-15,-7 4-89 0,15 0-71 0,-9 0-48 16,9 5-29-16,0 0-16 0,9 4-7 16,-2 4 5-16,17 5 13 0,-1 4 21 0,17 5 11 15,-2 9-1-15,9 3-7 0,1 10-12 0,6 4-74 16,9 5-88-16,1 8 0 0,-2 4 0 15,8 2 0-15,1 3 0 0,0-1 0 0,-8-2 0 16,8-1 0-16,-9 0 0 0,8-9 0 16,-6-1 0-16,-2-8 0 0,-6-4 0 0,-2-5 0 15,1-9 0-15,-8-3 0 0,-8-5 0 16,0-6 0-16,1-7 0 0,-9-5 0 16,1-9 0-16,-9-3 0 0,-8-11 0 0,1-4 0 15,-8-4 0-15,-1-12 0 0,-14-6 0 16,7-9 0-16,-16-3 0 0,1-10 0 0,-1 1 0 15,1-1 0-15,-9 0 0 0,8 10 0 16,0-2 0-16,-8 15 0 0,17 4 0 0,-9 9 0 16,8 3 0-16,1 11 0 0,7 7 0 15,0 10 0-15,7 13-443 0,1 5-54 16,1 12-104-16,5 5-160 0,10 8-181 0,0 1-113 16,8 4-18-16,-1 0 62 0,7 1 164 15,-5-1 225-15</inkml:trace>
  <inkml:trace contextRef="#ctx0" brushRef="#br0" timeOffset="114495.194">5429 16993 198 0,'23'14'507'0,"-8"-6"158"16,1 1 174-16,-8-5 62 0,0-4-51 0,-8 0-78 16,0-8-95-16,0 3-116 0,-8-8-135 15,-7 4-105-15,6-4-68 0,-6-4-44 0,-8 3-36 16,7 0-26-16,-8 2-25 0,0-1-18 16,1 8-19-16,-1-4-16 0,9 9-15 15,-8 4-17-15,7 1-12 0,8 9-12 0,0 2-8 16,0 7-2-16,8 3-1 0,0 10 1 15,8-5 1-15,8 4-1 0,0 1 2 0,-1-5 0 16,8-1-2-16,1-3 1 0,8-5-1 16,-8-5-5-16,14-4-22 0,-7-4-45 15,-7-9-61-15,8-9-72 0,-1 1-82 0,-7-10-127 16,-1-4-159-16,-7-4-164 0,-1-2-128 16,-6-3-81-16,-9 1-16 0,0-5 92 0,-9-1 195 15,9 6 253-15,-15-5 257 0,-1-2 227 16,0 2 183-16,-8 0 141 0,9 0 102 0,-1 0 83 15,0 0 71-15,9 4 27 0,-9 3-9 16,8 3-42-16,1-1-62 0,-2 3-82 16,9 5-87-16,0 1-53 0,0-1-30 0,9 0-18 15,-2 4-22-15,1 2-26 0,0-1-29 16,7 3-206-16,-6 1-6 0,6 6 0 16,-7-1 0-16,7 4 0 0,2 4 0 0,-1 5 0 15,-1-1 0-15,1 10 0 0,0 4 0 0,-1 0 0 16,-7 9 0-16,0 0-215 0,-1 4-267 15,2 5-197-15,-2 0-233 0,-7-5-187 0,8 5-47 16,-8-5 25-16,0-9 98 0,0 6 199 16,0-10 282-16</inkml:trace>
  <inkml:trace contextRef="#ctx0" brushRef="#br0" timeOffset="115054.255">5641 16945 555 0,'-9'-5'887'0,"-6"0"151"0,-1 2 109 0,0-3 57 15,9 6-224-15,-1-3-242 0,-1 3-176 16,2 0-106-16,-1 0-83 0,0 0-122 0,8 3-251 15,0-3 0-15,0 9 0 0,0 1 0 16,8 3 0-16,0 5 0 0,-1 4 0 16,2 0 0-16,6 4 0 0,1 0 0 0,0 1 0 15,-1-1 0-15,9-3 0 0,-8-2 0 16,7 2 0-16,1-11 0 0,-1 2 0 0,1-5 0 16,7-4 0-16,-7-5 0 0,-1-5 0 15,8 1 0-15,-7-5 0 0,-8-4 0 16,7 0 0-16,-6-6 0 0,-10 3 0 0,0-8 0 15,2 8 0-15,-9-7 0 0,0 2 0 16,0 3 0-16,-9 1 0 0,2-2 0 0,0 6 0 16,-2 0 0-16,1 4 0 0,8 5 0 15,-7-2 0-15,-2 3 0 0,9 6 0 16,0 7 0-16,0 3 0 0,0 1 0 0,9 7 0 16,-2-3 0-16,1 8 0 0,1-4 0 15,5 6 0-15,3-7 0 0,-1 2 0 0,7-1 0 16,1-6 0-16,-1-2 0 0,1 0 0 15,0-6 0-15,-1-3 0 0,8-5 0 0,-7-5 0 16,-1 1 0-16,1-5 0 0,-1 0 0 16,-8-5 0-16,1-2 0 0,-8-3 0 15,0-2 0-15,0 2 0 0,-8-2 0 0,-8-1 0 16,8 0 0-16,-8 0 0 0,0 4 0 16,1 1 0-16,-2 3 0 0,2 5 0 0,7 1 0 15,-8 2 0-15,8 6 0 0,8 6 0 16,-8 2 0-16,7 6 0 0,9-1 0 0,-8 13 0 15,8 1 0-15,0 3 0 0,8 1 0 16,-10 10 0-16,10-3 0 0,0 3 0 16,-8 3 0-16,7 0 0 0,-7 0 0 0,-1 0 0 15,1 0 0-15,-1 0-246 0,-15 0-568 16,0 0-328-16,0 0-124 0,-7 1-5 0,-9-1 78 16,-7-4 146-16,0-5 265 0,-1-5 361 15</inkml:trace>
  <inkml:trace contextRef="#ctx0" brushRef="#br0" timeOffset="115220.325">5891 17867 174 0,'-63'-8'902'0,"8"3"197"0,1 5 125 16,7-5 103-16,0 5 44 0,7 0-441 15,1 0-254-15,7 0-188 0,9 0-488 0,8-4 0 16,-1 4 0-16,8-4 0 0,1-2 0 16,14-1 0-16,1-2 0 0,8 0 0 15,7-5 0-15,1 2 0 0,7-2-1010 0,0 0-288 16,9-2-87-16,-1-3 34 0,0-3 106 15,17-4 211-15,-9-6 407 0</inkml:trace>
  <inkml:trace contextRef="#ctx0" brushRef="#br0" timeOffset="116057.002">7853 16729 328 0,'-47'35'703'15,"0"-4"128"-15,15-5 90 0,-7 5 67 0,7-1-227 16,9-2-200-16,8 2-155 0,-1-3-99 16,0 4-57-16,8-5-38 0,1 1-22 15,7 0-7-15,0-6 3 0,0-4 5 0,0 6 6 16,7-9 10-16,9-1 8 0,-1-5 7 15,9-8-10-15,-1-8-92 0,9-10-120 0,-1-8 0 16,0-10 0-16,17-8 0 0,-9-14 0 16,0 0 0-16,0-7 0 0,-8-1 0 15,2 4 0-15,-2-4 0 0,-8-1 0 0,-7 10 0 16,-8 0 0-16,-8 8 0 0,-8 1-10 16,0 3-46-16,-16 6 27 0,1-2 20 0,-8 6 18 15,-9 5 14-15,-7 3 7 0,1 10 12 16,-1 3-42-16,0 6 0 0,-1 8 0 0,9 4 0 15,-1 14 0-15,9 3 0 0,7 10 0 16,8 10 0-16,1 3 0 0,7 8 0 16,8 11 0-16,0 2 0 0,8 6 0 0,0 0 0 15,8 3 0-15,-1 2 0 0,1-2 0 0,8-2 0 16,-1-6 0-16,1-5 0 0,7-8 0 16,-8 0 0-16,1-13 0 0,8-5 0 0,-1-4 0 15,0-9 0-15,-7-4 0 0,7-9 0 16,-8-1 0-16,10-8 0 0,-10-4 0 0,1-9 0 15,-9-1 0-15,8-3 0 0,-7-5 0 16,0 0 0-16,-1-4 0 0,-6 4 0 0,6-1 0 16,-7 5 0-16,0 1 0 0,-1 8 0 15,2-4 0-15,6 8 0 0,-15 5 0 16,16 0 0-16,-8 5 0 0,8 3 0 0,0 6 0 16,-1 0 0-16,1 3 0 0,-1 1 0 15,1-1 0-15,7 1 0 0,1 0 0 0,-1-1 0 16,1-4 0-16,0 1 0 0,-1-6 0 15,8-3 0-15,-7-1 0 0,-1 0 0 0,10-8 0 16,-10 0 0-16,-1-9 0 0,2-1 0 16,-8-3 0-16,0-5 0 0,-1-1 0 15,-6 2 0-15,-9-7 0 0,0 3 0 0,0 2 0 16,-16-3 0-16,0 5 0 0,1-2 0 16,-18 5 0-16,11 1 0 0,-10 4 0 0,8-26 0 15,1 60 0-15,-1-26 0 0,9 5 0 16,-1 5 0-16,9 4 0 0,-2 4 0 15,2 4 0-15,7 1 0 0,7 4 0 0,2 0 0 16,-2 4 0-16,9 1 0 0,-1-4 0 16,9 3 0-16,8 0 0 0,-1-3 0 15,0-6 0-15,0 1 0 0,1-5 0 0,-1 0 0 16,0-4-301-16,2-5-684 0,-10 0-264 16,1-8-67-16,-1-5 45 0,-8-4 106 0,1-4 202 15,-8-1 302-15</inkml:trace>
  <inkml:trace contextRef="#ctx0" brushRef="#br0" timeOffset="116241.508">8692 16976 305 0,'-31'-36'837'16,"-9"1"185"-16,9-1 130 0,0 5 100 16,0-4-132-16,8 5-256 0,6 3-225 0,1 1-129 15,9-2-84-15,-1 7-362 0,0 3-64 16,8-4 0-16,8 5 0 0,0-1 0 0,-1 0 0 16,9 10 0-16,1-1 0 0,6 0 0 15,-1 9 0-15,2 4 0 0,0 10 0 0,-1 3 0 16,-7 5 0-16,8 13 0 0,-8 0-271 15,-1 9-839-15,-6 6-199 0,-2 7-45 0,0 1 57 16,2 8 112-16,-9 0 230 16,0-5 403-16</inkml:trace>
  <inkml:trace contextRef="#ctx0" brushRef="#br0" timeOffset="116407.066">8692 17641 23 0,'-15'28'889'0,"-9"-7"245"0,1-3 156 16,-1-5 109-16,8 0 81 0,-7 1-434 0,6-6-367 15,10-3-428-15,-8-1-251 0,6 1 0 16,9 0 0-16,0-10 0 0,0 5 0 16,9-9-92-16,-1 0-563 0,6 0-329 0,3-4-216 15,-1 0-57-15,7-5 33 0,1-3 94 16,7-2 222-16,0-3 341 0</inkml:trace>
  <inkml:trace contextRef="#ctx0" brushRef="#br0" timeOffset="117283.723">9524 16817 352 0,'-7'-22'859'0,"-2"4"150"0,1-4 86 16,1 9 55-16,-2-6-185 0,2 7-315 15,-9-1-224-15,8 0-117 0,1-1-57 0,-9 5-28 16,8 0-23-16,-8 0-30 0,9 0-29 15,-9 1-22-15,0-1-20 0,8 5-18 0,-8 4-18 16,1 0-44-16,-1 0-20 0,9 8 0 16,-10 1 0-16,10 4 0 0,-2 5 0 15,2-1 0-15,7 6 0 0,7 4 0 0,2-1 0 16,-2 0 0-16,17 1 0 0,0 3 0 16,7-3 0-16,1 4 0 0,6-4 0 0,2-1 0 15,0 1 0-15,5-5 0 0,-5 4 0 16,7-4 0-16,-7 1 0 0,-9-6 0 15,0 5 0-15,1-1 0 0,-8 3 0 0,-1-8 0 16,-8 7 0-16,-6-1 0 0,-2 0 0 16,-7 0 0-16,-7 0 0 0,-2-4 0 15,2-1 0-15,-17-4 0 0,1 1 0 0,-1 0 0 16,-7-7 0-16,-1-2 0 0,-7-5 0 16,7 0 0-16,1-5 0 0,8 2 0 0,-1-1-96 15,0-5-60-15,17-1 1 0,-9-3 7 16,16-5 22-16,0 5 26 0,16-5 18 0,0 1 11 15,-1-5 7-15,16 4 9 0,1 1 5 16,7-6 5-16,0 11 8 0,9-6 12 16,-1 4 10-16,0-4 6 0,0 6 3 0,-9 2 6 15,10-3 9-15,-9 4 10 0,1 1 7 16,-9-1 10-16,-8 0 14 0,1 5 27 0,-8-1 30 16,-1 2 27-16,-15-3 17 0,9 6 14 15,-18-8 4-15,2 3-10 0,-9 1-24 16,1 4-132-16,-9-4-3 0,-8 4 0 0,8 0 0 15,-7 0 0-15,8 4 0 0,-8 0 0 16,15 5 0-16,-8 1 0 0,9-2 0 0,-1 9 0 16,9 2 0-16,-2-3 0 0,1 6 0 15,16 1 0-15,-8 4 0 0,9-5 0 16,5 4 0-16,10-4 0 0,-8-4 0 0,15 3 0 16,-7-7 0-16,7-5 0 0,8-1 0 15,-8-4 0-15,2-4 0 0,-2 0 0 0,0-8 0 16,-8-1 0-16,1-4-104 0,-8 0-350 15,-1-9-9-15,-7 0 17 0,0 0 42 16,-16-5 59-16,8 1 77 0,-16 0 106 0,9-2 119 16,-17-2 108-16,8 3 84 0,-7-3 64 15,-1-1 43-15,9 0 16 0,-8 5 9 0,6-2 6 16,1 2 7-16,9-1 3 0,-1 1 1 16,0 4-21-16,8 0-277 0,0 5 0 0,0-1 0 15,0 5 0-15,8-1 0 0,0 0 0 16,-1 10 0-16,9 1 0 0,-8-3 0 0,16 6 0 15,-8 6 0-15,0 1 0 0,7 3 0 16,-8 4 0-16,1-1 0 0,8 4 0 0,-9 1 0 16,1-5 0-16,-9 5-734 0,9-5-485 15,-8 0-115-15,1-9 18 0,-9-4 86 16,7 0 153-16,-7-8 268 0,0-10 368 0</inkml:trace>
  <inkml:trace contextRef="#ctx0" brushRef="#br0" timeOffset="117447.827">10183 16454 474 0,'-24'-47'938'0,"1"2"186"15,-1 5 135-15,9 5 112 0,-1 9-178 16,0 4-289-16,1-1-205 0,6 11-470 0,2-2-229 16,7 9 0-16,-8 1 0 0,8 4 0 15,0 4 0-15,0 10 0 0,0 3 0 0,0 10 0 16,8-1 0-16,-1 10 0 0,2-5 0 16,-2 8-950-16,-7 1-481 0,8-1-46 0,0 5 71 15,7 1 143-15,-6-5 263 0,6-9 470 16</inkml:trace>
  <inkml:trace contextRef="#ctx0" brushRef="#br0" timeOffset="118227.245">11744 16760 148 0,'-7'-9'747'0,"-2"0"195"0,-6 0 121 16,-1-4 82-16,0 4-103 0,-8-4-249 0,-7-6-265 15,0 7-169-15,-16-6-102 0,7 4-64 16,-7 1-47-16,0 0-34 0,0 4-26 15,9 5-22-15,-9 4-21 0,16 4-19 0,-2 5-17 16,2 0-7-16,8 8-6 0,7 5-3 16,8 6 2-16,1-2 1 0,14 5 3 0,1 0 2 15,8 4 2-15,7 0 6 0,8 0 5 16,2 1 7-16,5-1 9 0,9-4 9 16,0-4 20-16,-7 0 11 0,7-10 2 0,0 1 1 15,-8-6-6-15,8 1-6 0,-16-3-29 16,1-6-30-16,-1-4 0 0,-7 0 0 0,-1 0 0 15,-7-4 0-15,-1-6 0 0,-6 2 0 16,-2-6 0-16,-7-3 0 0,-7 4 0 16,-2-9 0-16,2 0 0 0,-1 4 0 0,-8-8 0 15,0 4 0-15,1-5 0 0,-1 4 0 16,-8-3 0-16,17 4 0 0,-9 5 0 0,0-5 0 16,8 4 0-16,1 5 0 0,-1 0 0 15,0-1 0-15,0 10 0 0,8-6-5 16,0 7-3-16,0-1 1 0,0 4 2 0,8 0 3 15,-8 4 3-15,16-1 3 0,-9 7 2 16,1 8 4-16,8-5-4 0,-9 9-6 0,9 4 0 16,1 0 0-16,-3 5 0 0,3 10 0 15,-1-2 0-15,-1 5 0 0,8 5 0 16,-7-1 0-16,0 5 0 0,-1 1 0 0,1-2 0 16,1 5 0-16,-10-3 0 0,9 3 0 15,-8 0 0-15,-1-4 0 0,2 1 0 0,-2-3 0 16,1-1 0-16,-8-6 0 0,0-5 0 15,0 1 0-15,0-4 0 0,0-10 0 0,-8 1 0 16,1-5 0-16,-9-5 0 0,-1 1 0 16,3-9 0-16,-10-1 0 0,0-8 0 15,1-4 0-15,-9-5 0 0,1-4 0 0,7-9 0 16,0 4 0-16,1-8 0 0,-1-1 0 0,9-3-32 16,7-5-247-16,0-1-14 0,1-4-17 15,14 1-24-15,-7-5-77 0,16 0-122 16,-8-5-162-16,15 5-178 0,1-5-107 0,0-3-8 15,7 2 85-15,0 2 152 0,1-1 192 16</inkml:trace>
  <inkml:trace contextRef="#ctx0" brushRef="#br0" timeOffset="118556.364">12027 16923 417 0,'15'-23'813'16,"-7"1"177"-16,-8 5 115 0,8-1 42 0,-16 0-189 16,0 5-211-16,0-4-217 0,1 3-137 15,-2 1-81-15,-6 0-48 0,-1 4-36 0,0 0-24 16,-6 1-121-16,6 2-83 0,-8 3 0 15,8 3 0-15,-8 3 0 0,10 7 0 16,-3 3 0-16,1 5 0 0,9-1 0 0,-1 10 0 16,8-1 0-16,0 9 0 0,8-4 0 15,-1 4 0-15,17 0 0 0,-8 2 0 0,15-7 0 16,-7-3 0-16,8-5 0 0,6-4 0 16,-7-9 0-16,9-6 0 0,-9-3 0 0,1-3 0 15,-8-11 0-15,7 1 0 0,-15-4 0 16,-1-1 0-16,-7-5 0 0,0-3 0 15,-8 4 0-15,-8-4 0 0,0-2 0 0,-7 7 0 16,-1-6 0-16,-8 5 0 0,8 0 0 16,-8 5 0-16,1 3 0 0,8 1 0 0,-1 4-129 15,8 5-330-15,-8 4-85 0,16 0-120 16,-7 4-138-16,14 5-150 0,-7 0-82 16,16 0 7-16,-8-5 91 0,15 5 155 0,-6 0 202 15</inkml:trace>
  <inkml:trace contextRef="#ctx0" brushRef="#br0" timeOffset="118959.286">12379 16830 194 0,'24'-5'548'16,"-1"1"184"-16,1 0 187 0,-15-1 78 16,5 1-59-16,-14-5-89 0,9 0-102 0,-9 5-127 15,-9-5-134-15,2 0-93 0,0 1-62 16,-10-1-44-16,1 4-137 0,1 1-150 0,-1-1 0 16,-7 1 0-16,-1 4 0 0,1 4 0 15,6 5 0-15,-5 0 0 0,6 4 0 16,0 5 0-16,8 4 0 0,1 4 0 0,-2 1 0 15,18 3 0-15,-9 2 0 0,7-1 0 16,10-1 0-16,-3 1 0 0,10 0 0 16,7-5 0-16,1-4 0 0,-1-3 0 0,9-7 0 15,-2-3 0-15,2-9 0 0,-9 0 0 0,9-9 0 16,-1-3 0-16,-8-2 0 0,1-7 0 16,-9-6-228-16,1-4-428 0,-8 0-56 0,-9-4-68 15,1-5-53-15,-8-5-12 0,-8 1 42 16,1-4 123-16,-9 0 190 0,0-2 245 0,-15-7 257 15,-1 5 257-15,1-6 255 0,-1 0 167 16,-6 5 88-16,6 9 36 0,8 5 1 0,-7 8-43 16,7 5-113-16,1 8-94 0,7 0-199 15,1 9-367-15,-1 9 0 0,8 4 0 16,0 5 0-16,0 5 0 0,1 4 0 0,-2 8 0 16,2 1 0-16,7-1 0 0,-8 5 0 15,-1 5-1069-15,2-6-368 0,7 5-52 0,-7-4 74 16,7-1 160-16,0-2 320 0,7-11 438 15</inkml:trace>
  <inkml:trace contextRef="#ctx0" brushRef="#br0" timeOffset="119865.708">13667 16989 501 0,'0'4'1022'0,"-8"1"201"0,8-1 138 15,-9 1 101-15,2-1-174 0,7 0-375 16,-7 1-492-16,-2-1-421 0,9-4 0 0,0 4 0 16,-8-4 0-16,8 0 0 0,0-4 0 15,8 0 0-15,-8-1 0 0,9 1 0 0,-2 0 0 16,0-1 0-16,-7 1-603 0,9 4-297 15,-9-5-251-15,0 1-73 0,0 4 21 0,0 0 78 16,0 0 162-16,0 0 265 0</inkml:trace>
  <inkml:trace contextRef="#ctx0" brushRef="#br0" timeOffset="120669.188">13636 16760 595 0,'0'0'1010'0,"0"0"173"0,-9 4 118 0,1-4 91 16,8 4-248-16,-7 1-351 0,-2-5-239 15,9 0-335-15,0 0-219 0,-7 0 0 0,7 0 0 16,0-5 0-16,0 5 0 0,7-4 0 16,-7 0 0-16,9-1 0 0,-9 1-317 15,7 4-401-15,-7 0-343 0,0 4-151 0,8 5-19 16,-8 0 46-16,0-1 105 0,9 1 232 16,-9 4 376-16</inkml:trace>
  <inkml:trace contextRef="#ctx0" brushRef="#br0" timeOffset="121330.131">15125 16755 37 0,'-7'0'618'0,"-9"-4"200"15,1-1 138-15,-1-4 88 0,-1 5-66 16,3-6-209-16,-3 3-204 0,-6 2-172 0,-8-4-112 16,7-1-64-16,-15 6-38 0,8 1-28 15,-9 3-19-15,1 0-23 0,0 0-19 0,-1 3-19 16,2 11-17-16,7-5-14 0,-2 9-1 16,2-5-1-16,0 9 3 0,8-5-2 15,7 5-1-15,0 5 0 0,1-5-5 0,15 8 2 16,0 2 6-16,15-1 9 0,1 0 9 15,7 4 8-15,8-4 2 0,1-4-3 0,7-2-30 16,1-3-36-16,-2-9 0 0,2-3 0 16,7-10 0-16,0-10 0 0,-7 3 0 0,-2-16 0 15,2 2 0-15,0-6 0 0,-9-4 0 16,0 0 0-16,-8 0 0 0,1-1 0 0,-17 6 0 16,9-5 0-16,-16 5 0 0,8 4 0 15,-16 0-10-15,8 0-1 0,-7 9 3 16,-2-5 6-16,2 9 9 0,-1 1 8 0,0 2-6 15,0 6-9-15,1 0 0 0,7 10 0 16,-9-1 0-16,9 4 0 0,0 5 0 16,9-1 0-16,-2 10 0 0,1-1 0 0,0 6 0 15,7-2 0-15,1 0 0 0,8 2 0 16,-1-1 0-16,1-1 0 0,7-3 0 0,1-4 0 16,-1-2 0-16,0-4 0 0,0-4-815 15,1-3-449-15,-1-1-108 0,0-9 21 0,2-5 95 16,5-9 188-16,-6 1 349 0</inkml:trace>
  <inkml:trace contextRef="#ctx0" brushRef="#br0" timeOffset="121589.999">15941 16875 230 0,'0'7'865'0,"-7"2"207"15,-1 0 145-15,8-4 103 0,-8 0-73 0,8-1-324 16,0 1-252-16,0-5-137 0,0 0-422 15,8 0-112-15,0-5 0 0,-1 1 0 0,2-6 0 16,6 6 0-16,1-4 0 0,0 2 0 16,8 2 0-16,-10-5 0 0,10 5 0 0,0 4 0 15,-1-4 0-15,1 4 0 0,-1-5 0 16,1 10 0-16,-1-5 0 0,1 4 0 0,0-4 0 16,-1 10 0-16,-7-7 0 0,-1 7-58 15,-6 2-1187-15,-2-2-136 0,1 3 10 0,-8-1 83 16,-8-2 135-16,8-1 235 0,-7 0 334 15</inkml:trace>
  <inkml:trace contextRef="#ctx0" brushRef="#br0" timeOffset="121780.494">16146 17037 541 0,'-32'9'932'0,"8"0"167"15,-7 5 127-15,7-2 115 0,1-3-217 0,8 5-275 16,-1-5-182-16,0-6-255 0,8 3-412 16,1-6 0-16,7 3 0 0,0-6 0 0,7-3 0 15,1 3 0-15,8-2 0 0,0-4 0 16,8 4 0-16,-10-3 0 0,10 3 0 0,0 2 0 15,-1-3 0-15,1 3 0 0,-1 3 0 16,1 0 0-16,-1 0 0 0,1 3 0 16,0-3 0-16,-1 9 0 0,1-4-390 0,-1 3-1002 15,1-3-66-15,-8 4 57 0,8-1 124 16,-2-8 198-16,1 0 300 0</inkml:trace>
  <inkml:trace contextRef="#ctx0" brushRef="#br0" timeOffset="122467.665">16788 16764 134 0,'-7'-13'638'0,"-1"-5"221"0,-8 5 150 16,9-1 110-16,-2 6-98 0,-6-2-135 16,8 1-149-16,-2 1-150 0,9 4-83 15,-7-6-65-15,7 10-181 0,0 0-258 0,0 0 0 16,0 10 0-16,7-1 0 0,2 3 0 16,6 11 0-16,-8 3 0 0,9 5 0 0,-8 4 0 15,8 0 0-15,0 5 0 0,-1 1 0 0,-6-2 0 16,5 1 0-16,3-10 0 0,-10 6 0 15,9-10 0-15,-8-3 0 0,0-7 0 0,0-2 0 16,8-9 0-16,-9 0 0 0,-7-15 0 16,8 1 0-16,-8-9 0 0,8-4 0 0,-16-3 0 15,8-7 0-15,0 2 0 0,-8-7 0 16,8 7 0-16,-7-5 0 0,7 5 0 0,0 2 0 16,7 2 0-16,-7 0 0 0,8 4 0 15,-8 4 0-15,8 5 0 0,0 4 0 16,8 5 0-16,-9 8 0 0,1 0 0 0,8 10 0 15,-9 3 0-15,10 5 0 0,-10 0 0 16,2 9 0-16,6 1 0 0,-7-2 0 16,7 0 0-16,-7-2 0 0,8 2 0 0,-9-8 0 15,2 0 0-15,6-4 0 0,-7-4 0 16,0-5 0-16,-1-9 0 0,2-6 0 0,-2-2 0 16,-7-10 0-16,8 0 0 0,-8-3 0 15,0-6 0-15,0 1 0 0,0 4 0 0,-8 0 0 16,8 0 0-16,0-1 0 0,0 10 0 15,0-1 0-15,0 6 0 0,8 3 0 16,-8 1 0-16,8 4 0 0,0 4 0 0,-1 5 0 16,2 4 0-16,-2 1 0 0,10 3 0 15,-10 1 0-15,9 5 0 0,-8-2 0 0,8 6 0 16,-1-1 0-16,1 1 0 0,0-5 0 16,-1 0 0-16,1 0 0 0,0-4 0 0,-1-6 0 15,-6 1-823-15,5 1-483 0,-5 0-79 16,6-11 36-16,1-3 106 0,8-3 196 15,-9-6 341-15</inkml:trace>
  <inkml:trace contextRef="#ctx0" brushRef="#br0" timeOffset="122688.076">17684 16958 554 0,'-9'5'971'0,"2"-5"177"16,-1 4 127-16,0-1 96 0,8-3-232 0,-8 0-312 15,8 0-190-15,0-3-368 0,8 3-269 16,-8-9 0-16,16 5 0 0,-9-5 0 0,2-1 0 15,6 7 0-15,8-6 0 0,-7 5 0 16,8-1 0-16,0 5 0 0,7-4 0 0,0-1 0 16,1 5 0-16,-1-5 0 0,8 5 0 15,-8-4 0-15,0 4 0 0,-7 0 0 0,8-5 0 16,-17 5-475-16,1-3-889 0,-1-3-59 16,-6 2 53-16,-9 1 116 0,7-3 177 15,-14-2 282-15,7-1 373 0</inkml:trace>
  <inkml:trace contextRef="#ctx0" brushRef="#br0" timeOffset="122869.59">17950 16702 667 0,'-23'-14'947'0,"-1"2"177"16,8 7 141-16,-7 1 57 0,7-1-190 0,8 0-240 15,-8 5-157-15,9 0-628 0,-1 0-107 16,8 0 0-16,-9 0 0 0,9 5 0 0,0 0 0 16,0 7 0-16,9 1 0 0,-1 6 0 15,-1 3 0-15,2 5 0 0,6 3 0 0,-7 1 0 16,7 4 0-16,1 0 0 0,-8 0 0 15,8 2 0-15,0-2-161 0,-9-5-1319 0,1 6-58 16,8-10 65-16,-9-3 139 0,9-11 218 16,-8-3 386-16</inkml:trace>
  <inkml:trace contextRef="#ctx0" brushRef="#br0" timeOffset="123317.948">18656 16825 124 0,'-7'9'197'0,"-2"4"14"0,9-4-21 0,0 0 35 16,0 1 95-16,0-7 155 0,9 7 194 15,-9-7 132-15,7 2 68 0,-7 4 11 0,0-4-42 16,0-5-94-16,0 4-137 0,0-4-103 15,8 0-82-15,-8-4-307 0,8-6-115 16,0-2 0-16,-8-1 0 0,7-10 0 0,2 1 0 16,-2 0 0-16,9-9 0 0,-8 5 0 15,-1-5 0-15,2-1 0 0,-9 1 0 0,0 5 0 16,0 0 0-16,-9-1 0 0,2 5 0 16,7 5 0-16,-16-1 0 0,8 9 0 0,1 0 0 15,-2 4 0-15,2 5 0 0,-1 5 0 16,8 4 0-16,0 9 0 0,0-1 0 15,0 1 0-15,8 4 0 0,-1 5 0 0,9 3 0 16,0 2 0-16,-1 3 0 0,1 5 0 16,8-1 0-16,-9-4 0 0,8 5 0 0,-6-5 0 15,6-3 0-15,-7-1 0 0,-1-5 0 16,9-4 0-16,-8-5 0 0,-9-3 0 0,2-1-1013 16,-2-9-609-16,-7-4 55 0,0-4 145 15,0-14 205-15,-7-4 365 0,7-9 399 0</inkml:trace>
  <inkml:trace contextRef="#ctx0" brushRef="#br0" timeOffset="126771.73">19864 16856 107 0,'0'0'429'0,"-7"0"98"16,7 0 95-16,0 0 51 0,0 0-10 0,0 0-15 16,0 0-27-16,-9 0-33 0,9 0-39 15,0 0-57-15,0 0-68 0,0-4-55 0,0 4-30 16,0-5-14-16,9 1-13 0,-9-1-14 16,7 5-93-16,1-4-205 0,0 0 0 15,7-1 0-15,1 5 0 0,8-4 0 0,-1 4 0 16,8-4 0-16,2 4 0 0,-2 0 0 15,8-5 0-15,0 5 0 0,1 0 0 0,-9 5 0 16,8-5-50-16,-15 4-483 0,7 0-145 16,-15 5-180-16,-1-5-182 0,1 10-74 0,-16-1 9 15,7 0 81-15,-7 0 166 0,-7 6 232 16</inkml:trace>
  <inkml:trace contextRef="#ctx0" brushRef="#br0" timeOffset="126973.605">20100 17055 705 0,'-24'4'934'0,"1"1"146"0,-1 0 112 16,1-2 25-16,-1-3-225 0,8 0-259 16,1 6-167-16,6-6-113 0,2 0-134 0,-1 0-319 15,8 0 0-15,0 0 0 0,8-6 0 16,-1 6 0-16,9-3 0 0,8 3 0 16,0-5 0-16,-1 5 0 0,8 0 0 0,1 0 0 15,-1 0 0-15,0 0-72 0,9 0-460 16,-9 5-246-16,0-5-313 0,1 3-110 0,-1 3-2 15,0-3 54-15,9 2 137 0,0-5 252 16</inkml:trace>
  <inkml:trace contextRef="#ctx0" brushRef="#br0" timeOffset="127783.935">21135 16591 26 0,'0'-4'633'16,"0"0"226"-16,0-1 151 0,0 1 107 16,-7 0-38-16,7-1-176 0,-9 1-193 0,9-5-164 15,-7 4-95-15,7-3-61 0,0-1-45 16,0 0-223-16,0 0-122 0,0 0 0 0,0-5 0 16,0 7 0-16,7-7 0 0,9 0 0 15,-8 5 0-15,8 1 0 0,-1-1 0 16,1 0 0-16,8 5 0 0,-8-1 0 0,7 5 0 15,-8 5 0-15,9 4 0 0,-8 4 0 16,0 1 0-16,-1 7 0 0,1 5 0 16,-9 6 0-16,-7-1 0 0,0 8 0 0,0 2 0 15,0 3 0-15,-7 0 0 0,0 0 0 16,-2 4 0-16,-6-4 0 0,-1 1 0 16,0-6 0-16,1-4 0 0,-9-4 0 0,1 0 0 15,-1-8 0-15,1-2 0 0,-8-7 0 0,7-2 0 16,0-6 0-16,-8-6 0 0,9-6 0 15,-1-2 0-15,1-6 0 0,-1 1 0 0,0-4 0 16,10 4 0-16,-3-4 0 0,10-2 0 16,-2 2 0-16,9 3 0 0,0-3 0 0,9 4 0 15,-2-1 0-15,1 0 0 0,8 7 0 16,8-2 0-16,-1 4 0 0,1 0 0 0,-1 10 0 16,1 0 0-16,-1-1 0 0,8 5 0 15,-7 3 0-15,7 7 0 0,1-6 0 16,-8 4 0-16,7-3 0 0,0 3 0 0,1 2 0 15,-1-2 0-15,0-4 0 0,1 1 0 16,-1-6 0-16,9 0 0 0,-9-3 0 0,0 4 0 16,-7-4-511-16,7 4-733 0,-8-6-119 15,9 6 9-15,-8-4 81 0,7-1 150 16,0 1 283-16,1-5 394 0</inkml:trace>
  <inkml:trace contextRef="#ctx0" brushRef="#br0" timeOffset="127926.542">22037 17113 690 0,'9'9'1132'0,"-2"-6"219"15,-7 6 161-15,0 0 126 0,0-4-269 0,0 0-870 16,0-1-499-16,8-1 0 0,-8-3 0 16,0 0 0-16,8 0 0 0,-8 0 0 0,8 0 0 15,-1-3 0-15,2-1 0 0,-9 4-1073 16,0 0-306-16,0 0-32 0,0 0 76 0,-9-5 134 16,2 5 231-16,-1 0 365 0</inkml:trace>
  <inkml:trace contextRef="#ctx0" brushRef="#br0" timeOffset="175261.165">25945 2318 297 0,'0'-8'565'0,"0"3"148"0,-8 2 152 16,0-3 25-16,8-2-96 0,-7 3-116 0,-9-3-103 16,8-1-115-16,-8-5-126 0,0 6-93 0,-8-1-60 15,1-4-39-15,-8 4-26 0,7-1-24 16,-16 7-15-16,9-3-5 0,0 6-1 0,-1 6-1 15,-6-3 2-15,14 11 4 0,-7 4 7 0,-1 4 4 16,8 9 11-16,10-1 11 0,-3 5 13 16,1 5 3-16,9 1-1 0,7-2-62 15,0 5-62-15,7-4 0 0,2-5 0 0,6 1 0 16,1-5 0-16,8-5 0 0,-1 1 0 16,1-10 0-16,-1-4 0 0,8-4 0 0,0-9 0 15,-7 0 0-15,8-4 0 0,-1-10 0 16,-7 1 0-16,-1-4 0 0,-7-1-34 0,-1 1-185 15,1-1-45-15,-8-1-31 0,0 7-38 0,-8-2-81 16,0 1-110-16,-8 5-140 0,8-2-146 16,-8 2-140-16,1-1-32 0,-2 4 69 0,-6 1 131 15,7-1 181-15</inkml:trace>
  <inkml:trace contextRef="#ctx0" brushRef="#br0" timeOffset="176261.539">25677 2067 25 0,'16'-9'225'0,"1"5"34"16,-10-5-16-16,9 5-29 0,-8-1-22 0,-8 5-8 15,7-4-6-15,2 4-1 0,-9 0 16 16,0 0 28-16,7-5 41 0,-7 5 57 0,0 0 72 15,0 0 76-15,8 5 41 0,-8-5 6 16,0 0-20-16,0 0-40 0,0 4-60 0,-8-4-72 16,8 5-49-16,0 3-32 0,-7 1-16 15,-2 4-14-15,2 1-9 0,-1 7-13 0,-8 2-19 16,9 4-20-16,-2 4-20 0,-6 4-25 16,-1 4-46-16,0 5-59 0,1 0 0 0,6 0 0 15,-6 5 0-15,-1 0 0 0,9-5 0 16,-9 1 0-16,8-6 0 0,1 1 0 0,-2-5-17 15,9-4-211-15,-7-5-82 0,7-3-93 0,7-11-132 16,-7-3-164-16,9-4-155 0,-2-10-138 16,1-8-48-16,8-5 38 0,0-4 127 0,-1-4 197 15,1-5 208-15</inkml:trace>
  <inkml:trace contextRef="#ctx0" brushRef="#br0" timeOffset="176460.191">25741 2442 235 0,'16'-35'470'0,"-9"4"125"15,9-5 138-15,-8 6 46 0,-1 3-24 0,2 1-56 16,-9 4-65-16,7 0-78 0,-7 3-93 15,0 7-108-15,0-2-72 0,0 5-50 0,0 6-36 16,0 3-32-16,0 0-33 0,0 3-31 0,-7 11-20 16,-2 4-12-16,9 4-5 0,-7 9-8 15,-1 0-6-15,0 4-8 0,0 4-8 16,1 2-11-16,-2-3-7 0,9 7-9 0,-7-5-34 16,7-1-67-16,-8-4-88 0,8 2-142 0,-9-7-246 15,2-3-378-15,0-5-174 0,7 0-46 16,-9-5 30-16,9 1 113 0,-8-9 230 0,8-4 372 15</inkml:trace>
  <inkml:trace contextRef="#ctx0" brushRef="#br0" timeOffset="177183.886">27357 2164 603 0,'-16'-21'914'0,"1"-7"123"0,-9 6 93 15,8 5 97-15,-8-1-282 0,10 5-286 16,-3 0-173-16,1 4-105 0,1 5-75 0,7 4-77 16,-7 4-61-16,6 9-62 0,2 5-106 15,-1 8 0-15,8 6 0 0,0 3 0 0,8 5 0 16,-1 4 0-16,2 0 0 0,6 4 0 15,8 1 0-15,1-5 0 0,8 5 0 0,-1-10 0 16,0-4 0-16,9-4 0 0,-2-5 0 16,2-7 0-16,7-6 0 0,-7-13 0 0,7 0 0 15,-16-9 0-15,9-9 0 0,-9 1 0 0,0-10 0 16,-8 0 0-16,1-4 0 0,-8 1 0 16,-9-1 0-16,1-4 0 0,-8 4 0 15,0-1 0-15,-8 2 0 0,1-1 0 0,-9 4 0 16,8 6 0-16,-8 3 0 0,9 5 0 0,-2 4 0 15,2 5 0-15,-10 8 0 0,17 5 0 16,-7 8 0-16,7 4 0 0,0 7 0 0,0 2 0 16,0 11 0-16,7 3 0 0,10 3 0 15,-1 3 0-15,-1 7 0 0,1 4 0 0,7-3 0 16,1 8 0-16,-1-4 0 0,8 0 0 0,-7 0 0 16,0-1 0-16,-1 1 0 0,-7-4 0 15,8-5 0-15,-17-5 0 0,9 0 0 0,-16-3 0 16,0-5 0-16,-7-5 0 0,-9-4 0 15,0-5 0-15,-8-4 0 0,-7-9 0 0,-9-4 0 16,2-5 0-16,-2-8 0 0,-7-5 0 16,0-8 0-16,9-5-170 0,-2 0-82 0,0-5 3 15,9-3-11-15,8 2-38 0,7-7-115 0,8 4-160 16,8-4-228-16,8 0-174 0,8 0-58 16,7 0 20-16,8-2 112 0,9-2 173 15,7 4 263-15</inkml:trace>
  <inkml:trace contextRef="#ctx0" brushRef="#br0" timeOffset="177401.303">28565 2434 199 0,'8'-6'851'0,"-8"3"210"0,0-1 147 16,0-1 122-16,0 5-55 0,0 0-300 16,0-5-284-16,0 5-159 0,8 0-463 0,-1 0-69 15,9 0 0-15,1 0 0 0,-3 0 0 0,3 0 0 16,6 0 0-16,8 0 0 0,-7 0 0 15,-1 0 0-15,8 5 0 0,-7-5 0 0,-1 5 0 16,1-1 0-16,-1 5 0 0,1-5 0 16,-8 9-754-16,-8-4-364 0,0 0-143 0,0 4-19 15,-8 0 49-15,-8 0 135 0,0 1 245 16,-7 3 350-16</inkml:trace>
  <inkml:trace contextRef="#ctx0" brushRef="#br0" timeOffset="177573.111">28714 2624 22 0,'-31'7'758'0,"0"3"231"16,0-1 157-16,-2 0 134 0,10 0 41 15,8-5-252-15,-9 0-294 0,16 1-185 0,0-5-349 16,8 4-241-16,8-8 0 0,8 4 0 0,0-5 0 16,7 1 0-16,1 4 0 0,0-4 0 15,-1-1 0-15,8 1 0 0,-7-1 0 16,7 5 0-16,0-4 0 0,-8 4 0 0,9-5 0 16,-1 5-13-16,-7 0-1036 0,16 0-257 0,-9-4-59 15,16 0 67-15,0-2 122 0,0-6 195 16,8-2 292-16</inkml:trace>
  <inkml:trace contextRef="#ctx0" brushRef="#br0" timeOffset="178129.159">30079 2451 54 0,'-16'-17'501'0,"1"4"124"0,-8-1 129 15,6 0 135-15,-6 2-76 0,8-2-125 16,-9 5-118-16,1-3-102 0,-9 6-113 0,8-2-122 15,0 3-88-15,1 1-46 0,-8 4-22 16,7 4-9-16,1 1-2 0,-1 3 8 0,1 5 15 16,-1 6 18-16,0-1 20 0,1 3 18 15,8 2 13-15,6 3 5 0,2 5 4 16,-1-5-3-16,16 5-17 0,-1 1-20 0,9-7-23 16,8-2-20-16,0-1-23 0,7-4-22 0,8-10-14 15,-8 1-20-15,9-9-5 0,-2-4 0 16,2-5 0-16,0-4 0 0,-2-5-22 0,-6 1-29 15,0-6-19-15,-9-4-14 0,1 5-14 0,-9-4-4 16,1-1 8-16,-9 6 17 0,-7-6 18 16,0 4 15-16,0 2 13 0,-7-2 12 0,-1 6 9 15,0 3 4-15,8 1 1 0,-8 5 2 16,1 3 11-16,-2 10 16 0,9 0 26 0,0 4 27 16,-7 3 28-16,14 6 24 0,-7 3 13 15,9 3 4-15,-2 2-52 0,1 0-94 0,8 5 0 16,0-5 0-16,-1 5 0 0,8-5 0 0,1-3 0 15,-1 4 0-15,10-10-43 0,-10 1-399 16,8-5-308-16,-7-4-356 0,7-5-137 0,1-4-13 16,-1 0 69-16,-7-9 153 0,7-4 285 15</inkml:trace>
  <inkml:trace contextRef="#ctx0" brushRef="#br0" timeOffset="178581.477">30495 2421 392 0,'-15'-28'845'15,"6"2"176"-15,-6 5 130 0,6-2 109 16,2 5-183-16,0 1-221 0,-2 4-190 0,9-5-108 15,9 5-193-15,-9 4-365 0,7 0 0 16,9 0 0-16,-1 5 0 0,-6 4 0 0,14 0 0 16,-8 4 0-16,9 1 0 0,-8 8 0 0,7 0 0 15,-6 5 0-15,6 4 0 0,-8 4 0 16,1 6 0-16,0-2 0 0,-8 5 0 0,-1-4 0 16,-7 5 0-16,9-6 0 0,-2 1 0 0,-7 0 0 15,0-5 0-15,8-3 0 0,-8-5 0 16,0-1-483-16,0-8-117 0,8 0 9 0,-8-9 16 15,8-4 30-15,-1-5 39 0,1-5 64 16,0 0 83-16,7-2 98 0,1-3 93 0,0-3 94 16,-1-4 91-16,9 4 99 0,-8-5 109 15,8 1 111-15,-8 0 77 0,-1 0 40 0,1-2 9 16,0 7-26-16,-1-5-44 0,-7 3-50 16,0 5-23-16,-8 1-5 0,7 4 0 0,-7-1-3 15,0 10-157-15,0-5-154 0,0 9 0 0,-7 0 0 16,-1 4 0-16,0 5 0 0,0 5 0 15,1-1 0-15,-2 4 0 0,2 5 0 0,-1 4 0 16,8 2 0-16,-8 2 0 0,8 1 0 0,0 0 0 16,8 0 0-16,0 0 0 0,-1 0 0 0,9-5 0 15,0 1 0-15,-1-5 0 0,9 0 0 16,-1 0 0-16,1-9 0 0,8 5 0 0,-1-9 0 16,0-1 0-16,9-3 0 0,-9-1 0 15,0 1-961-15,1-10-511 0,7 5 20 0,-7-9 98 16,-1 1 149-16,9-5 254 0,-9-5 359 0</inkml:trace>
  <inkml:trace contextRef="#ctx0" brushRef="#br0" timeOffset="179219.313">31789 2491 481 0,'-7'-5'760'0,"-9"1"176"0,8 0 135 15,1 4 9-15,-2-5-141 0,2 5-154 0,-1-4-167 16,8 4-131-16,0 0-83 0,0-4-57 16,8-1-64-16,8 5-283 0,6-4 0 15,2-1 0-15,8 1 0 0,-1-1 0 0,9 1 0 16,-9 0 0-16,8 4 0 0,0-6 0 16,1 6 0-16,-1 0 0 0,-8-3 0 0,0 3 0 15,0 0-475-15,-7 0-296 0,-8 0-215 0,0-4-165 16,-8-1-26-16,8 0 42 0,-16 1 124 15,0 0 202-15,0-2 273 0</inkml:trace>
  <inkml:trace contextRef="#ctx0" brushRef="#br0" timeOffset="179379.884">32205 2358 227 0,'-24'-9'575'0,"9"0"194"0,-8-4 179 0,-1 4 80 15,1 1-86-15,-1 0-105 0,1 2-113 16,7 2-131-16,1 0-132 0,-1-1-95 0,8 1-79 16,-1 4-66-16,2 0-65 0,-1 0-99 15,8 4-57-15,0 5 0 0,0 4 0 0,8 0 0 16,-8 6 0-16,7 2 0 0,2 2 0 15,6 3-29-15,-6 5-203 0,-2 0-135 0,9 4-266 16,-8-4-376-16,8 0-162 0,-1-1-39 16,1-2 32-16,15-7 104 0,-8-3 251 0,17-9 386 15</inkml:trace>
  <inkml:trace contextRef="#ctx0" brushRef="#br0" timeOffset="179829.681">32700 1766 22 0,'-16'-30'766'16,"8"4"214"-16,-8 8 137 0,9 4 103 0,-1 6 25 15,-8 4-256-15,9 8-275 0,7 4-149 16,0 6-80-16,0 9-397 0,0 3-88 0,7 4 0 16,9 10 0-16,-1 4 0 0,1 4 0 15,0 5 0-15,-1 5 0 0,9-1 0 0,-8 5 0 16,0-4 0-16,-1-5 0 0,1 5 0 0,-1-11 0 15,-6 1 0-15,5-3 0 0,-5-5 0 0,-1-5 0 16,-1-4 0-16,2-9 0 0,-2 0 0 16,-7-9 0-16,8-8 0 0,-8-5 0 0,0-5 0 15,0-4 0-15,0-7 0 0,8-7 0 16,-8 1 0-16,0 0 0 0,8-5 0 16,-8 1 0-16,16 4 0 0,-9 0 0 0,9-1 0 15,8 2 0-15,0-2 0 0,-1 6 0 0,8 3 0 16,0 6 0-16,1 0 0 0,-1 2 0 15,0 12 0-15,0-3 0 0,-7 6 0 0,8 0 0 16,-8 8 0-16,-1 1 0 0,-8 0 0 0,1 9 0 16,-8-2 0-16,-16 7 0 0,8-1 0 15,-16 0 0-15,1 4 0 0,-8 0 0 16,-1-3 0-16,-8-2 0 0,1-3 0 0,0-5 0 16,-9 0 0-16,2-9-601 0,-2 0-412 0,0-8-201 15,9-10-49-15,0 1 39 0,8-10 97 16,7-3 211-16,8-1 306 0</inkml:trace>
  <inkml:trace contextRef="#ctx0" brushRef="#br0" timeOffset="180030.145">33978 2543 831 0,'0'18'1179'0,"0"1"180"0,-7-3 127 0,-2-7 121 15,2 5-324-15,-9-9-837 0,8-1-446 0,1-1 0 16,-2-6 0-16,2 3 0 0,7-9 0 16,-8 5 0-16,8-6 0 0,0 1-1165 15,0-3-345-15,0-2-12 0,8 1 115 0,-8-5 185 16,0 5 363-16,0 0 402 0</inkml:trace>
  <inkml:trace contextRef="#ctx0" brushRef="#br0" timeOffset="180932.268">30001 3052 218 0,'-8'-5'504'0,"0"5"114"0,8-4 133 0,-8-1 72 16,8 5-60-16,-7-5-66 0,7 1-64 0,0-1-60 15,0 1-69-15,0-5-75 0,0 6-35 16,0-7-6-16,0 6 11 0,0-5 9 16,0 4-319-16,0 1-89 0,0 0 0 0,0-1 0 15,0 5 0-15,0 5 0 0,0-1 0 0,0 5 0 16,7 0 0-16,-7 8 0 0,8 5 0 0,-8 4 0 15,8 6 0-15,0-1 0 0,-8 4 0 16,7 0 0-16,2 1 0 0,-1-1 0 0,-1 4 0 16,2-7 0-16,-2 3 0 0,-7-4 0 0,8-5 0 15,-1 0 0-15,2 2 0 0,-9-6 0 16,0 0 0-16,-9-5-1029 0,9 1-354 16,-7 0-16-16,7-10 78 0,-8-3 119 0,8-5 227 15,0-5 342-15</inkml:trace>
  <inkml:trace contextRef="#ctx0" brushRef="#br0" timeOffset="181377.613">29860 3470 234 0,'-8'-9'514'0,"-1"0"110"0,2-4 117 16,0 5 69-16,-2-1-59 0,9-4-76 0,-8 4-66 15,1 0-61-15,7 0-67 0,-9 1-88 16,2-1-64-16,7 0-28 0,-8 4-8 0,8-3 2 15,0 2 0-15,-8 3-7 0,8 3-278 16,0-4-10-16,0 4 0 0,0 0 0 0,0 0 0 16,8 4 0-16,-8-1 0 0,8 7 0 15,-1-1 0-15,2 0 0 0,6 4 0 0,-6 4 0 16,5 1 0-16,3 0 0 0,-1 3 0 16,-1 7 0-16,1-6 0 0,0 3 0 0,-1 3 0 15,1-2 0-15,0 0 0 0,-1 1 0 0,1-5 0 16,0 0 0-16,-1-5 0 0,1 2 0 0,-1-6 0 15,1-1 0-15,0-2 0 0,-8-1 0 0,8-5 0 16,-1 1 0-16,-7-1 0 0,7-8 0 16,-6 4 0-16,6-5 0 0,-7-4 0 0,0 0 0 15,8-5 0-15,-9 2 0 0,1-6 0 0,1-4 0 16,5 0 0-16,-5 0 0 0,6-5 0 16,-6 1 0-16,-2 0 0 0,9-2 0 0,-8 6 0 15,-1 0 0-15,9 0 0 0,-16 6 0 0,8 2 0 16,0 1 0-16,-8-1 0 0,0 5 0 0,0 1 0 15,0 3 0-15,-8 5 0 0,0 0-1227 16,1 0-174-16,-2 9 13 0,2-5 85 16,-9 10 129-16,8-5 226 0,1-1 378 0</inkml:trace>
  <inkml:trace contextRef="#ctx0" brushRef="#br0" timeOffset="182311.899">29647 4879 390 0,'-31'3'510'0,"0"2"104"16,-1 4 147-16,1 0 29 0,0 3-37 0,8-2-27 15,-1 3-21-15,0-4-35 0,1 0-85 16,7 0-114-16,8-5-63 0,-8 6-27 16,16-2-10-16,0-4-315 0,0 0-56 0,16 1 0 15,-1-1 0-15,1-8 0 0,15-5 0 16,9-3 0-16,7-11 0 0,0-4 0 16,0-8 0-16,8-4 0 0,-8-6 0 0,8-3 0 15,-8-1 0-15,0-3 0 0,-7-2 0 0,-9 1 0 16,1 5 0-16,-17-1 0 0,1 5 0 15,-9-1 0-15,-7 6 0 0,0 4 0 0,-15-1 0 16,-1 6 0-16,0-1 0 0,-7 4 0 0,-1 1 0 16,-7-1 0-16,0 10 0 0,-1-1 0 15,1 5 0-15,0 4 0 0,-1 5 0 16,9 4 0-16,0 8 0 0,-1 10 0 0,1 0 0 16,6 8 0-16,10 10 0 0,-9 2 0 0,16 12 0 15,-8-2 0-15,16 9 0 0,-8 1 0 16,16 4 0-16,-9-1 0 0,1 2 0 0,8-6 0 15,0-4 0-15,-1-5 0 0,9-4 0 0,-8-4 0 16,-1-4 0-16,8-10 0 0,-7 0 0 16,0-8 0-16,8-5 0 0,-9-4 0 15,1-9 0-15,0 0 0 0,-8-9 0 0,8-4 0 16,-9-5 0-16,9 1 0 0,-8-1 0 16,-1-5 0-16,2 7 0 0,-2-3 0 0,1 7 0 15,-8-2 0-15,8 5 0 0,0 5 0 0,-1 4 0 16,-7 0 0-16,9 9 0 0,-2 0 0 15,1 9 0-15,8-1 0 0,-9 4 0 0,2 2 0 16,6 4 0-16,1-1 0 0,-1 6 0 16,9-7 0-16,-8 1 0 0,7 2 0 0,1-7 0 15,7-2 0-15,-8-6 0 0,10-5 0 0,-2 1-163 16,0-9-822-16,1-5-182 0,-1-7-93 16,0-6 27-16,0-5 80 0,1 2 162 15,-8-5 247-15,-1-2 293 0</inkml:trace>
  <inkml:trace contextRef="#ctx0" brushRef="#br0" timeOffset="182683.174">30527 4910 13 0,'0'-31'478'0,"-9"4"217"15,9 4 188-15,-15 2 122 0,7-2-22 0,-7 10-150 16,-1 0-167-16,8 1-176 0,-8 2-162 16,0 1-108-16,8 5-66 0,-8 0-42 15,9-1-24-15,-1 5-3 0,1 0 15 0,-2 0 27 16,2 0 34-16,-1 0 37 0,0 5 34 16,0-5 29-16,8 4-182 0,-7-4-79 0,7 0 0 15,0 4 0-15,0-4 0 0,-9 0 0 16,18 5 0-16,-9-5 0 0,0 0 0 15,7 0 0-15,1 0 0 0,-8 0 0 0,8 0 0 16,0-5 0-16,-8 5 0 0,7-4 0 16,2 4 0-16,-9-4 0 0,0-1 0 0,0 5 0 15,0-4 0-15,0-1 0 0,0 1 0 16,0 0 0-16,-9-1 0 0,9 1 0 0,-7-1 0 16,-1 1 0-16,0 0 0 0,0-1 0 15,1 5 0-15,-2-4 0 0,2 4 0 16,-1-4 0-16,0 4 0 0,8 4 0 0,-8-4 0 15,1 0 0-15,7 4 0 0,0 1 0 16,-9-1 0-16,9 0 0 0,0 5 0 0,0-4 0 16,0 3 0-16,0 1 0 0,9 0 0 15,-9-5 0-15,7 5 0 0,-7 1 0 0,8-7-441 16,-8 6-748-16,8-4-150 0,-8 3-11 16,8-3 67-16,-1 3 127 0,2 1 264 15,6-4 419-15</inkml:trace>
  <inkml:trace contextRef="#ctx0" brushRef="#br0" timeOffset="183089.8">30385 4997 236 0,'0'9'682'0,"0"-4"192"0,8 0 139 16,-8-2 97-16,7-3-161 0,2 0-165 15,-2 0-150-15,10 0-138 0,-10-3-89 0,0-2-52 16,10 0-36-16,-1 1-42 0,-9-5-222 15,9 0-55-15,-1 0 0 0,1-8 0 0,0 4 0 16,-1-5 0-16,-6-4 0 0,6-1 0 16,-6 2 0-16,-2-2 0 0,0 7 0 15,-7-7 0-15,0 1 0 0,-7 0 0 0,0 0 0 16,-2 0 0-16,-6 4 0 0,-1-4 0 16,-8 4 0-16,1 1 0 0,-1 4 0 0,1-1 0 15,-1 6 0-15,0 2 0 0,1 6 0 16,-1 6 0-16,9-3 0 0,-8 11 0 15,14 4 0-15,2 4 0 0,-1 0 0 0,0 4 0 16,8 5 0-16,8 0 0 0,0 4 0 16,8 0 0-16,7-3 0 0,1 3 0 0,7-4 0 15,-7 0 0-15,14-5 0 0,-6-3 0 16,7-7 0-16,0 3 0 0,1-7 0 16,-1-3 0-16,-7-5 0 0,-1-4 0 0,0-4 0 15,-8 1-555-15,-7-6-383 0,-1 0-234 16,-6-10-64-16,-2 6 24 0,1-9 84 0,-8 0 172 15,-8 1 271-15</inkml:trace>
  <inkml:trace contextRef="#ctx0" brushRef="#br0" timeOffset="183315.768">30447 4486 105 0,'-31'-22'765'0,"8"3"210"16,8 7 157-16,-9-1 125 0,8-2-29 15,9 2-233-15,-2 1-255 0,9-2-153 16,9 2-180-16,-2-2-407 0,9-4 0 0,8 6 0 15,-2 2 0-15,2-3 0 0,-1 4 0 16,1 5 0-16,0-1 0 0,-1 1 0 0,1 8 0 16,-8 1 0-16,7 4 0 0,-6 4 0 15,-10 9 0-15,9 0 0 0,-8 4 0 16,-8 9 0-16,7 0 0 0,-14 6 0 0,7 7-791 16,-17 1-568-16,10 0-61 0,0 4 49 15,-10-5 110-15,10-4 210 0,7 0 392 0</inkml:trace>
  <inkml:trace contextRef="#ctx0" brushRef="#br0" timeOffset="183481.327">30511 5280 850 0,'-16'18'1148'0,"8"-6"191"0,-8 2 156 0,1-5 129 16,6 0-372-16,2-4-769 0,7-5-483 16,0 0 0-16,0-5 0 0,0 1 0 0,7-1 0 15,-7 1 0-15,9 4 0 0,-9-5 0 16,8 1-2-16,-8-1-1251 0,0 0-170 15,0-2-13-15,7 2 85 0,-7-9 144 0,9 5 275 16,-2-7 437-16</inkml:trace>
  <inkml:trace contextRef="#ctx0" brushRef="#br0" timeOffset="184631.981">31577 4799 540 0,'0'-8'924'0,"9"-6"148"16,-18 1 111-16,9-4 92 0,-7 3-256 16,-1-4-312-16,0-4-208 0,0 5-128 15,-8-1-101-15,9-4-87 0,-9 4-66 0,1 4-86 16,-1-2-31-16,-8 2 0 0,8 0 0 15,-6 5 0-15,-2 5 0 0,-8 4 0 0,8 4-6 16,9 5-6-16,-8 5 4 0,-1 0 3 16,16 7 0-16,-7 2 0 0,15 3 2 0,0 0 14 15,15 1 10-15,1 3-9 0,7 1-12 16,8 0 0-16,9-5 0 0,0 2 0 16,6-3 0-16,1 3 0 0,-8-7 0 0,8-3 0 15,-7 4 0-15,-9-4 0 0,-7-5 0 16,-1 1 0-16,-7 2 0 0,-8-2 0 15,-8 0 0-15,0-2 0 0,-8 2 0 0,-8-5 0 16,-7 3 0-16,-1-2 0 0,1-2 0 16,-1-3 0-16,-7 0 0 0,7-5 0 0,-8 0-102 15,1-10-41-15,8 6 0 0,-1-4 7 0,8-1 13 16,1-5 14-16,8 5 16 0,-2 0 21 16,9 0 27-16,9 1 20 0,-2-1 16 15,17 0 16-15,-1 0 9 0,8 0 6 0,9 1-6 16,7-1-4-16,0 0-1 0,0 0-4 15,0 0-1-15,8 1-1 0,-8-1 0 0,0 0-1 16,-8-4-1-16,-7 4 2 0,6-4 2 16,-14 0 0-16,0-1 2 0,-8 0 4 15,-9 7 8-15,2-7 13 0,-9 0 9 0,0 2 7 16,-16-2 6-16,8 1 1 0,-15 5 1 16,7-1-1-16,-8-5-1 0,-7 10 6 0,-1-5 9 15,8 9 13-15,-7-5 10 0,0 10 8 16,-1-1-102-16,8 5 0 0,2 5 0 0,6 3 0 15,0 6 0-15,1-2 0 0,15 6 0 16,0-5 0-16,0 3 0 0,15 3 0 16,1-2 0-16,7-4 0 0,1 1 0 0,7-7 0 15,0-2 0-15,1-9 0 0,7-1 0 16,-7-4 0-16,-1-9 0 0,-7 0-331 16,-1-3-312-16,1-7-78 0,-17 2-65 0,9-10-34 15,-16 5-2-15,0-4 38 0,0-6 97 16,-7 7 145-16,-9-6 163 0,8-1 150 0,-8-3 142 15,0 4 147-15,1-4 145 0,-1 5 143 16,0-1 154-16,8 3 149 0,1 6 84 0,-2 0 27 16,2 5-14-16,7-1-39 0,0 5-73 15,7 0-94-15,-7 0-61 0,16 0-38 16,-8 4-434-16,8 0-9 0,0-1 0 0,-1 7 0 16,1-3 0-16,8 6 0 0,-8 0 0 15,7 6 0-15,-8 2 0 0,1 1 0 0,-1 5 0 16,1 3 0-16,-8 1 0 0,8-1 0 15,-9 5 0-15,2-4 0 0,-9 5 0 16,0-7-796-16,0 6-480 0,0-9-86 0,0-3 28 16,0-10 90-16,0-4 182 0,7-9 319 15</inkml:trace>
  <inkml:trace contextRef="#ctx0" brushRef="#br0" timeOffset="184793.135">32166 4141 707 0,'-16'-53'954'0,"9"5"147"0,-2 4 123 16,2 5 64-16,-1 8-256 0,8 3-261 0,-8 6-180 15,8 5-119-15,-8 4-421 0,8 8-51 16,0 5 0-16,0 9 0 0,-7 9 0 0,7 8 0 16,0 6 0-16,0 3 0 0,0 5 0 0,7 3-230 15,-7 1-825-15,8 5-243 0,0 4-69 16,7 0 37-16,1 0 105 0,8-4 238 16,16-2 439-16</inkml:trace>
  <inkml:trace contextRef="#ctx0" brushRef="#br0" timeOffset="185323.657">33146 4945 439 0,'-7'0'899'0,"-1"-9"167"0,-8 0 124 0,1-4 102 16,-8-5-190-16,-1 1-294 0,1-5-211 15,-1 3-125-15,-8-2-146 0,1 3-326 16,-9 1 0-16,9 3 0 0,0 5 0 0,-9 9 0 15,9 0 0-15,0 9 0 0,8 5 0 16,-1 7 0-16,1 2 0 0,7 3 0 0,8 1 0 16,8 4 0-16,0-5 0 0,8 5 0 15,-1-5 0-15,17-3 0 0,-1-2 0 16,9-3 0-16,-1-4 0 0,8-11 0 0,1 1 0 16,-1-8 0-16,0 1 0 0,-7-11 0 15,6 0 0-15,-5-2 0 0,-2-3 0 0,-8-3 0 16,-7 0 0-16,8 0 0 0,-17-1 0 15,1 2 0-15,-1-2 0 0,-7 2 0 0,0-2 0 16,0 6 0-16,-7-1 0 0,7 9 0 16,0 1 0-16,-8 3 0 0,8 5 0 15,-7 5 0-15,7 9 0 0,0 3 0 16,-9 4 0-16,18 7 0 0,-9 2 0 0,0 6 0 16,7 3 0-16,1 1 0 0,-1 9 0 15,9-5 0-15,-8 4 0 0,8 1 0 0,0-1 0 16,-8-4 0-16,-1 1 0 0,9-1 0 0,-16-5 0 15,8 2 0-15,-8-6 0 0,0-5 0 16,0 1 0-16,-8-8 0 0,-8-2 0 0,1 2 0 16,-1-10 0-16,-8-5 0 0,1-3 0 15,-8-5 0-15,0-5 0 0,-1-8 0 0,-7-4 0 16,7-5 0-16,1-5 0 0,7-3-324 0,8-1-508 16,1-1-182-16,7-3-153 0,16 4-27 15,0-4 46-15,15-5 124 0,1 5 216 16,7-1 270-16</inkml:trace>
  <inkml:trace contextRef="#ctx0" brushRef="#br0" timeOffset="185631.741">33210 5016 276 0,'31'-45'498'0,"8"10"135"0,-15 0 165 16,7 0 60-16,-8 4-32 0,-7-1-45 0,1 1-36 15,-10 6-45-15,0 2-81 0,2 1-82 16,-9 0-46-16,-9 5-62 0,2-1-429 0,0 5 0 16,-2 7 0-16,-6 3 0 0,-9 3 0 15,8 9 0-15,-7 4 0 0,7 5 0 16,-8 3 0-16,9 6 0 0,-1 3 0 0,9 6 0 15,7-1 0-15,0-4 0 0,0 5 0 0,7-5 0 16,9-1 0-16,-8-8 0 0,8 0 0 16,7-4 0-16,-8-4 0 0,9-5 0 0,-1-6 0 15,-7-3 0-15,1-3 0 0,-3-6 0 0,3-1 0 16,-1-3 0-16,-9-5 0 0,1 1 0 16,0-5 0-16,-8 0 0 0,0 0 0 0,-8 0 0 15,0-1 0-15,1 2 0 0,-2-2 0 16,2 2 0-16,-1 7 0 0,-1 1 0 15,2 5 0-15,0 2-312 0,-2 6-520 0,9 6-195 16,0-3-145-16,0 6-16 0,9 0 45 16,14 0 119-16,-8-1 208 0,17 1 279 0</inkml:trace>
  <inkml:trace contextRef="#ctx0" brushRef="#br0" timeOffset="186027.215">33743 4826 361 0,'23'-4'673'0,"1"-6"220"0,0 6 165 15,-8-5 22-15,-9 1-81 0,1-1-117 16,-8-5-146-16,0 1-168 0,0-1-121 0,-8 1-82 15,1 0-236-15,-9 0-129 0,1 0 0 16,-1 0 0-16,-8 0 0 0,0 3 0 0,1 2 0 16,7 2 0-16,-8 3 0 0,1 6 0 15,-1 3 0-15,9 2 0 0,-1 6 0 16,0 8 0-16,8-5 0 0,1 10 0 0,7-1 0 16,0 6 0-16,0-1 0 0,15 4 0 15,1-5 0-15,0 0 0 0,8 2 0 0,7-6 0 16,-8-4 0-16,8 0 0 0,2-4 0 0,5-9 0 15,-7 0 0-15,1-9 0 0,7-4 0 16,-16-10-692-16,9-4-508 0,-8 1-71 16,0-14 15-16,-9 5 75 0,1-9 154 0,-9-5 278 15,2-4 356-15,-9-5 342 0,0-4 270 16,-9-8 218-16,-6-1 202 0,7-5 176 0,-7 6 69 16,-9-2 1-16,15 7-21 0,-6 6-35 15,-1 6-46-15,0 9-98 0,9 9-65 0,-9-1-460 16,8 9-160-16,1 5 0 0,-9 4 0 15,0 5 0-15,1 8 0 0,-1 5 0 0,1 4 0 16,-1 5 0-16,-1 0 0 0,3 3 0 16,5 2 0-16,-6 3-138 0,6 1-1372 0,2 4-73 15,-1-4 59-15,8-2 158 0,-8-3 249 16,8-4 450-16</inkml:trace>
  <inkml:trace contextRef="#ctx0" brushRef="#br0" timeOffset="200925.009">21770 15748 443 0,'0'0'630'0,"-7"0"112"16,0 0 90-16,7 0-14 0,-9 0-124 15,1 0-116-15,8 0-100 0,0 5-84 0,0-5-72 16,-7 0-82-16,7 0-67 0,0 0-44 15,0 0-22-15,7 0-5 0,-7 0 1 16,8 0 6-16,8-5 8 0,-9 1 8 0,10 4 1 16,-1-5-2-16,-1 1-6 0,8 0-7 15,1-1-6-15,-1 1-10 0,1 0-9 0,-1-1-13 16,1 1-9-16,7 4-9 0,-7-5-7 16,8 5-10-16,-9-4-26 0,8 4-12 0,0 0 0 15,9 0 0-15,-9 4 0 16,9-4 0-16,-2 0 0 0,9 0 0 0,-7 5 0 15,7-5 0-15,8 0 0 0,-8 0 0 0,7 0 0 16,2-5 0-16,-1 5 0 0,-1-4 0 16,10 4 0-16,-10-4 0 0,1-1 0 0,1 1 0 15,-2-1 0-15,1 1 0 0,1-5 0 16,-2 5 0-16,-7 0 0 0,0-1 0 16,8 1 0-16,-8 4 0 0,8-5 0 0,1 5 0 15,-9-4 0-15,7 4 0 0,1-5 0 16,-1 5 0-16,2-4 0 0,-1 4 0 0,-1-4 0 15,10-2 0-15,-10 3 0 0,1 3 0 16,8-4 0-16,-8-1 0 0,8 5 0 16,-9-4 0-16,10 4 0 0,-2-5 0 0,1 1 0 15,0-1 0-15,-1 5 0 0,1-8 0 16,8 2 0-16,-9 3 0 0,1-6 0 16,8-1 0-16,-9 6 0 0,1-5 0 0,8 0 0 15,0 1 0-15,-8-1 0 0,6 0 0 16,2 0 0-16,0-4 0 0,0 0 0 0,-1 0 0 15,8 4 0-15,-7 0 0 0,8 0 0 16,0 5 0-16,-1-5 0 0,0 5 0 0,1-1 0 16,-1 1 0-16,0-1 0 0,1 5 0 15,0 0 0-15,-8 0 0 0,7 5 0 16,0-1 0-16,0-4 0 0,-7 0 0 0,8 0 0 16,-9-4 0-16,9-1 0 0,-8 1 0 15,-9 0 0-15,8-2 0 0,-14-1 0 0,-1 2 0 16,-1 1 0-16,-6-1 0 0,-1 0 0 15,-8 1 0-15,-8 4 0 0,-7-5 0 0,-1 5 0 16,1-3 0-16,-17 3 0 0,1 0 0 16,-8 0 0-16,0 0 0 0,0 0-6 15,-15 0-312-15,8-6-90 0,-17 6-165 0,8-3-246 16,-15-7-229-16,-1 6-85 0,1 0-1 16,-9-5 74-16,2-5 178 0,-10 6 282 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8:22.70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79 3201 119 0,'-9'-4'347'0,"2"4"52"0,-1 0 48 0,1 0-48 16,7 0-74-16,-9 0-36 0,2 0-5 0,7 0 2 16,-8 0 5-16,8 0 7 0,0 0-2 0,0 4-18 15,0-4-31-15,-9 0-14 0,9 0-9 0,9 4-14 16,-9 2-16-16,0-6-9 0,8 3-8 15,-1 2-26-15,2-1-39 0,-9 1-27 0,15 3-18 16,-8-3-10-16,9 0-7 0,0 4-4 0,8-1-1 16,-9 1 4-16,8 0 0 0,10 0 1 0,-2-6 3 15,0 6 1-15,8 0 3 0,8-4 0 0,0 0 3 16,8-1-3-16,8 1-3 0,-1-1 0 16,2-4-6-16,-1 3-2 0,6-3-2 0,11 6-4 15,-2-6-7-15,0 4-7 0,0 0-2 0,1-4-2 16,0 5-5-16,7-5-3 0,-7 4 0 0,6 1 2 15,-5-5-4-15,5 4-4 0,-6 1-1 16,0-1-3-16,-1 5-2 0,0-5-1 0,-15 0-1 16,8 5-2-16,-9-4-1 0,-6-1-3 0,-2 5 0 15,1-5-1-15,-8 1-4 0,0-1-2 16,-7 0 0-16,-2-4 1 0,-6 6-2 0,-1-6-12 16,0 0-16-16,-7 3-21 0,-8-3-27 15,0 0-28-15,-1 4-28 0,-6-4-18 0,-2 0-44 16,-7 0-81-16,0 5-117 0,-7-5-125 0,-2 0-116 15,2 4-109-15,-1-4-82 0,-8 0 29 16,-7 0 104-16,-1 5 132 0,0-5 135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8:23.33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10 3122 246 0,'-16'0'380'0,"1"0"43"0,-1 0 35 0,8 0-109 16,-8 0-89-16,9 0-41 0,7 0-28 15,-8 0 2-15,8 0 27 0,0 0 58 0,0 0 70 16,8 4 51-16,-1-4 17 0,9 5-11 0,-1-5-35 16,9 4-68-16,-1-4-69 0,9 5-55 0,-1-1-29 15,9-4-16-15,7 4-10 0,0-4-5 0,8 5-12 16,-1-1-4-16,1-4-4 0,16 4 0 16,-8 1 0-16,8-1-2 0,7 1 1 0,0-1-5 15,1 5-8-15,-1-5-10 0,17 5-3 0,-10-5 1 16,10 5-1-16,-1 0 3 0,8-4 4 0,1 3 1 15,6 2-9-15,-8-1-10 0,10-1-13 16,-1 1-17-16,-8-5-14 0,7 6-7 0,1-3 0 16,-8 2-4-16,8 5 0 0,0-5 3 15,-7 3 0-15,-2 2 0 0,1-5-2 0,0 5-3 16,-8-1-3-16,0 0-3 0,-7 0 10 0,-1-4 6 16,0 0 7-16,0-1 8 0,-7 1 3 15,-1 0-1-15,1-5-30 0,-1 1 0 16,-8 4 0-16,1-4 0 0,-8-5 0 0,-1 3 0 15,2-3 0-15,-10 0 0 0,9 0 0 0,-15 0 0 16,6 0 0-16,-7-3 0 0,-7 3 0 16,7-5 0-16,-8 0 0 0,0 1 0 0,1-1 0 15,-9 1 0-15,0-1 0 0,-7 1 0 16,-1-5 0-16,1 9 0 0,-1-4-57 0,-15 0-41 16,8-1-28-16,-9 1-25 0,2 4-35 0,-9 0-9 15,-9-4-15-15,-6 4-17 0,-1 0-30 16,-7 0-56-16,-8 0-88 0,0 0-141 0,-16 4-132 15,7-4-136-15,-15 0-95 0,-1 0 15 0,2 0 89 16,-8 0 150-16,-1 4 16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8:23.9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440 3316 83 0,'-54'-9'370'16,"14"-8"31"-16,-7 8 20 0,7-5 11 0,9 2-132 16,8 3-66-16,-1-1-13 0,0 2 2 15,17-1 2-15,-9 4 0 0,16 2 15 0,0-3 47 16,7 6 52-16,2-4 25 0,6 4 11 0,8 4-7 16,10-4-36-16,5 6-64 0,2-3-66 0,14 2-36 15,2-1-11-15,6 5-4 0,1-5-3 16,16 1-6-16,7 3-8 0,0-2-7 0,16 2-10 15,-8-4-11-15,9 1-14 0,-1-1-7 0,-1 6 6 16,10-6 0-16,-10-4 2 0,9 3-2 16,-8-3-2-16,0 6-6 0,0-3-13 0,0-3-8 15,-8 5-8-15,0-1-8 0,0 1-7 16,-7 0-6-16,-9-1-17 0,8 5-16 0,-7-6 0 16,-8 7-1-16,0-1-13 0,-2 0 1 15,2 4-1-15,-1-4 3 0,-14 4 9 0,6 0 4 16,2 0 1-16,-10 6 0 0,1-7 0 15,1 6 1-15,-9-4 0 0,7 2-3 0,-7-1-1 16,-8-2 1-16,8 0-1 0,-7-4-3 0,7 4 1 16,-16-4-1-16,8-1 1 0,1 1 0 15,-9 0 0-15,0 0-1 0,1-5 0 16,-1 1 0-16,-7-1-1 0,0 0 1 0,7 1-1 16,-8-5 2-16,1 4 2 0,-1-4 2 0,1 4 1 15,-1-4 1-15,-7 0 1 0,8 0 1 16,0-4-2-16,-9 4 2 0,8-4 0 0,-7-1-1 15,-1 5 1-15,1-4 0 0,0 0-3 16,-8-1-1-16,-1 5 2 0,9-4-2 0,-8 4-1 16,-8-5 0-16,8 5 1 0,-8 0-12 0,0-4-24 15,8 4-34-15,-16 0-41 0,8 0-48 16,-8 0-49-16,0 0-43 0,1 0-40 0,-2 0-70 16,-6 0-116-16,-8 0-175 0,7 0-193 15,-8 0-131-15,9-4-35 0,-8 4 52 0,-10 0 131 16,10-5 207-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8:24.4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934 3302 448 0,'-31'-9'587'15,"8"6"64"-15,-1-1 69 0,1-1-4 16,8 0-160-16,6 1-97 0,-6-1-51 0,15 5-40 16,-8-4-43-16,8 4-55 0,8-5-59 15,0 5-46-15,8-3-24 0,6 3-18 0,2-6-19 16,8 3-20-16,6-2-16 0,2 0-6 0,0 1 1 16,14 0 8-16,-7-1 7 0,15 1 2 15,2-1 0-15,-10-4-9 0,17 5-10 0,-8 0-9 16,8-5-8-16,-9 5-4 0,1-1-5 15,0 1-2-15,8-1 2 0,-9 1-2 16,1-1 0-16,-1 1-5 0,-6 4-3 0,6 0-3 16,-6-4-5-16,-1 4-3 0,-1 0-3 0,-7 4-1 15,0-4-1-15,1 0-1 0,-9 0-3 16,8 0-1-16,-8 4-1 0,8-4-1 0,-16 0-1 16,9 5 0-16,-9-5 1 0,1 4-1 0,-8-4-1 15,-1 5 0-15,1-5-1 0,-1 0 1 16,-8 4 0-16,9-4-2 0,-8 5 2 15,0-5-1-15,-1 0 1 0,-7 0-1 0,7 0-2 16,-7 0-6-16,0 0-17 0,0 0-19 0,-8 0-23 16,7 0-28-16,-7 0-29 0,0 0-28 15,0 0-25-15,0-5-42 0,-7 1-79 0,7 4-124 16,-16-5-151-16,8 1-155 0,-7-1-146 0,-1 1-50 16,0-5 41-16,-7 5 123 0,-1 4 164 15,1 0 181-1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8:24.63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472 3188 195 0,'-7'9'580'16,"-9"-9"103"-16,8 4 82 0,1-4 72 0,7 0-145 15,-9 4-145-15,9-4-111 0,0 0-78 16,0 0-57-16,0 0-55 0,9 0-51 0,-2 0-43 16,1-4-27-16,0 4-18 0,0 0-19 15,8 0-20-15,-1 0-18 0,1 0-13 0,0 0-10 16,6 0-7-16,2 0-6 0,0 4-6 0,-8-4-1 15,15 0-3-15,-8 6-1 0,1-6-3 16,-1 0-11-16,10 0-23 0,-10 0-29 16,8 0-37-16,0-6-63 0,-7 6-103 0,-1-4-114 15,1 0-126-15,-1-1-123 0,8 1-154 0,-14 0-71 16,6-1 33-16,-7 1 86 0,-1 4 130 16,-6-5 141-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09:07.88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0966 5535 208 0,'-8'6'581'0,"0"2"170"16,0-3 163-16,1 4 70 0,-9-5-88 15,8 5-120-15,-8-4-117 0,9-1-115 16,-9 4-114-16,8-8-76 0,-1 5-53 0,2-5-38 16,7 4-24-16,0-4-16 0,0 0-155 15,7 0-68-15,2-4 0 0,6 4 0 16,1-5 0-16,0 5 0 0,15-4 0 0,-7 0 0 16,7 4 0-16,1 0 0 0,7-4 0 15,0 4 0-15,0 0 0 0,0 0 0 0,1 0 0 16,7-5 0-16,-8 5 0 0,0 0 0 0,1 0 0 15,-2-4 0-15,-6-1 0 0,-9 5 0 16,1-4 0-16,-8 4 0 0,0 0 0 16,-9-5 0-16,-7 5 0 0,-7 0-510 0,7 0-116 15,-16 0-167-15,0-4-223 0,1-1-98 0,-9 0-11 16,1 2 63-16,-1-3 148 0,8 3 232 16</inkml:trace>
  <inkml:trace contextRef="#ctx0" brushRef="#br0" timeOffset="1166.759">30935 5523 90 0,'-40'12'603'16,"9"-3"153"-16,-1 5 126 0,8-5 112 15,-7 5-78-15,15-6-171 0,-7 1-164 0,8 0-118 16,7-5-95-16,0 1-76 0,0-1-50 16,8 0-24-16,8 1-3 0,0-1 12 0,7-4 14 15,1 0 14-15,8 0-152 0,-1 0-103 16,8 0 0-16,9-4 0 0,-1-1 0 0,0 1 0 15,1 4 0-15,7-4 0 0,0-1 0 16,-1 5 0-16,10-4 0 0,-9 4 0 16,0-5 0-16,0 5 0 0,-8 0 0 0,0 0 0 15,-8 0 0-15,1 0 0 0,-9 0 0 16,1 0 0-16,-16 0 0 0,0 0 0 0,-1 5 0 16,-14-5 0-16,-1 4-104 0,-8-4-10 15,-7 5 1-15,-1-1 3 0,-7 0 9 16,0 1 8-16,-1-5 9 0,-7 4 16 0,0-4 26 15,-1 4 20-15,2-4 15 0,-2 0 7 16,0 0 7-16,9 5 15 0,0-5 17 0,0 0 22 16,8 4 20-16,-1-4 16 0,8 5 7 15,0-5-4-15,8 0-11 0,1 0-13 16,14 4-17-16,1-4-16 0,0 4-7 0,16-4-5 16,0 0-18-16,-1 0-13 0,16 0 0 15,0-4 0-15,0 0 0 0,8-1 0 0,0 1 0 16,0-1 0-16,9 1 0 0,-9-5 0 15,-9 5 0-15,10-5 0 0,-17 5 0 16,1-5 0-16,-9 4 0 0,1 1 0 0,-17 0 0 16,1 4 0-16,-16 0 0 0,1 0 0 15,-9 0 0-15,-8 4 0 0,-7 0 0 0,-8-4 0 16,-1 9 0-16,1-4 0 0,-8-1 0 0,0 5 0 16,0-5 0-16,0 5 0 0,0-5 0 15,7 5 0-15,2-4 0 0,-2 3 0 0,16-3 0 16,1 4 0-16,8-5 0 0,6 0 0 15,2-4 0-15,14 6 0 0,9-6 0 16,8 0 0-16,0-6 0 0,15 2 0 0,0 0 0 16,0-1 0-16,16-4 0 0,-8 1 0 15,8-1 0-15,-8 4 0 0,0-3 0 16,0-1 0-16,-7 0 0 0,-2 0 0 0,-6 5 0 16,-8-1 0-16,0-3 0 0,-17 4 0 15,0-1 0-15,-7 5 0 0,-7-4 0 16,0 4 0-16,-17 0 0 0,0 4 0 0,-15 1 0 15,8-1 0-15,-16 0 0 0,7 0 0 16,-7 5 0-16,0 0 0 0,0-4 0 0,-1 3 0 16,10 1 0-16,-2-5 0 0,1 5 0 15,16 0 0-15,0 0 0 0,7-5 0 0,-1 5 0 16,10-5 0-16,14 5 0 0,2-5 0 16,6-4 0-16,9 0 0 0,7 0 0 0,1-4 0 15,6 1 0-15,9-3 0 0,1-2 0 16,-1-6 0-16,0 6 0 0,0-6 0 15,0 1 0-15,-7 5 0 0,-2-6 0 0,-6 5 0 16,-8-3 0-16,0 7 0 0,-17-4 0 16,0 5 0-16,-7-1 0 0,-14 1 0 0,-3 8 0 15,-6-4 0-15,-8 5 0 0,-1 4 0 0,-7 0 0 16,-8-1 0-16,7 1 0 0,-7 4 0 16,0-4 0-16,0 4 0 0,0-4 0 15,8 4 0-15,7-4 0 0,1 0 0 0,8-1 0 16,8 1 0-16,6-5 0 0,9 2 0 15,9-3 0-15,6 2 0 0,8-10 0 16,8 5 0-16,9-9 0 0,0 2 0 0,7-3 0 16,0 1 0-16,0-4 0 0,-9 0 0 15,2 0 0-15,-1 0 0 0,-7-1 0 0,-9 5 0 16,-8-3 0-16,1 3 0 0,-16 0 0 16,0 4 0-16,-7-4 0 0,-17 4 0 15,1 5 0-15,-9-3 0 0,0 3 0 0,-6 3 0 16,-9-3 0-16,7 5 0 0,-7 0 0 15,0-1 0-15,0 1 0 0,7 4 0 0,2-5 0 16,-2 5 0-16,9-1 0 0,7-3 0 16,1 4 0-16,7-5 0 0,8 5 0 0,1-5 0 15,7 5 0-15,15-5 0 0,1-4 0 16,7 5 0-16,8-5 0 0,9-5 0 16,-1 1 0-16,8 0-716 0,0-5-401 0,9-4-170 15,-9-1-34-15,7 2 54 0,-7-6 128 16,1-4 290-16,6 4 398 0</inkml:trace>
  <inkml:trace contextRef="#ctx0" brushRef="#br0" timeOffset="126713.567">5561 16512 198 0,'-7'5'414'0,"-1"4"49"0,0-9 41 16,0 4-43-16,1-1-101 0,7-3-49 16,-9 6-18-16,9-6-3 0,0 0-1 15,-7 0-6-15,7 4-15 0,0-4-24 16,0 0-29-16,0 0-29 0,0 0-27 0,0 0-12 16,0 0-13-16,7 4-15 0,-7-4-14 15,9 5-5-15,-2-1-2 0,1-4-12 0,8 5-10 16,0-1-5-16,-1-4-3 0,1 0-4 15,8 0-16-15,-1 0-8 0,8-4-9 0,-7 4-7 16,15-9-7-16,-8 4-4 0,2 1 3 16,5 0 0-16,2-2-2 0,-2 3-2 0,2-1-3 15,-9 4-1-15,16 0-1 0,-15 0 0 16,7 0-2-16,8 0 2 0,-7 4-3 16,-2-1-1-16,-6 3 0 0,7 2 1 15,8-3 0-15,-15 4-2 0,15 0 3 0,-8-1-2 16,0 1 0-16,9 0-1 0,-10-5-2 0,9 5-2 15,0-4-1-15,0-1 14 0,1 0 8 16,-1-4 5-16,0-4 4 0,0 4 4 16,0 0 2-16,0-4-12 0,-7 4-8 0,7 0-6 15,-9-5-1-15,2 5-3 0,-1 0 1 16,0-4-2-16,1 4 0 0,-2 0-1 16,-5 0-1-16,5 4-1 0,-6-4 0 0,-1 5 0 15,0-5 0-15,0 4-1 0,2-4 1 16,-2 4-1-16,0-4 0 0,-8 0 0 0,9 0 0 15,7 0 0-15,-7-4-1 0,-1 0 1 16,0-1 0-16,1 1-1 0,7-1-10 0,-8 1-7 16,1-1-2-16,-1 1-1 0,0 0 1 15,-7 4 0-15,8-5 13 0,-1 5 6 0,0 0 4 16,-7 0 0-16,8 0 1 0,-10 0 1 16,10 5-1-16,-8-1 1 0,-1 0-2 0,8 1 2 15,-7-1-1-15,0 1 0 0,7-1 0 16,-8-4 1-16,9 5-1 0,-1-5 0 0,0 4-1 15,0-4 1-15,2 0-2 0,-10 0 1 16,8 0-1-16,0 0-1 0,2 0 0 16,-10 0-1-16,8 0-2 0,0 0 1 0,-7 0-1 15,8 0 1-15,-1 0 0 0,-8 0 0 16,8 0 0-16,0 0 0 0,2 0-3 16,5-4 6-16,-6 4 7 0,7-5 9 0,-7 1 7 15,7-1 4-15,0-4 5 0,8 1 0 16,-8-1-3-16,8 0-5 0,-7 0-6 0,7 0-1 15,0 1-2-15,0-1-3 0,0 5-1 16,-8-5 0-16,8 0 0 0,0-1-1 0,0 7-1 16,0-6 0-16,0 5-3 0,-7-1 0 15,7 0-2-15,0 1 5 0,-8-1 1 16,8 5 3-16,0-4 2 0,-7 4 3 0,7 0-1 16,0 0-1-16,-9 0-1 0,9 0 1 15,-7 0 1-15,7 0 0 0,0 0 4 0,-7 0 2 16,7 0 1-16,-8 0 3 0,8 0 5 15,0 0 5-15,0 0 0 0,0 0-1 0,-7-5-1 16,7 5-4-16,0-3-6 0,-8 3-8 16,8-6-5-16,0 3-3 0,-7-2-4 15,-2 5-2-15,2-4-3 0,7-1-1 16,-7 1-1-16,-2 4 0 0,2-5-1 0,-2 1-1 16,2-1 8-16,-9 2 5 0,8-3 4 15,1-2 13-15,-1 4 9 0,-7-1 10 0,6 1-2 16,2 4 0-16,-9-5 0 0,9 5-10 15,-9-4-11-15,0 4-6 0,1 0-3 0,-8 0-3 16,7 4-2-16,-8-4-1 0,8 0 1 16,-7 5 1-16,-1-5 3 0,-7 4 3 0,8 1 2 15,-1-1 3-15,-8-4 0 0,9 4 1 16,-1 0-2-16,-6-4-1 0,6 6 0 16,1-6-1-16,-8 3-1 0,7-3-1 0,1 0-2 15,-9 0-2-15,8 0-2 0,1 5-2 16,0-5-1-16,-1 0 0 0,1 0 0 0,-8 4 1 15,7-4-1-15,-8 0 1 0,9 5 1 16,-1-5 1-16,-6 4 0 0,-1 1 0 0,7-1 2 16,-8-4 1-16,9 5 1 0,-8-2-4 15,7 3-2-15,1-6-5 0,-1 3-2 16,1 2-1-16,0-1 0 0,-1 1 2 16,1-5 4-16,-1 4 3 0,8-4 2 0,-7 5 0 15,-1-5 0-15,8 5-7 0,-7-5-4 16,0 0 0-16,8 4 0 0,-1-4 0 0,-8 3 0 15,8-3 0-15,0 6 0 0,2-6 0 16,-10 3 0-16,8-3 0 0,0 5 0 0,2-5 0 16,-10 0 0-16,8 5 0 0,0-1 0 15,-7-4 0-15,7 0 0 0,-8 5 0 0,9-5 0 16,-8 0 0-16,7 4 0 0,-7-4 0 16,7 5 0-16,-8-5 0 0,9 0 0 15,-8 4 0-15,7-4 0 0,0 0 0 0,0 0 0 16,1 0 0-16,-1 0 0 0,0 0 0 0,2-4 0 15,-2 4 0-15,0-5 0 0,1 1 0 16,6 4 0-16,-14 0 0 0,7-5 0 16,1 5 0-16,-1 0 0 0,0 0 0 15,1-4 0-15,-1 4 0 0,0 0 0 0,2 4 0 16,-10-4 0-16,8 0 0 0,0 0 0 0,9 0 0 16,-9 5 0-16,0-5 0 0,1 0 0 15,-1 0 0-15,9 0 0 0,-9-5 0 16,8 5 0-16,0 0 0 0,1 0 0 0,-2-4 0 15,-6 4 0-15,7-5 0 0,0 5 0 16,-8 0 0-16,2 0 0 0,-2 0 0 0,-8 0 0 16,8 5 0-16,-7-1 0 0,-1-4 0 15,-6 5 0-15,6-1 0 0,-8-4 0 16,1 5 0-16,0-5 0 0,-8 4 0 0,8-4 0 16,-9 0 0-16,1 0 0 0,-8 0 0 15,8 0 0-15,-8 0 0 0,0-4 0 0,0-1 0 16,-8-4 0-16,0 5 0 0,1-6 0 15,-2 1-290-15,-6-3-294 0,-1 3-148 16,-7 0-214-16,6 1-146 0,-6-1-27 0,1 0 43 16,-2 4 95-16,0 1 200 0,1-1 285 15</inkml:trace>
  <inkml:trace contextRef="#ctx0" brushRef="#br0" timeOffset="135607.962">8630 17810 145 0,'0'-14'401'0,"0"-4"79"0,0 1 77 16,7-4-6-16,-7-2-15 0,0 1 0 15,0 0-1-15,0 0-3 0,-7-4-25 16,-2 3-42-16,2-3-58 0,-9 3-73 0,1-3-55 16,-1 5-49-16,-15-6-33 0,7 4-24 15,-16-3-24-15,9 4-16 0,-8 1-15 16,-9 2-12-16,1 7-13 0,9-2-12 0,-2 9-17 15,-7 10-7-15,9 3-10 0,5 10-12 16,2 9-9-16,0 4-7 0,8 8 0 0,-1 10 1 16,16-1 10-16,0 6 16 0,8 3 16 0,8 0 18 15,8 4 11-15,0-3-41 0,15 0-50 16,0-10 0-16,1 1 0 0,7-10 0 16,8-4 0-16,0-7 0 0,0-7 0 0,7-12 0 15,-6-9 0-15,7-9 0 0,-7-4 0 16,-10-9 0-16,2-1 0 0,-2-3 0 0,-14-5 0 15,-1 6 0-15,-7-7 0 0,-8 1 0 16,1 1 0-16,-9 3 0 0,0 1 0 16,-9-1 0-16,1 9 0 0,1-3 0 0,-2 7 0 15,2 1 0-15,-1 5 0 0,0 2 0 16,8 6 0-16,-8 9 0 0,8 4 0 0,8 6 0 16,-8 6 0-16,16 7 0 0,-9 8 0 15,9-1 0-15,1 10 0 0,-3-1 0 16,3 10 0-16,6-1 0 0,-7 0 0 0,-1 0 0 15,-6 2 0-15,6-2 0 0,-7-5 0 16,0 2 0-16,-1-2 0 0,-7-8 0 0,0 0 0 16,-7-3 0-16,-1-6 0 0,0 0 0 0,-7-8 0 15,-1-1 0-15,0-4 0 0,-8 0 0 16,0-9 0-16,1-4 0 0,-8 0 0 16,0-9 0-16,-1-5 0 0,1-3 0 0,0-5 0 15,0-5 0-15,7-4 0 0,8 0-76 0,0-9-164 16,8 5-12-16,8-10-7 0,8 1-10 15,0 0-8-15,7-5-24 0,18-1-43 16,-10 2-50-16,16-1-44 0,-8-4-31 0,8 5-11 16,1-5 17-16,-2 0 51 0,2 3 75 15,0 3 76-15,-9 6 78 0,0-3 89 0,-8 8 110 16,1 1 126-16,-8 3 139 0,-1 7 139 16,-6-3 89-16,5 1 41 0,-14 1-9 0,9 4-50 15,-9-5-90-15,-9 5-101 0,9 0-64 16,-7 0-38-16,0-1-31 0,-2 6-23 15,1-1-17-15,-8 0-18 0,9 4-21 0,-9 1-22 16,8 4-11-16,1 4-11 0,-9 1-2 16,8 8 8-16,1 0 15 0,-2 5 24 0,9 4 18 15,0 0 13-15,0 4 1 0,0-4-51 16,9 6-70-16,-2-7 0 0,9 2 0 16,-8-2 0-16,7-7 0 0,1-1 0 0,0-4 0 15,-1-5 0-15,1 0 0 0,0-8 0 16,-8 0 0-16,8-5 0 0,-9-4 0 0,1-1 0 15,0-3-83-15,0-6-47 0,-8 5-3 16,0-3 6-16,0-2 9 0,0 2 16 16,0-6 19-16,0 5 18 0,0 0 18 0,0 0 12 15,0 4 13-15,0-3 8 0,0 7 6 16,0-4 1-16,0 9 6 0,7 0 2 16,-7 1 4-16,9 8 4 0,-2-5 7 0,1 10 8 15,0 0 7-15,7-2 7 0,-6 10 3 16,-2-4-1-16,10 5-4 0,-10 4-7 0,0-1-7 15,10 6-10-15,-10-1-21 0,2 0-41 16,-2-1-58-16,-7 2-75 0,8 4-124 0,-8-6-184 16,-8 2-227-16,8-1-245 0,-7-9-93 15,7-1-3-15,-9-7 79 0,9 0 164 16,-7-10 231-16</inkml:trace>
  <inkml:trace contextRef="#ctx0" brushRef="#br0" timeOffset="135779.06">8967 17625 513 0,'-16'-37'882'0,"0"2"129"16,1 5 92-16,-1 3 68 0,0 1-267 0,8 8-311 16,1 1-197-16,7 3-118 0,-8 5-85 15,8 1-66-15,8 4-48 0,-1 4-38 0,1 8-53 16,0 5-78-16,7 5-127 0,-6 8-244 16,6 5-376-16,1 0-216 0,-9 9-82 15,2-1 4-15,6 6 91 0,-6 3 221 16,6 1 368-16</inkml:trace>
  <inkml:trace contextRef="#ctx0" brushRef="#br0" timeOffset="135946.102">9156 18401 656 0,'-9'26'1052'0,"-6"-8"165"0,-1-1 121 0,0-3 90 16,8-5-289-16,1-4-416 0,-2-1-255 15,2-4-298-15,-1-4-170 0,8-1 0 16,8-4 0-16,-8-5-217 0,7 7-418 0,2-7-415 15,-2-4-194-15,10 0-47 0,-3 1 42 16,3-1 122-16,-1-4 261 0,-1 0 407 16</inkml:trace>
  <inkml:trace contextRef="#ctx0" brushRef="#br0" timeOffset="136540.111">10136 17894 444 0,'0'-9'626'0,"0"0"131"0,0 0 128 16,0-4-21-16,0 4-115 0,0-4-122 15,0 0-100-15,0-1-95 0,0 5-92 0,0-3-67 16,-8-2-36-16,8 0-23 0,-16 1-19 0,8 4-16 15,1-4-19-15,-17 5-22 0,8 3-27 16,-7 1-27-16,-1-1-21 0,1 10-16 16,-8-1-11-16,-2 9-10 0,11 0-3 0,-10 9 5 15,8 6 12-15,-7 2 10 0,15 1-14 16,-7 4-36-16,15 5 0 0,1 0 0 0,7-5 0 16,7 1 0-16,9-1 0 0,-1-9 0 15,17-4 0-15,-8-4 0 0,7-9 0 16,0-9 0-16,9-5 0 0,-2-12 0 0,-6-1 0 15,-1-14 0-15,0 2 0 0,2-10-197 16,-10 1-183-16,-8-5-34 0,1-5-17 0,0 4-19 16,-8-2-14-16,-8 2-7 0,0-3 4 15,0 4 20-15,-8-6 37 0,0 3 68 16,-7-2 77-16,-1 1 82 0,0-1 97 0,-8 4 121 16,9 5 130-16,6 5 137 0,-6 9 116 15,7 4 74-15,0 5 26 0,1 4-23 0,-2 4-43 16,2 9-54-16,7 0-41 0,0 9-18 15,0 8-2-15,0 1 7 0,7 8 1 16,2 9-335-16,-2 5-10 0,1 9 0 0,0-1 0 16,7 5 0-16,-6 5 0 0,6-2 0 15,1 7 0-15,-8-6 0 0,8 1 0 0,0-5 0 16,-1-1 0-16,1-8 0 0,-9 0 0 16,2-4 0-16,6-5 0 0,-15-3-596 15,8-6-686-15,0-8-100 0,-8-5 25 0,0-9 97 16,0-8 173-16,0-5 292 0,0-8 373 15</inkml:trace>
  <inkml:trace contextRef="#ctx0" brushRef="#br0" timeOffset="136905.179">9767 17448 314 0,'-7'-9'593'16,"-2"5"138"-16,2-1 149 0,-10 5 43 0,10-4-128 15,0 4-129-15,-10 0-113 0,1 0-112 16,9 0-127-16,-9 4-92 0,1 1-56 0,-1 4-36 16,0 3-20-16,1 6-11 0,-9 4 1 15,8 0 2-15,1 10 4 0,-8-1 18 16,6 4 18-16,1 9 15 0,9 0 15 0,-1 4 10 15,0 0-13-15,8 6-169 0,0-1 0 16,16 0 0-16,-9-1 0 0,17 2 0 0,-1-6 0 16,8-8 0-16,9-1 0 0,7-4 0 15,0-7 0-15,8-7 0 0,-8-7 0 16,16-5 0-16,-8-6 0 0,0-6-202 0,-8-6-412 16,0-10-234-16,0-2-223 0,0-6-109 15,-7-4 1-15,-1-4 76 0,-8-4 175 0,0-2 250 16</inkml:trace>
  <inkml:trace contextRef="#ctx0" brushRef="#br0" timeOffset="137109.144">10426 17611 245 0,'-8'-17'799'0,"8"-1"197"15,-7 4 151-15,-2 5 115 0,9 0-125 16,-7 1-228-16,7 4-237 0,0-1-144 0,0 5-97 16,7 0-366-16,-7 0-65 0,16 5 0 15,-8 4 0-15,8 0 0 0,0 3 0 0,-1 7 0 16,-6 2 0-16,5 6 0 0,-5 4 0 15,6 4 0-15,-6 4 0 0,-9 5 0 0,7 6 0 16,-7 2 0-16,-7 5 0 0,-2 5 0 16,-6 8-749-16,-8-3-636 0,-1 4-61 15,0-6 52-15,8-6 124 0,0-7 228 0,1-12 398 16</inkml:trace>
  <inkml:trace contextRef="#ctx0" brushRef="#br0" timeOffset="137696.213">11156 17835 92 0,'8'-13'422'0,"-8"1"136"0,0-2 166 16,7 2 97-16,-7 3 21 0,0-1-19 0,-7 1-50 16,7 1-77-16,-8 3-110 0,0-4-128 15,-7 5-91-15,-1 0-62 0,-1-1-51 16,3 5-41-16,-3 0-41 0,-6 0-87 0,-1 9-85 16,1-5 0-16,7 10 0 0,-8 3 0 15,9 2 0-15,6 7 0 0,-5-1 0 0,14 7 0 16,0 3 0-16,7 0 0 0,0 5 0 15,10 1 0-15,6-6 0 0,8 0 0 16,1 0 0-16,-1-8 0 0,9 0 0 0,7-11 0 16,-8-2 0-16,8-9 0 0,0-5 0 15,-7-5 0-15,7-4 0 0,-9-4 0 0,2-1 0 16,-9-7 0-16,1-2 0 0,-8 2 0 16,-9-7 0-16,1 7 0 0,0-5 0 15,-16 3 0-15,0 2 0 0,0 2 0 0,-9 2 0 16,-6-1 0-16,-1 5 0 0,0 0 0 15,-8 4 0-15,1 0 0 0,-1 5 0 0,1 4 0 16,-1 0 0-16,1 9 0 0,-1-1 0 16,9 6 0-16,-1 3 0 0,9 1 0 0,-2 4 0 15,2 0 0-15,7 1 0 0,0 2 0 16,7 1 0-16,2 2 0 0,6-6 0 0,1 0 0 16,7-5 0-16,1 2 0 0,7-11 0 15,-8 0 0-15,10-8 0 0,-10 0 0 16,1-4-313-16,7-5-289 0,-8 0-162 0,-7-8-136 15,-1-1-120-15,1 1-62 0,-8-5 41 16,-8-6 126-16,7 7 173 0,-7-5 194 16</inkml:trace>
  <inkml:trace contextRef="#ctx0" brushRef="#br0" timeOffset="137879.244">11603 17907 352 0,'-15'-27'595'0,"6"1"211"16,-6-6 159-16,-1 6 7 0,9 0-62 0,-2-1-76 16,2 5-104-16,-1-4-129 0,8 0-85 15,0 3-44-15,8 2-34 0,-8-2-438 0,7 9 0 16,2-3 0-16,-2 8 0 0,1 0 0 15,8 9 0-15,-9 0 0 0,9 5 0 0,0 8 0 16,-1 4 0-16,-7 1 0 0,8 8 0 16,-9 2 0-16,9 2 0 0,-8 1 0 0,1 4 0 15,-9 0-280-15,7 2-811 0,-7-2-199 16,0-4-32-16,0-1 55 0,0-8 119 0,7 0 220 16,-7-3 303-16</inkml:trace>
  <inkml:trace contextRef="#ctx0" brushRef="#br0" timeOffset="138392.414">11650 18004 280 0,'-8'0'824'0,"8"0"211"16,-8 0 146-16,8 4 106 0,-8-4-144 16,8 0-242-16,0 0-238 0,0 4-161 0,8-4-127 15,-8 6-375-15,8 1 0 0,0-1 0 16,-1 6 0-16,2 2 0 0,-2-2 0 0,10 7 0 16,-10-1 0-16,0 3 0 0,10-3 0 15,-10 0 0-15,2-1 0 0,-2-4 0 16,9 1 0-16,-8-6 0 0,-1-2 0 15,9-3 0-15,-8-3 0 0,0-3 0 0,0-3 0 16,-1-2 0-16,2-6 0 0,-2 1 0 0,1-4 0 16,1 4 0-16,-9-1 0 0,7 1 0 15,0 0-18-15,-7 4 3 0,9 0 12 16,-1 0 8-16,-1 4 26 0,2 2-31 0,-2-3 0 16,1 6 0-16,0 0 0 0,7 0 0 15,-6 6 0-15,6-3 0 0,-8 2 0 0,9 4 0 16,-8 0 0-16,0 0 0 0,0 4 0 15,-1 0 0-15,2 1 0 0,-9-1 0 16,7 1 0-16,-7-6 0 0,8 5 0 0,-8-4 0 16,0-4 0-16,8-2 0 0,-8-3 0 15,0-3 0-15,0-2-95 0,8-4-231 0,-8-4 35 16,0-1 49-16,7 1 55 0,-7-4 55 16,9-1 48-16,-9 1 37 0,7-1 27 15,-7 5 15-15,8 0 19 0,1-1 27 0,-2 0 27 16,9 11 25-16,-8-6 23 0,8 5 26 15,-1 4 16-15,1 4 2 0,-9-1-1 0,9 6-4 16,0 5-13-16,-1 0-20 0,1 2-63 16,1 3-59-16,-3 3 0 0,3-5 0 0,-10 1 0 15,0-1 0-15,10 1-87 0,-17-5-222 16,7 0-237-16,-7 0-359 0,0-8-243 16,-7-1-80-16,-1-8 14 0,8-5 92 0,-9-8 212 15,2-5 353-15</inkml:trace>
  <inkml:trace contextRef="#ctx0" brushRef="#br0" timeOffset="138576.921">11862 17483 847 0,'-31'-22'1083'0,"-1"5"150"0,8-1 115 16,1 4 87-16,8 6-410 0,6-5-354 0,2 4-211 16,7 4-371-16,7-4-89 0,9 1 0 15,0-2 0-15,8 2 0 0,7-1 0 16,0 0 0-16,9 4 0 0,-1-4-136 0,7 5-548 15,1 0-360-15,0 0-194 0,9-1-33 16,6 1 48-16,-6-1 122 0,6 1 232 0,1 4 356 16</inkml:trace>
  <inkml:trace contextRef="#ctx0" brushRef="#br0" timeOffset="139040.067">12929 17324 240 0,'-24'-26'750'0,"9"-1"173"16,-8 10 118-16,14-1 86 0,-6 5-152 0,-1 4-234 15,8 5-221-15,0 4-132 16,8 8-86-16,0 10-57 0,0 4-41 0,16 9-27 15,-9 4-27-15,17 13-29 0,-1 1-30 0,1 9-20 16,0-1-16-16,8 4-11 0,-10 2-18 16,10-2-26-16,-8 2 0 0,7-2 0 0,-7-4 0 15,-1-8 0-15,-7-1 0 0,-1-4-84 16,-6-4-53-16,-2-4-42 0,1-5-37 0,-16-10-16 16,1-3-4-16,-2-5 11 0,-6-8 26 15,-1-5 36-15,-7 0 40 0,-1-14 39 16,-7 1 32-16,-1-4 28 0,1-5 29 0,0 0 36 15,0-5 32-15,7 4 33 0,1-3 28 16,6 5 22-16,1-2 7 0,9 1-8 0,7 0-14 16,0 0-17-16,7 0-21 0,9 5-21 15,8-5-21-15,0 4-16 0,7 5-19 16,8 0-23-16,0-1-41 0,8 10-55 0,-7-1-53 16,7 5-93-16,0 0-186 0,-7 9-264 15,-2-1-274-15,-6 2-114 0,7 3-35 0,-8 1 45 16,1-6 162-16,-1 5 263 0</inkml:trace>
  <inkml:trace contextRef="#ctx0" brushRef="#br0" timeOffset="139714.03">13518 17929 480 0,'-16'4'915'0,"8"-4"183"0,-8 4 141 16,9-4 113-16,-2 5-211 0,1-5-286 0,8 4-217 16,-7-4-165-16,7 5-473 0,7-1 0 15,-7 5 0-15,8 0 0 0,-8 5 0 0,9 3 0 16,-2 1 0-16,0-1 0 0,10 6 0 15,-10-7 0-15,2 7 0 0,-2-5 0 0,1-5 0 16,8 0 0-16,-9 0 0 0,2-8 0 16,-2-1 0-16,1-4 0 0,8-4 0 15,-9-5 0-15,-7-4 0 0,9-1 0 0,-2-3 0 16,1-5 0-16,-8 3 0 0,9-2 0 16,-2 4 0-16,0-2-15 0,2 2-26 0,-1 3 20 15,-1 1 13-15,0 5 12 0,2-1 15 16,-1 4 40-16,8 1-56 0,-9 4-3 15,9 4 0-15,-1 1 0 0,1-1 0 0,-8 9 0 16,8-4 0-16,0 9 0 0,-1-5 0 16,-6 4 0-16,5-3 0 0,-5 4 0 0,-1 0 0 15,-1-5 0-15,2 0 0 0,-9 0 0 16,7-4 0-16,1 0 0 0,-8-5 0 0,0 1 0 16,8-5 0-16,-8-5 0 0,0 1 0 15,8-5 0-15,-8 0 0 0,0-4 0 0,0 0 0 16,0 0 0-16,7-5 0 0,-7 4 0 15,9 2 0-15,-2-1 0 0,1-6 0 16,0 10 0-16,7-4 0 0,1 4 0 0,0 5 0 16,-1-5 0-16,1 5 0 0,8 4 0 15,-9 0 0-15,8 4 0 0,-6 1 0 0,6 3 0 16,-7-3 0-16,-1 9 0 0,1-6 0 16,0 5 0-16,-1-3 0 0,-6-3 0 15,-2 2 0-15,1 0 0 0,1-4 0 0,-9 0 0 16,7-1 0-16,-7-8 0 0,7 4 0 15,-7-10 0-15,0 1-36 0,0 0-22 0,9-4 19 16,-9-4 19-16,8 3 11 0,-1-3 12 16,2-1 18-16,6 5 26 0,-7 0 38 0,7-5-79 15,1 10-6-15,8-6 0 0,-1 10 0 16,1 0 0-16,0 4 0 0,-1 4 0 16,-8 5 0-16,9 4 0 0,-1 5 0 0,-7-1 0 15,8 5 0-15,-17 0 0 0,9 5 0 16,-8 0 0-16,0-1 0 0,-8 0 0 0,8-3 0 15,-8-2 0-15,-8 2 0 0,0-6-732 16,0 1-301-16,-8-1-189 0,1-7-41 16,-8-1 46-16,-1-9 120 0,1 0 219 0,-1-6 308 15</inkml:trace>
  <inkml:trace contextRef="#ctx0" brushRef="#br0" timeOffset="139881.08">13784 17787 227 0,'-47'-31'850'0,"0"5"176"0,7 0 117 15,-7 4 87-15,16 0-83 0,0 0-364 16,8 0-278-16,-1 3-168 0,8 7-112 0,0-6-86 16,8 9-71-16,8-5-90 0,0 6-110 15,8-1-164-15,1 5-270 0,-2-1-376 0,0 1-192 16,10-1-58-16,-1 2 34 0,-9-3 124 16,9 2 250-16,-1-4 368 0</inkml:trace>
  <inkml:trace contextRef="#ctx0" brushRef="#br0" timeOffset="140063.126">13438 17271 457 0,'-31'0'905'0,"8"4"148"15,-1-4 96-15,8 0 64 0,1 0-231 0,7 0-353 16,8-4-224-16,8-5-133 0,7 5-86 16,1-5-60-16,15 0-38 0,1 1-35 15,16 3-39-15,-10 1-63 0,18-1-92 0,-9 5-154 16,8 5-216-16,-8-1-326 0,7 5-222 15,-7 4-76-15,8 0 16 0,8 0 116 0,-8 5 195 16,8-1 319-16</inkml:trace>
  <inkml:trace contextRef="#ctx0" brushRef="#br0" timeOffset="140362.183">15620 18242 740 0,'-16'9'998'0,"8"-4"165"15,-8 4 124-15,1-9 54 0,-1 3-287 0,9-3-310 16,-2-3-210-16,2 3-204 0,-1-6-330 15,0-2 0-15,8 4 0 0,0-6 0 0,8 1 0 16,0 2 0-16,-1-2 0 0,2-1-240 16,-2 1-365-16,1 5-245 0,0-5-219 0,0 0-107 15,-1 1 4-15,2-5 83 0,-2 4 176 16,-7-5 238-16</inkml:trace>
  <inkml:trace contextRef="#ctx0" brushRef="#br0" timeOffset="140487.234">15589 18088 95 0,'0'-10'527'0,"-9"7"228"15,2-6 177-15,-9 5 117 0,8-1-62 16,1 1-144-16,-9-1-164 0,8 0-183 0,0 1-154 15,0-1-105-15,1 2-81 0,7-3-64 16,-9-1-53-16,18 1-75 0,-9 2-98 16,0 4-176-16,7 0-282 0,-7 0-325 0,8 0-164 15,0 4-48-15,0-4 37 0,-1 0 142 16,9 0 267-16</inkml:trace>
  <inkml:trace contextRef="#ctx0" brushRef="#br0" timeOffset="141042.055">16208 17854 556 0,'-15'-5'858'0,"-9"1"134"0,8 0 94 15,0-5 37-15,1 5-248 0,7-2-238 0,0 6-184 16,1 0-103-16,-2 6-57 0,9 1-40 15,0 12-30-15,0 3-24 0,0 9-7 0,9 8-91 16,-2 5-101-16,9 9 0 0,-1 1 0 16,1-1 0-16,8-1 0 0,-1-3 0 15,1-4 0-15,7-6 0 0,1-8 0 0,-1-9 0 16,0-9 0-16,2-4 0 0,-2-9 0 16,0-9 0-16,-8-4 0 0,8-9 0 15,-7-4 0-15,-1-1 0 0,-7-9 0 0,0 6 0 16,-8-5 0-16,-1 0 0 0,-7 3 0 15,0 1 0-15,-7 5 0 0,-1 0 0 16,0 7-7-16,-7 1-38 0,6 5 18 0,2 5 12 16,-1 8 6-16,0 4 8 0,0 6 3 0,8 3 5 15,0 4 3-15,0 10 4 0,8 4 8 16,0-1 2-16,7 11 1 0,1-3-25 16,0 6 0-16,8 10 0 0,-9-1 0 0,8 4 0 15,1 1 0-15,-8 4 0 0,8-1 0 16,-8 1 0-16,-1 0 0 0,1-5 0 0,-9 0 0 15,1-4 0-15,0-5 0 0,-8-3 0 16,0-5 0-16,0-5 0 0,-16-4 0 0,9-4 0 16,-17-6 0-16,8-2 0 0,-15-3 0 15,8-6 0-15,-8-6 0 0,-9-4 0 0,9-4 0 16,-1-9 0-16,-7 0 0 0,7-6 0 0,8-2 0 16,1-6-147-16,1 0-352 0,5-4-175 15,10 1-223-15,-2-10-202 0,18 1-55 16,6-5 24-16,8-1 106 0,1-4 191 0,16 0 269 15</inkml:trace>
  <inkml:trace contextRef="#ctx0" brushRef="#br0" timeOffset="141281.033">17000 18361 338 0,'0'5'815'15,"0"-1"160"-15,-7-4 99 0,7 0 69 0,0 0-193 16,0-4-247-16,7-1-207 0,-7 1-111 15,17-5-51-15,-10 5-28 0,9-5-23 16,8 0-29-16,-1 5-119 0,1-1-135 0,-1 1 0 16,1 4 0-16,7 0 0 0,-8 4 0 0,9-4 0 15,0 9 0-15,-9-4 0 0,1-1 0 16,-1 5 0-16,1-5 0 0,-9 5-392 0,1-5-245 16,-9 5-288-16,-7 0-231 0,0-5-60 15,0 5 35-15,0-4 111 0,-7-1 206 16,-9 5 294-16</inkml:trace>
  <inkml:trace contextRef="#ctx0" brushRef="#br0" timeOffset="141458.034">17165 18481 270 0,'-23'9'766'0,"-1"0"191"0,8-2 132 15,1 3 98-15,-1-1-164 0,1 0-218 16,7-9-226-16,8 4-154 0,0-4-95 0,0 0-66 16,16-4-50-16,-9-1-38 0,17-4-70 15,-8 5-106-15,7-6 0 0,1 7 0 0,-1-1 0 16,1-1 0-16,0 5 0 0,-1 0-114 15,-8 0-276-15,9 0-247 0,-8 0-335 16,0 0-214-16,7 0-47 0,-8 0 46 0,1 0 125 16,8-4 234-16,0-1 336 0</inkml:trace>
  <inkml:trace contextRef="#ctx0" brushRef="#br0" timeOffset="141964.173">18201 18141 324 0,'0'-18'607'0,"0"-4"157"16,-7-1 131-16,7 2 10 0,-9-5-120 0,1 7-135 15,1-3-130-15,-2 5-124 0,-6-1-106 16,-1 0-65-16,0 5-42 0,1 5-26 0,-1-1-18 15,-7 4-17-15,-1 5-15 0,0 5-15 16,10 8-14-16,-10 0-5 0,0 9 2 16,8 4 3-16,0 5 6 0,1 0 6 0,7 4 6 15,0 6 0-15,8-6-6 0,8 0-10 16,8 0-11-16,-9-8-10 0,17 4-13 0,-1-10-30 16,1-2-16-16,-1-1 0 0,10-10 0 15,-10-3 0-15,8-5 0 0,-7-9 0 16,7 0 0-16,-8-9-3 0,1 1-23 0,-8-6 1 15,-1-3-1-15,1-4 3 0,-8-2 4 16,0 1 2-16,0 0 0 0,-8 1 3 0,0-1 3 16,0 4 6-16,-8 6 3 0,0-2 5 15,8 5 4-15,-8 1 4 0,1 8 3 16,-2 4 1-16,9 5 1 0,-7 5 2 0,7 8 4 16,0 0 1-16,0 9 0 0,0 1-2 15,7 3-6-15,2 4-15 0,-2 6 0 0,1 0 0 16,8-6 0-16,-9 2 0 0,9-2-5 15,8 0-115-15,-8-6-146 0,-1-3-240 16,1-3-346-16,0-5-267 0,8-8-127 0,-9-10 2 16,8-3 104-16,1-6 217 0,-1-9 343 15</inkml:trace>
  <inkml:trace contextRef="#ctx0" brushRef="#br0" timeOffset="142428.059">18569 17990 658 0,'-15'-3'998'0,"-1"3"168"0,9-6 126 0,-9 6 91 15,8 0-307-15,0-4-319 0,8 0-193 16,0 4-267-16,8-9-297 0,7 5 0 0,1-5 0 16,0 0 0-16,8 4 0 0,0 1 0 0,7 0 0 15,0 8 0-15,-8 0 0 0,9 5 0 16,-8 9 0-16,-9-1 0 0,1 10 0 16,-1-1 0-16,-6 6 0 0,-2-1 0 0,-7-1 0 15,7 6 0-15,-7-10 0 0,-7 6 0 16,7-11 0-16,0 2 0 0,0-6 0 0,0-8 0 15,-7 0 0-15,7 0-161 0,0-9-62 16,0-6 13-16,7 3 20 0,-7-6 21 16,7-5 25-16,2-4 26 0,-1 1 30 0,-1-1 27 15,2-4 25-15,6 0 21 0,-7 0 15 16,7-4 11-16,1 0 23 0,-8 3 30 0,8-3 26 16,0 0 23-16,-1 7 24 0,-6-3 31 15,-2 5 21-15,0 4 10 0,-7-1 6 16,0 5 0-16,0 5-205 0,0 0 0 0,-7 4 0 15,0 4 0-15,-2 5 0 0,-6 4 0 16,6 0 0-16,2 6 0 0,-1 2 0 0,0 2 0 16,0-1 0-16,1 3 0 0,7 7 0 15,0-6 0-15,7 1 0 0,-7-1 0 16,8 0 0-16,8-4 0 0,0 0 0 0,-1-4 0 16,8-4 0-16,1-2 0 0,0-6 0 15,-1-2 0-15,1 0-12 0,-1-8-957 0,8 4-282 16,1-10-84-16,-8-2 42 0,14-2 102 15,-5-4 184-15,5 1 267 0</inkml:trace>
  <inkml:trace contextRef="#ctx0" brushRef="#br0" timeOffset="142713.326">19715 18066 37 0,'-7'3'448'0,"-9"-3"129"0,8 0 116 0,8 0 103 16,-8 6-8-16,8-6-48 0,0 0-63 15,8 0-62-15,-8 0-65 0,15 0-75 0,-6 0-70 16,6 0-46-16,8 0-32 0,1 0-32 16,8 0-30-16,-9 0-121 0,9-6-144 15,-1 6 0-15,0-3 0 0,8-1 0 0,-15-1 0 16,7 1 0-16,-7-1 0 0,-1 0 0 15,-7-4-390-15,0 6-197 0,-8-3-231 0,-8-1-204 16,7 1-118-16,-14-2 0 0,7 3 77 16,-8-4 164-16,0 0 225 0,0 5 240 15</inkml:trace>
  <inkml:trace contextRef="#ctx0" brushRef="#br0" timeOffset="142872.44">20006 17946 420 0,'-17'-4'651'0,"3"-5"198"0,-10 5 133 16,8-1-7-16,0 5-99 0,1 0-128 15,-1 5-138-15,8-1-128 0,-8 0-74 0,9 5-39 16,-2 5-29-16,9 3-29 0,-7 1-141 15,7 5-170-15,7 2 0 0,-7 7 0 16,9-1 0-16,-9 4 0 0,7 1 0 0,9-1 0 16,-8-5 0-16,8 0 0 0,-1-2 0 0,1-2-629 15,0-4-548-15,-1-9-179 0,1-4-29 16,8-5 76-16,-8-8 177 0,7-9 349 16,8-4 366-16</inkml:trace>
  <inkml:trace contextRef="#ctx0" brushRef="#br0" timeOffset="143372.701">20492 17571 468 0,'-24'-4'703'0,"9"-1"146"0,-1 1 99 15,9-4-16-15,-2 2-170 0,2 3-157 16,7 3-117-16,0 0-89 0,0 3-43 0,7 3-21 15,9 6-8-15,-8 7-2 0,8 2 6 16,0 9 2-16,-1 11-303 0,1 3-30 0,-1 4 0 16,1 9 0-16,0 1 0 0,-1 4 0 15,-6 0 0-15,5-4 0 0,-5-6 0 16,6-3 0-16,-6-5 0 0,-2-9 0 0,1-9 0 16,0-3 0-16,0-5 0 0,-8-10 0 15,7-3 0-15,-7-5 0 0,0-9 0 0,0-4 0 16,0-5 0-16,-7 1 0 0,7-6 0 15,-8-4 0-15,8 5 0 0,0-4 0 16,8 4 0-16,-1 0 0 0,9 0 0 0,-8 4 0 16,15-3 0-16,-7 7 0 0,8 0 0 15,0 5 0-15,-1 2 0 0,1 7 0 0,-9 0 0 16,1 4 0-16,7 8 0 0,-15 2 0 16,8 0 0-16,-9 7 0 0,-7 2 0 0,9-2 0 15,-18 6 0-15,9-1 0 0,-7 1 0 16,-9-1 0-16,8-3 0 0,-8-2 0 0,-7 2 0 15,8-6 0-15,-1 1 0 0,-8-5 0 16,0-4 0-16,10-5 0 0,-10 1-154 0,0-5-386 16,8-5-102-16,0-3-113 0,1-1-120 15,7-4-135-15,0-5-31 0,8 1 47 0,0-2 125 16,8-2 173-16,8-2 196 0</inkml:trace>
  <inkml:trace contextRef="#ctx0" brushRef="#br0" timeOffset="143704.359">21489 17721 31 0,'-9'-8'643'15,"2"-1"200"-15,-1-5 129 0,0 6 84 0,0 4-50 16,-8-5-204-16,1 4-211 0,-1 1-153 15,0 4-79-15,9 0-39 0,-10 9-20 0,3 0-11 16,-3-1-13-16,10 10-11 0,-9-1-265 16,8 10 0-16,0 3 0 0,0 2 0 0,8 7 0 15,0 1 0-15,0 0 0 0,0 8 0 16,8-3 0-16,0 2 0 0,7 3 0 0,9-6 0 16,-1 0 0-16,1-4 0 0,8 0 0 15,-1-10 0-15,9 1 0 0,-9-9 0 16,7 0 0-16,2-4 0 0,-9-10 0 0,1 1-619 15,-8-4-654-15,-1-5-101 0,-8-5 26 16,9 1 94-16,-8-9 168 0,0 0 286 0,-1-5 376 16</inkml:trace>
  <inkml:trace contextRef="#ctx0" brushRef="#br0" timeOffset="144310.379">22556 17946 42 0,'-17'0'602'0,"10"0"208"0,-9-4 142 16,1 4 97-16,-1 0-73 0,0 0-175 16,-8-5-194-16,9 5-173 0,-8-4-118 15,-1 4-83-15,1-4-58 0,-1-1-46 0,0 1-36 16,1 0-32-16,-1 4-23 0,-8-5-14 16,9 1-11-16,0 8-7 0,7-4-3 0,-7 9-2 15,6-5 12-15,3 5 7 0,-3 4 11 16,10 1 15-16,-2 3 13 0,2 1 4 15,7-1-4-15,0 5 4 0,7 1-2 16,9-2-10-16,1 2-7 0,-3-1-2 0,10-4-5 16,8-1-9-16,-9-4-9 0,9 1-8 0,-1-6-6 15,0-3-6-15,9-5-5 0,-9-5-6 16,1-3-4-16,-9-6-1 0,8 1-4 0,-7-4-8 16,-1-5-13-16,1 0-15 0,-9 0-12 15,-6 0-12-15,5 0-7 0,-14-1 1 16,9 2 9-16,-9 2 16 0,-9 6 17 15,2 0 15-15,0 0 14 0,-2 8 14 0,-6 1 9 16,8 4 9-16,-2 0 10 0,1 9 14 0,1-1 16 16,-2 6 18-16,2 3 19 0,7 2 13 15,0 2 10-15,7 2 2 0,2-1-3 16,-2 3-15-16,1 3-34 0,8-7-66 0,-1 6 0 16,8-4 0-16,1-7 0 0,0 3 0 15,8-7 0-15,-9 1-98 0,8-3-197 0,-7-6-200 16,0 1-279-16,7-10-283 0,-8 5-133 15,9-9-5-15,-1 0 73 0,0 0 178 16,9-3 273-16</inkml:trace>
  <inkml:trace contextRef="#ctx0" brushRef="#br0" timeOffset="144615.276">23167 18066 452 0,'-7'0'658'15,"7"3"171"-15,-8-3 132 0,8 6-41 0,0-6-87 16,-9 3-111-16,18 2-117 0,-9 0-119 16,8-1-81-16,-1 1-58 0,2-1-35 15,6 1-39-15,1-5-41 0,7 0-76 0,8 0-156 16,0-5 0-16,2 1 0 0,5-1 0 15,-6 1 0-15,7-1 0 0,-7 0 0 0,6 2 0 16,2-6 0-16,-9 5 0 0,0-1-300 16,-7 1-183-16,-1 4-223 0,-7 0-236 0,-8 0-181 15,0 4-31-15,-8 1 48 0,0 2 129 16,-8-1 207-16,0 2 256 0</inkml:trace>
  <inkml:trace contextRef="#ctx0" brushRef="#br0" timeOffset="144817.364">23387 18158 319 0,'-24'5'684'0,"0"-5"182"0,10 4 129 16,-10-4 43-16,8 4-161 0,8 2-177 0,0-6-167 16,0 3-151-16,16-3-97 0,-8 5-63 15,16-5-35-15,-9 0-24 0,17 4-23 16,-1-4-25-16,1 0-24 0,8 0-23 16,-1-4-23-16,0 4-21 0,2-5-16 0,-2 5-15 15,0-3-31-15,0-7-65 0,-8 6-101 0,9-5-168 16,-8-4-235-16,-1 4-272 0,-8 0-200 15,1-4-56-15,1 0 39 0,-3-1 138 16,-5 0 220-16,-1 2 272 0</inkml:trace>
  <inkml:trace contextRef="#ctx0" brushRef="#br0" timeOffset="145082.267">23599 17880 341 0,'-24'-4'641'0,"9"-5"160"0,7 1 131 15,-7 3 31-15,-1-4-145 0,8-1-142 16,-1 7-124-16,2-7-119 0,7 7-92 0,-7-2-58 16,7 1-36-16,-9-1-21 0,9 5-5 15,0 5 1-15,0-1-1 0,0 4-4 0,0 5-161 16,0 11-56-16,0 2 0 0,0 5 0 16,0 4 0-16,0 4 0 0,0 5 0 0,9 5 0 15,-9 0 0-15,0-1 0 0,0 5 0 16,7-9 0-16,-7 5 0 0,7-9 0 15,2-5 0-15,-1-4-241 0,-8-4-656 16,7-1-314-16,2-12-114 0,-2-2 18 0,1-7 95 16,0-10 200-16,0 0 330 0</inkml:trace>
  <inkml:trace contextRef="#ctx0" brushRef="#br0" timeOffset="145524.214">24281 17805 22 0,'8'-5'548'0,"-8"1"168"0,8-5 151 0,-8 6 107 16,7-3-60-16,-7-2-155 0,0 3-148 15,0 1-132-15,0-5-115 0,-7 5-74 0,-1-1-44 16,8 2-31-16,-16-3-16 0,9 6-8 15,-9 6-6-15,1-3-5 0,-9 6-5 16,8 4-4-16,-7 6-86 0,7 2-85 0,-8 6 0 16,9 4 0-16,-1 0 0 0,0 4 0 15,8 4 0-15,1 1 0 0,7 0 0 0,0 0 0 16,15-1 0-16,-6 1 0 0,14-9 0 16,1-1 0-16,-1-7 0 0,8-2 0 15,0-6 0-15,0-6 0 0,1-9 0 0,-1 0 0 16,1-14 0-16,-9 0 0 0,9-3 0 15,-8-10 0-15,-9 1 0 0,1-5 0 0,0 0 0 16,-9 1 0-16,-7-1 0 0,0-5 0 16,0 5 0-16,-7 0 0 0,-2 0 0 0,-6 5 0 15,-1-5 0-15,0 9 0 0,-7 0 0 16,8-1 0-16,-9 6 0 0,8 3-391 0,-8 1-530 16,8 5-254-16,1-1-83 0,7 0 18 15,0 0 79-15,8 0 169 0,0-4 279 16</inkml:trace>
  <inkml:trace contextRef="#ctx0" brushRef="#br0" timeOffset="145787.258">24556 17567 531 0,'0'0'905'0,"0"0"149"0,0 0 104 16,-7 0 82-16,7 0-249 0,0-5-278 15,0 5-161-15,7 0-87 0,-7 0-48 0,8 0-252 16,8 5-165-16,-1-1 0 0,1 6 0 15,0-3 0-15,7 11 0 0,8 1 0 0,-7 2 0 16,7 6 0-16,1-1 0 0,-8 9 0 0,7 1 0 16,-8 4 0-16,1 4 0 0,0 4 0 15,-8-4 0-15,-1 5 0 0,-8-1 0 0,2 1 0 16,-2 0 0-16,-14-1 0 0,-2-4 0 16,2 5 0-16,-17-5 0 0,0 4-488 0,-14 1-1054 15,-2-1 3-15,-7 1 98 0,0 0 154 16,0-5 254-16,0-5 410 0</inkml:trace>
  <inkml:trace contextRef="#ctx0" brushRef="#br0" timeOffset="148199.408">26305 17872 63 0,'0'0'257'0,"0"0"28"15,0 0-16-15,0 0-57 0,0 4-50 0,0-4-45 16,0 0-30-16,9 0-19 0,-9 0-7 16,0 0 1-16,7-4 8 0,-7 4 28 15,7 0 30-15,-7-5 40 0,9 5 48 0,-9 0 56 16,0-4 58-16,8 4 57 0,-8-4 60 16,0 4 30-16,0 0 0 0,0 0-30 15,0-5-52-15,0 5-60 0,0 0-74 0,0-5-52 16,0 1-34-16,-8 0-17 0,8-2-8 15,0 3-4-15,-9-1-6 0,2-5-1 0,0 4-9 16,-2-4-7-16,1 4-11 0,-6 1-14 16,-3-1-14-16,-6 1-9 0,-1 4-6 0,1 0-10 15,-1 4-7-15,1 5-5 0,-1 1 0 16,-7 2-20-16,8 1-27 0,6 6 0 0,1-1 0 16,1 4 0-16,7 0 0 0,0 4 0 15,8-4 0-15,8 4 0 0,0 2 0 16,7-7 0-16,9-3 0 0,-8 0 0 0,15-5 0 15,-7-4 0-15,8-5 0 0,-9-8 0 16,8-10-22-16,0 0-268 0,-7-7-89 16,-1-5-95-16,1-9-104 0,0 3-103 0,-8-7-77 15,-1-5-32-15,-7 0 13 0,7 0 63 16,-6-6 124-16,-2 2 172 0,-7 0 184 0,0-5 173 16,0 0 160-16,-7-5 148 0,7 5 138 15,-9 4 135-15,2 5 110 0,-1 0 45 16,0 14-1-16,0-1-34 0,1 9-66 0,-2 4-104 15,2 9-104-15,7 1-56 0,-8 11-33 16,8 2-18-16,0 9-11 0,0 8-1 0,0 4-102 16,0 5-145-16,8 4 0 0,-1 5 0 15,2 5 0-15,-2 3 0 0,9 5 0 0,-8 0 0 16,8 0 0-16,-1-1 0 0,-7 6 0 16,0-10 0-16,8 5 0 0,-9-9 0 15,1 1 0-15,1-6 0 0,-2-4 0 0,0-4 0 16,2-5 0-16,-1-3 0 0,-8-5-230 15,0-1-703-15,0-8-273 0,-8 0-82 0,8-4 25 16,-9-10 87-16,9 1 163 0,0-10 287 16</inkml:trace>
  <inkml:trace contextRef="#ctx0" brushRef="#br0" timeOffset="148573.406">26125 17660 111 0,'-16'-14'524'0,"1"6"129"15,-1-5 122-15,9 4 117 0,-10-1-86 0,10 1-116 16,-2 0-104-16,-6 2-88 0,7 2-88 16,0-4-93-16,1 4-66 0,-9 1-32 0,8-1-18 15,0 2-17-15,-7-3-21 0,7 12-18 16,-8-6-14-16,0 8-14 0,1 1-12 0,-1 5-7 15,0 7 1-15,-8 2 1 0,9 3 0 16,-1 5-84-16,0 4-16 0,1 4 0 16,7 1 0-16,8 5 0 0,0-1 0 0,8 4 0 15,7-4 0-15,1 4 0 0,8-4 0 16,7 1 0-16,9-1 0 0,-1-9 0 16,0-4 0-16,8 1 0 0,7-11 0 0,-6-7 0 15,7-5 0-15,-8-6 0 0,8-3-345 0,-8-7-261 16,0-12-198-16,0 1-200 0,1-8-120 15,-10-5-9-15,2-4 59 0,-9 0 145 16,1 0 226-16,-10 0 264 0</inkml:trace>
  <inkml:trace contextRef="#ctx0" brushRef="#br0" timeOffset="148758.9">26713 17796 200 0,'-7'-31'647'16,"7"6"212"-16,-8-2 150 0,-1 4 86 0,9 6-108 16,-7-1-127-16,7 4-161 0,-7 5-151 15,7 2-90-15,7-2-68 0,-7 9-46 0,7-5-249 16,10 10-95-16,-10-1 0 0,9 5 0 15,0 3 0-15,-1 7 0 0,1 3 0 16,0 4 0-16,-8 0 0 0,8 10 0 0,-9 4 0 16,1 4 0-16,0 0 0 0,-8 0 0 15,0 4 0-15,-8 5 0 0,0-4 0 0,-8 4-810 16,1 0-584-16,-8-4-50 0,-1 0 62 16,1-5 130-16,-10-1 228 0,2-3 390 0</inkml:trace>
  <inkml:trace contextRef="#ctx0" brushRef="#br0" timeOffset="154906.983">17871 15042 245 0,'-7'0'331'0,"7"-4"41"15,-8 0-1-15,0 4-55 0,0 0-25 0,1-5-8 16,-2 5 1-16,2 0 4 0,-1 0 2 16,-8 0 3-16,16 0 1 0,-7 0-4 0,-2 0-2 15,1-4 1-15,1 4-2 0,7 0-13 16,-8 0-20-16,8 0-21 0,-8 0-24 0,8 0-32 15,0 0-36-15,0 0-31 0,0 0-22 16,0 4-11-16,0-4-5 0,8 0 2 0,-8 0 2 16,8 0 4-16,7 0 5 0,-6 0-1 15,5 0 0-15,10-4-3 0,0 4 1 16,-1-5-3-16,9 1-1 0,-1-1-2 0,-7 1-3 16,16 0-2-16,-9 4-8 0,0-4-3 15,8 4-3-15,-8-5-2 0,0 5-5 0,9 0-6 16,0 5 7-16,-2-5 12 0,2 4 10 15,7 0-4-15,0-4-1 0,8 0-1 0,-8 4-66 16,7-4-1-16,2 5 0 0,-1-5 0 16,-1 4 0-16,10-4 0 0,-10 0 0 15,9 5 0-15,-1-5 0 0,-6 4 0 0,6-4 0 16,-7 0 0-16,1 5 0 0,-2-5 0 16,1 0 0-16,-8 0 0 0,9 0 0 0,-9 4 0 15,-1-4 0-15,1 0 0 0,0 4 0 16,0-4 0-16,0 5 0 0,0-5 0 0,-7 4 0 15,7-4 0-15,0 0 0 0,0 0 0 16,-8 0 0-16,8 5 0 0,0-5 0 16,-7 0 0-16,7 0 0 0,-9 5 0 0,2-5 0 15,0 3 0-15,-2-3 0 0,2 5 0 16,-9-5 0-16,9 4 0 0,-1-4 0 16,-8 4 0-16,8 1 0 0,0-1 0 0,-8-4 0 15,9 5 0-15,0 0 0 0,-2-5 0 16,2 0 0-16,0 0 0 0,-2 0 0 15,9 0 0-15,-16 0 0 0,9 0 0 0,0 0 0 16,-2 4 0-16,2-4 0 0,-1 5 0 16,0-2 0-16,-8-3 0 0,9 4 0 0,-1 1 0 15,0-1 0-15,0-4 0 0,1 5 0 16,-1-5 0-16,0 0 0 0,1 0 0 0,-2 0 0 16,10 0 0-16,-9 0 0 0,0 0 0 15,0 0 0-15,1 0 0 0,-9 5 0 0,9-5 0 16,-9 0 0-16,7 4 0 0,-6-4 0 15,-1 5 0-15,0-5 0 0,-7 5 0 16,8-1 0-16,-1-1 0 0,0-3 0 0,2 0 0 16,-2 0 0-16,0 0 0 0,0 0 0 15,1 0 0-15,-1 0 0 0,0 0 0 0,1 0 0 16,-1 0 0-16,0 0 0 0,1 4 0 16,-1-4 0-16,-7 0 0 0,7 6 0 15,-8-6 0-15,8 0 0 0,-7 4 0 0,0-4 0 16,-8 4 0-16,7-4 0 0,1 5 0 15,-8 0 0-15,-1-1 0 0,1-4 0 16,0 4 0-16,-8 1 0 0,-1-5 0 0,2 4 0 16,-2-4 0-16,-7 4 0 0,8-4 0 0,-8 0 0 15,0 0 0-15,0-4 0 0,-8 4 0 16,8-4 0-16,-7-1-215 0,-2 1-299 16,2 0-108-16,-10-6-162 0,3 2-188 0,-10-2-107 15,0 3-4-15,1-3 70 0,-1 1 141 16,-15-5 216-16</inkml:trace>
  <inkml:trace contextRef="#ctx0" brushRef="#br0" timeOffset="156063.391">18185 15025 30 0,'-8'-9'237'0,"-8"4"35"0,9 1-3 16,-9 0-36-16,8 0-19 0,-8-1-2 16,9 1 10-16,-8-1 24 0,6-4 22 15,2 5 18-15,-9-1 14 0,16 0 20 0,-8 2 22 16,1 3 14-16,-2-4 17 0,2-1 12 16,7 5-7-16,-8 0-26 0,8 0-43 0,0-4-52 15,-9 4-50-15,9 4-37 0,9-4-18 16,-9 5-7-16,8-5 3 0,8 7 9 15,-1-2 0-15,1 4-1 0,7 0-3 16,1 0-2-16,7 0-3 0,0-1-5 0,9 1-6 16,7 0-10-16,0-4-21 0,7-5-33 15,10 0-73-15,-2 0 0 0,8-9 0 0,10 4 0 16,5 1 0-16,2-5 0 0,7 5 0 16,1 0 0-16,6-1 0 0,1 1 0 0,8-1 0 15,0 1 0-15,0-1 0 0,8 5 0 16,-9-4 0-16,9 4 0 0,0 0 0 0,-8 0 0 15,-1 0 0-15,2 0 0 0,-10 4 0 16,1-4 0-16,-8 0 0 0,0 5 0 16,1-1 0-16,-1 1 0 0,-8-1 0 0,0 5 0 15,0-5 0-15,1 5 0 0,-9-5 0 16,9 5 0-16,-17-4 0 0,9-1 0 16,-1 0 0-16,-8 1 0 0,1-5 0 0,0 0 0 15,-1 0 0-15,-6 0 0 0,6-5 0 0,-8 1 0 16,2 0 0-16,6 4 0 0,-15-5 0 15,8 1 0-15,-1-1 0 0,-6 5 0 16,-10-4 0-16,10 4 0 0,-9-5 0 16,0 1 0-16,0 4 0 0,-8-4 0 0,0 0 0 15,8 4 0-15,-8-5 0 0,1 1 0 16,-1 4 0-16,-8-5 0 0,9 5 0 0,-9-4 0 16,0-1 0-16,-8 5 0 0,1 0 0 15,0 0 0-15,-1 0 0 0,-7 0 0 0,8 0 0 16,-9 0 0-16,1 5 0 0,0-5 0 15,-9 4 0-15,10 1 0 0,-3-5 0 16,3 4 0-16,-10-4 0 0,9 5 0 0,-8-5 0 16,8 0 0-16,-9 0 0 0,2 4 0 15,-2-4 0-15,1 0 0 0,0 0 0 0,-8 0 0 16,0 0 0-16,0-4 0 0,0 4 0 16,0 0 0-16,-8 0 0 0,0-5 0 0,-8 5 0 15,1-4-100-15,-1 4-301 0,0 0-119 16,-8-5-198-16,10 1-240 0,-19-1-140 0,10 5-30 15,-8-4 41-15,7 4 123 0,-7-5 228 16,0-3 291-16</inkml:trace>
  <inkml:trace contextRef="#ctx0" brushRef="#br0" timeOffset="158442.624">29381 16667 199 0,'-15'0'490'0,"-1"-5"83"15,-8 0 85-15,17 5 51 0,-9-4-105 0,0 4-55 16,8-4-41-16,-8 4-45 0,9 0-60 15,7 0-76-15,-8-5-89 0,8 5-75 16,8 0-36-16,-1 5-15 0,2-5-5 0,14 4 10 16,-8 0 16-16,17 1 8 0,7 4 0 15,0-4-3-15,9-2 1 0,6 6-6 0,9-5-13 16,8 2-14-16,-1-2-21 0,16 0-8 16,9 1 19-16,6-5 20 0,17 5 16 0,7-5 9 15,17-5 5-15,7 5-146 0,16 0 0 16,0-5 0-16,7 5 0 0,0 0 0 0,9 0 0 15,8 5 0-15,-2-5 0 0,-6 5 0 16,-8-5 0-16,-1 0 0 0,-7 0 0 0,-7 0 0 16,-2 0 0-16,-7 0 0 0,-15 0 0 15,-2 0 0-15,-5 0 0 0,-2 0 0 0,-7-5 0 16,-9 5 0-16,2 0 0 0,-10-5 0 16,1 5 0-16,-8 0 0 0,-7 0 0 15,-1 5 0-15,-16-5 0 0,10 5 0 0,-18-1 0 16,1 5 0-16,-1-5 0 0,-6 5 0 15,-9-5 0-15,7 5 0 0,-6 0 0 16,-9-5 0-16,0 1 0 0,0-1 0 0,-8 5 0 16,0-5 0-16,-7 1 0 0,0-5 0 0,8 4 0 15,-17-4 0-15,1 0 0 0,0 0 0 16,-1-4 0-16,-6-1 0 0,-2 1 0 16,-7-1 0-16,0-3 0 0,-7-1 0 0,-2 0 0 15,1-4 0-15,-8 4 0 0,-7-4-404 16,-1 4-101-16,1-4-135 0,-8 3-226 0,0-2-185 15,-2 3-61-15,-5-1 17 0,-2 6 91 16,-7-5 179-16,0 0 283 0</inkml:trace>
  <inkml:trace contextRef="#ctx0" brushRef="#br0" timeOffset="159638.662">4714 17999 249 0,'-7'0'612'16,"-9"0"142"-16,1 0 135 0,6 5 88 0,-6-1-138 16,7 0-134-16,-7 2-108 0,6-2-98 15,2-1-95-15,7 3-84 0,-8-3-49 16,8 2-26-16,8-1-12 0,-1 1-1 0,9-5 6 16,8 5-111-16,-1-10-127 0,17 0 0 15,7 1 0-15,-1-4 0 0,17-5 0 16,0-6 0-16,8 7 0 0,0-7 0 0,7 2 0 15,0-1 0-15,0 5 0 0,2 0 0 16,-2 0 0-16,0 4 0 0,-7 0 0 0,-1 5 0 16,1-1 0-16,-9 5 0 0,-6-4 0 15,-2 4 0-15,-6 4 0 0,-9-4-346 16,-8 0-407-16,-7 5-219 0,-8-5-180 0,-1 0-36 16,-15 0 40-16,0 0 109 0,0-5 188 15,0 1 284-15</inkml:trace>
  <inkml:trace contextRef="#ctx0" brushRef="#br0" timeOffset="159990.631">4856 17933 239 0,'-31'0'726'0,"15"0"186"15,-1 4 121-15,3-4 79 0,-3 0-165 16,10 5-231-16,0-5-200 0,7 4-132 0,0-4-61 16,0 9-24-16,14-4-6 0,10 3 5 15,0 1-1-15,15 1-201 0,0-7-96 0,16 6 0 16,0-4 0-16,0-5 0 0,8 0 0 15,8-5 0-15,-1-4 0 0,1 0 0 0,0 1 0 16,7-5 0-16,-8-1 0 0,1 5-222 16,-9-4-863-16,1 9-223 0,-8 0-54 15,0 4 44-15,-8 4 115 0,0 0 230 0,-7 1 417 16</inkml:trace>
  <inkml:trace contextRef="#ctx0" brushRef="#br0" timeOffset="162277.595">6660 19187 45 0,'-16'-19'710'0,"1"7"207"16,-8-6 125-16,7 4 93 0,-1 6-23 15,-6-1-248-15,15 0-236 0,-8 0-159 0,9 6-89 16,7 3-70-16,-8 0-42 0,8 0-24 15,8 3-177-15,-1 6-67 0,9 4 0 0,8 9 0 16,0 6 0-16,7 2 0 0,8 5 0 16,1 9 0-16,-2 6 0 0,18-3 0 0,-10 7 0 15,10-1 0-15,-2-1 0 0,1 1 0 16,1 1 0-16,6-6 0 0,-8-4 0 0,10-4 0 16,-17-5 0-16,0-8 0 0,0-1 0 15,-7-8 0-15,-2-5 0 0,-6-4 0 0,-1-9 0 16,-7-5 0-16,-9-3 0 0,1-10 0 0,-8-8 0 15,-8-2 0-15,0-2 0 0,-8-5 0 16,1-5 0-16,-2 0 0 0,1 1 0 16,1 4 0-16,-2 0 0 0,-6 3 0 0,7 1 0 15,0 9 0-15,8 0 0 0,-7 5 0 0,7 3 0 16,0 6 0-16,0 2-187 0,0 6-552 16,0 6-193-16,7 7-196 0,1 0-52 0,8 5 21 15,-9 4 78-15,17 0 181 0,-8-1 266 16</inkml:trace>
  <inkml:trace contextRef="#ctx0" brushRef="#br0" timeOffset="162655.142">7853 19716 460 0,'0'9'911'15,"0"-4"168"-15,0-1 115 0,-8-4 90 0,0 4-210 16,8-4-305-16,-7 0-220 0,-2 0-127 16,9 0-80-16,0 0-235 0,-7 0-107 0,7 0 0 15,0 0 0-15,0 0 0 0,0 5 0 0,0-5 0 16,0 8 0-16,0 1 0 0,7 0 0 15,2 5 0-15,-2 3 0 0,1-4 0 0,0 6 0 16,0-8 0-16,7 3 0 0,-7-4 0 16,7 3 0-16,-6-5 0 0,6-3 0 0,1-1 0 15,-9-4 0-15,10-4-76 0,-1-1-278 0,-1 1-41 16,-7-9-65-16,0 4-93 0,8-10-99 16,-9 3-94-16,-7-3-71 0,8-2-38 0,-8-1 14 15,0 0 75-15,0 4 121 0,-8-4 160 16,1 0 192-16,7 4 209 0,-9-3 206 0,2 3 194 15,-1-1 158-15,-8-2 137 0,9 3 98 16,-2 6 57-16,-6-7 0 0,6 6-39 0,-5 4-66 16,5-4-95-16,1 4-125 0,1 0-132 15,7 1-95-15,-9-1-73 0,9 4-50 0,-7-3-48 16,7 3-54-16,0 1-71 0,0 0-98 0,7-1-179 16,-7 5-255-16,0-4-300 0,0-1-135 15,0 1-33-15,9-1 45 0,-9 1 151 0,7-6 239 16</inkml:trace>
  <inkml:trace contextRef="#ctx0" brushRef="#br0" timeOffset="162858.598">7750 19130 791 0,'-23'-6'1006'16,"-8"6"131"-16,7 0 101 0,-7 0 80 0,8 0-348 16,7 6-293-16,0-6-172 0,8 0-111 0,1 0-239 15,7 0-155-15,0-6 0 0,7 6 0 16,1 0 0-16,8-3 0 0,7 3 0 15,1-5 0-15,-1 5 0 0,8 0 0 0,2 0 0 16,-2 0 0-16,8 5 0 0,0-2-471 16,0 6-194-16,0-4-215 0,1 4-215 0,-1 5-66 15,0-7 22-15,8 7 94 0,0 0 167 0,0-1 257 16</inkml:trace>
  <inkml:trace contextRef="#ctx0" brushRef="#br0" timeOffset="163266.515">9288 19614 230 0,'-16'-9'581'0,"1"2"165"0,-1-2 156 0,-7-1 50 16,8 6-91-16,-9-5-121 0,8 4-124 0,-7-2-123 16,6 1-119-16,-6-2-80 0,-1 3-55 15,1-4-37-15,8 5-28 0,-17-5-25 0,8 5-21 16,0-1-12-16,1 5-11 0,-1 0-13 16,9 0-16-16,-8 5-14 0,7 3-16 0,-8 6-33 15,9-1-13-15,-1 9 0 0,9 1 0 16,-2 2 0-16,2 3 0 0,7 2 0 0,7 1 0 15,2 0 0-15,6-5 0 0,8 6 0 0,1-6 0 16,-1-8 0-16,8-1 0 0,9-8 0 16,0-9 0-16,-2-9 0 0,2-8 0 0,0-6-141 15,-9-3-170-15,0-10-112 0,1 1-142 16,-10-9-141-16,2 5-143 0,-8-5-102 0,0-1-70 16,-9 5 34-16,1-4 133 0,-8 9 179 0,0 0 185 15</inkml:trace>
  <inkml:trace contextRef="#ctx0" brushRef="#br0" timeOffset="163452.011">9272 19297 12 0,'-15'-31'348'0,"7"9"175"0,0-4 196 0,-8 8 187 15,9 0 18-15,-1 10-45 0,1-1-50 16,-2 0-83-16,2 4-124 0,7 1-135 0,-8 4-80 16,8 0-41-16,0 0-29 0,0 9-251 15,8 3-86-15,-8 7 0 0,7 3 0 0,2 4 0 16,-2 1 0-16,1 8 0 0,8 0 0 0,-9 10 0 16,9-1 0-16,-1 0 0 0,1 4 0 15,-8-3 0-15,15-1 0 0,-6 0 0 0,-1-4 0 16,-1-5 0-16,1 0 0 0,-9 1 0 15,9-10-535-15,-8-1-552 0,0-1-172 0,0-7-26 16,-1-4 52-16,-7-8 114 0,9-1 225 16,-2-8 310-16</inkml:trace>
  <inkml:trace contextRef="#ctx0" brushRef="#br0" timeOffset="163839.979">8763 19371 75 0,'-8'-4'543'0,"1"1"167"15,7-3 171-15,-9 3 130 0,2 3-85 0,-1-5-116 16,-1 0-122-16,2 5-122 0,0 0-135 15,-2 0-100-15,1 0-70 0,1 5-49 0,-2 0-37 16,-6 4-32-16,7-2-24 0,-7 12-21 16,6-1-14-16,-6 4-14 0,7 0-13 0,-7 8-57 15,6 1 0-15,2 0 0 0,-1 4 0 16,-1 0 0-16,9 6 0 0,9-2 0 0,-1 1 0 16,8-1 0-16,7 1 0 0,1 0 0 15,7-5 0-15,9 1 0 0,-2-6 0 0,9-3 0 16,0-5 0-16,16-9 0 0,-1-3 0 15,-6-7-32-15,6-6-370 0,2-7-220 0,-1-8-282 16,-9 1-224-16,1-5-60 0,0-5 10 16,-8-3 98-16,0-5 201 0,-8 0 295 0</inkml:trace>
  <inkml:trace contextRef="#ctx0" brushRef="#br0" timeOffset="164051.473">9618 19395 536 0,'-8'-10'981'0,"0"2"191"0,8 2 134 0,-7-1 94 15,-2 1-233-15,9 6-304 0,0-3-213 0,0-2-534 16,9 5-116-16,-2 0 0 0,9 0 0 16,-1 5 0-16,1-2 0 0,0 3 0 15,8 1 0-15,-9 7 0 0,8 3 0 0,-6 6 0 16,-1 4 0-16,-1 3 0 0,1 5 0 0,-9 6 0 16,2 3 0-16,-2 3 0 0,-7 3 0 15,0 7 0-15,0 0 0 0,-16 6-928 0,1 2-412 16,-1-3-54-16,-7 0 54 0,6-9 107 15,3 0 219-15,-3-14 353 0</inkml:trace>
  <inkml:trace contextRef="#ctx0" brushRef="#br0" timeOffset="164826.062">10866 19624 204 0,'0'-5'717'0,"0"-4"205"16,0 1 136-16,0-1 98 0,-9 5-134 0,2-6-189 15,-9 1-211-15,8 0-172 0,-8 2-112 16,-7 1-77-16,-1 2-64 0,1 0-49 0,-1-1-39 15,-7 5-31-15,0 0-21 0,-1 0-38 0,1 5-19 16,7 3 0-16,-7 2 0 0,8 2 0 16,-1 2 0-16,8 4 0 0,1 4 0 0,-1 0 0 15,8 4 0-15,0 1 0 0,8-1 0 16,0 5 0-16,8-4 0 0,7 3 0 0,1-4 0 16,8 2 0-16,0-7 0 0,7-3 0 0,8-5 0 15,0-4 0-15,0-13 0 0,9-5 0 16,-9-4 0-16,8-13 0 0,-8-7-129 0,-7 3-321 15,-1-10-111-15,-7-3-97 0,-10-6-67 0,3 5-18 16,-10-4 37-16,2-1 75 0,-9 0 136 16,-9 5 172-16,2-4 196 0,-1 4 172 15,-8-1 154-15,1 1 158 0,-8 4 139 0,6 5 79 16,-6 0 36-16,7 9 1 0,1 3-35 0,-1 5-82 16,0 9-95-16,1 5-60 0,6 4-39 15,2 4-29-15,7 14-16 0,-8 0-244 0,16 8-12 16,-8 6 0-16,7 6 0 0,2 3 0 15,-2 3 0-15,9 4 0 0,-1 2 0 0,9 2 0 16,-1-3 0-16,1-1 0 0,-1 1 0 16,1-5 0-16,7-4 0 0,-7-5 0 0,8-4 0 15,-9-5 0-15,1-3 0 0,0-11 0 0,-1-3 0 16,-8-4 0-16,9-10 0 0,-8-4 0 16,-9-3 0-16,9-2 0 0,-8-8-221 0,0 4-20 15,0-8 14-15,-8 4 24 0,7 0 31 16,-7 0 35-16,0 0 35 0,0 3 32 0,0 3 24 15,0-3 27-15,0 7 35 0,-7-2 40 16,7 5 47-16,-8 0 49 0,0 0 53 0,8 1 46 16,0 3 33-16,-8 1 19 0,8 4-235 15,0-4-68-15,0 4 0 0,0 0 0 0,0 4 0 16,0 0 0-16,0 5 0 0,0 0 0 0,8 9 0 16,-8 0 0-16,8 3 0 0,0 2 0 15,-1-1 0-15,2 3 0 0,6 3 0 16,-6-2 0-16,5-4 0 0,-6 1 0 0,8-6 0 15,-9 1 0-15,2-6-705 0,-1-3-576 0,-8-5-97 16,7-8 25-16,2-5 102 0,-2-8 180 16,-7-5 311-16</inkml:trace>
  <inkml:trace contextRef="#ctx0" brushRef="#br0" timeOffset="165003.586">11367 19310 249 0,'-7'-18'914'0,"-1"1"229"0,-8 4 158 0,9 4 117 16,-2-4-61-16,2 4-340 0,7 4-314 0,-8-3-614 15,8 2-89-15,-9 3 0 0,9-1 0 16,0-1 0-16,0 1 0 0,0 4 0 16,0 4 0-16,0 1 0 0,0 2 0 0,0 3-351 15,-7 3-499-15,0 1-285 0,-10-1-110 0,3 4 5 16,-3-4 75-16,1 5 153 0,1-1 255 16,-8-3 334-16</inkml:trace>
  <inkml:trace contextRef="#ctx0" brushRef="#br0" timeOffset="165197.051">10583 19314 570 0,'-39'-4'996'0,"8"0"168"0,-9-1 106 0,16 1 83 15,1-5-250-15,-1 5-347 0,17-5-228 16,-1 4-124-16,8-3-357 0,8-5-47 0,-1 4 0 16,17-5 0-16,-8 0 0 0,15 7 0 15,1-2 0-15,7 0 0 0,0-1 0 0,0 7 0 16,8-3 0-16,0 12 0 0,0-6-76 0,0 8-818 15,0 1-313-15,0 5-113 0,-7-1 4 16,7-5 83-16,8 6 173 0,8-1 332 16</inkml:trace>
  <inkml:trace contextRef="#ctx0" brushRef="#br0" timeOffset="166508.765">12317 19655 172 0,'-9'-9'458'0,"9"0"91"16,-7 0 85-16,7 5 0 0,-7-6-51 0,7 6-46 15,-8-4-24-15,8 4-27 0,-9-5-32 16,2-1-40-16,7 1-43 0,-7 0-51 0,-2-4-49 16,1 5-29-16,-8-6-15 0,9 1-10 15,-9 0-11-15,1 0-17 0,-1 0-21 0,-8-1-27 16,-7 6-25-16,8-1-24 0,-10 0-23 16,2 9-17-16,0 0-11 0,-1 0-12 0,1 9-23 15,0 0-6-15,8 8 0 0,6 1 0 0,-6 4 0 16,15 4 0-16,1 5 0 0,-2 5 0 15,18-1 0-15,-2 0 0 0,10 0 0 16,6 1 0-16,8-6 0 0,0 1 0 0,0-8 0 16,9-7 0-16,-1-2 0 0,0-4 0 0,1-10 0 15,-1-5 0-15,-8-4 0 0,9-5 0 16,-16-3 0-16,7-5 0 0,-17 0 0 0,3-5 0 16,-1 6-2-16,-9-6-65 0,-7 5 13 15,0 0 13-15,0 0 13 0,-7-1 13 0,-2 7 9 16,2-3 4-16,-1 6 2 0,-1 5 2 0,2-2-1 15,0 10-2-15,-1 0 1 0,8 10 5 16,-9 2 9-16,9 7 6 0,0 2 9 16,0 11 8-16,0-2 9 0,9 10 2 0,-1-1-34 15,-1 10-14-15,0-1 0 0,2 1 0 0,6 0 0 16,-6-1 0-16,6 0 0 0,-7 1 0 16,7-9 0-16,-6 0 0 0,-2-5 0 0,9-9 0 15,-8 2 0-15,-1-12 0 0,-7-2 0 16,9-5 0-16,-2-9 0 0,-7-4 0 0,8-10 0 15,-8-7 0-15,0-2 0 0,0-8 0 16,0-4 0-16,-8-9 0 0,8 0 0 0,-7 0 0 16,-2-10 0-16,2 1-58 0,7 1 16 0,-8 4 18 15,8-6 15-15,0 6 18 0,0 8 15 16,0 5 21-16,0 4 10 0,8 5-55 16,-8 3 0-16,7 9 0 0,2 7 0 0,-2 7 0 15,1 4 0-15,1 4 0 0,5 5 0 0,3 6 0 16,-1 2 0-16,-1 2 0 0,1-2 0 15,0 6 0-15,7-5 0 0,-8 0 0 0,9-5 0 16,-1 1 0-16,-7 0 0 0,8-10 0 16,-9 1 0-16,1-5 0 0,8 1 0 0,-8-10 0 15,-1 1 0-15,-7 0 0 0,0-9 0 0,-1-1 0 16,2 1 0-16,-9-4 0 0,0 4 0 16,0-5 0-16,0 0 0 0,-9 1 0 0,9 3 0 15,-7 0 0-15,-1 7 0 0,8-2 0 0,-8 0 0 16,0 9 0-16,8 0 0 0,0 9 0 15,0 0 0-15,8 4 0 0,0 4 0 16,0 5 0-16,-1 0 0 0,9 0 0 0,0 5 0 16,8-5 0-16,0 4 0 0,7-7 0 0,-8-3 0 15,8 3 0-15,9-10 0 0,-9-1 0 16,9-4 0-16,-2-4 0 0,-6 0 0 0,7-8 0 16,-7-1 0-16,-1 0 0 0,-7-5 0 15,-8-2 0-15,-1 2 0 0,1-9 0 0,-9 6 0 16,-7-1 0-16,0-4 0 0,-7 5 0 15,-1-1 0-15,0-4 0 0,-7 9 0 0,-9-6 0 16,8 3 0-16,-8 2 0 0,1 5 0 16,-1 1 0-16,8 4 0 0,-7 4 0 0,8 4 0 15,-1-1 0-15,8 6 0 0,-8 5 0 0,9 4 0 16,7-1 0-16,0 1 0 0,0 4 0 16,0 5 0-16,7-6 0 0,9 1 0 0,-8-3 0 15,8 2 0-15,-1-2 0 0,8-8 0 16,-7 3 0-16,8-4 0 0,-1-6 0 0,1 1 0 15,0-5 0-15,-8-5 0 0,7-4 0 16,-8 4 0-16,-7-9 0 0,8 3 0 0,-9-3 0 16,2-4 0-16,-9 1 0 0,0-1 0 15,0 1 0-15,0-1 0 0,-9 0 0 0,2 0 0 16,-1 1 0-16,0-1 0 0,-7 5 0 0,7 0 0 16,0 4 0-16,0-1 0 0,8 6 0 15,-7-1 0-15,7 10 0 0,0-1 0 0,0 6 0 16,0 3 0-16,7-1 0 0,-7 7 0 15,8-1 0-15,0 3 0 0,7 6 0 0,-7-5 0 16,8 5 0-16,0-6 0 0,-1 2 0 16,1-7 0-16,7 3 0 0,-7-5 0 0,-1-2 0 15,1-3 0-15,1-4 0 0,6-1-256 0,-8-4-788 16,1-4-228-16,8-5-47 0,-8-4 58 16,15-10 104-16,-8 2 205 0,8-2 296 0</inkml:trace>
  <inkml:trace contextRef="#ctx0" brushRef="#br0" timeOffset="167074.29">14287 19478 125 0,'-9'-9'470'0,"9"0"122"16,-7 5 137-16,7-5 100 0,0 1-20 16,0-1-43-16,-8 4-55 0,8-4-65 0,0 1-78 15,-9 2-95-15,9-1-73 0,0 2-45 16,0 0-29-16,-7 1-20 0,7 4-220 0,0 0-86 16,0 9 0-16,0 3 0 0,-7 7 0 0,7 3 0 15,-9 9 0-15,9 4 0 0,-8 4 0 16,1 6 0-16,-2-1 0 0,2 5 0 15,-1-5 0-15,0 4 0 0,0-8 0 0,1-1 0 16,7-3 0-16,0-10 0 0,-9-4 0 0,9-9 0 16,0 1 0-16,0-10 0 0,9-8 0 15,-2-10 0-15,-7-3 0 0,8-9 0 0,0-5 0 16,0-10 0-16,-1 2 0 0,2-5 0 16,-2-5 0-16,1-3-31 0,1-1-84 0,-2 5 22 15,0-2 26-15,2 2 23 0,-1 4 22 0,-1 3 27 16,2 6 28-16,-2 5 27 0,1 3 27 15,8 5 30-15,-9 9-47 0,2 0-70 0,6 13 0 16,-8 0 0-16,9 9 0 0,-8 4 0 16,8 4 0-16,0 5 0 0,-1 0 0 0,1 9 0 15,8 1 0-15,-8 3 0 0,7 0 0 16,-8 5 0-16,9 4 0 0,-1-5 0 0,-7 1 0 16,8 5 0-16,-8-6 0 0,-1 1 0 0,8-1 0 15,-6-4 0-15,-10-4 0 0,9 6 0 16,-8-11 0-16,-1 0 0 0,-7-4 0 0,0 0-559 15,-7-5-504-15,7-3-186 0,-16-5-32 16,8-5 50-16,-7-4 122 0,-1-4 215 0,0-5 297 16</inkml:trace>
  <inkml:trace contextRef="#ctx0" brushRef="#br0" timeOffset="167267.772">14365 19862 123 0,'-47'-19'663'0,"7"-2"221"16,2-1 142-16,-2 5 96 0,9 3-98 0,-1 1-187 15,8 0-202-15,9 4-181 0,-1 0-97 0,9 5-53 16,7-5-29-16,0 4-20 0,7-3-23 15,9 3-232-15,-1 1 0 0,9 0 0 0,-1 4 0 16,9-5 0-16,-1 5 0 0,9 0 0 16,-1 5 0-16,0-5 0 0,8 4 0 0,-8-4 0 15,1 4 0-15,7-4 0 0,0 5-306 16,-8-5-216-16,9 0-124 0,-10 0-208 0,9-5-190 16,0 1-38-16,-7 0 10 0,7-5 56 0,-8-5 153 15,0 6 275-15</inkml:trace>
  <inkml:trace contextRef="#ctx0" brushRef="#br0" timeOffset="167556.001">15188 19460 646 0,'0'-8'918'15,"-7"-1"153"-15,-9 0 107 0,8-4 17 0,-8 0-223 16,9 0-247-16,-2-1-175 0,-6-3-97 16,7 3-50-16,-7 5-323 0,6-5-80 0,-6 7 0 15,-1 1 0-15,9 2 0 0,-10 4 0 0,3 4 0 16,-3 5 0-16,1 0 0 0,1 9 0 15,-1 3 0-15,0 7 0 0,9-2 0 0,-9 9 0 16,8-4 0-16,8 4 0 0,0 5 0 0,0-4 0 16,8 4 0-16,0-5 0 0,7 0 0 15,1 1 0-15,8-1 0 0,-1-5 0 0,1-4 0 16,0-3 0-16,7-1 0 0,-8-4 0 0,1-1 0 16,7-4 0-16,-8 1 0 0,9-6 0 15,-8-3 0-15,0-1 0 0,-1-4 0 0,1 0-395 16,-1 0-811-16,1-4-131 0,-9-1 0 15,8-3 78-15,1-6 148 0,7 1 251 0,-8-4 319 16</inkml:trace>
  <inkml:trace contextRef="#ctx0" brushRef="#br0" timeOffset="167938.976">15627 19672 375 0,'-7'0'566'0,"0"5"127"16,-2-5 136-16,1 4 4 0,1-4-64 15,7 5-71-15,-9-5-78 0,2 0-83 0,7 4-92 16,-8-4-88-16,8 0-52 0,0 0-25 0,0 0-6 16,0-4 5-16,0 4 6 0,8-5-239 15,-1 1-46-15,2 4 0 0,-2-5 0 0,10 1 0 16,-10 4 0-16,9 0 0 0,-1-5 0 16,9 5 0-16,-8 0 0 0,7 0 0 0,1 5 0 15,-1-5 0-15,1 0 0 0,0 4 0 16,-1 1-47-16,1-1-1018 0,-9 1-234 0,8-5-60 15,1 4 47-15,-8-4 106 0,7 0 221 16,1 0 336-16</inkml:trace>
  <inkml:trace contextRef="#ctx0" brushRef="#br0" timeOffset="168373.839">16200 19778 344 0,'-7'5'633'0,"7"4"190"16,0-6 155-16,0 6 15 0,0 0-95 0,0-4-111 16,0 4-130-16,7-4-137 0,-7-1-102 0,8-1-61 15,1 1-56-15,-2-4-37 0,0 0-46 16,2-4-218-16,6-3 0 0,-6-7 0 0,6 0 0 15,-7-3 0-15,0-5 0 0,8 0 0 0,-9-5 0 16,1 5 0-16,0-4 0 0,-8-5 0 16,8 8 0-16,-8-2 0 0,0 2 0 0,-8 1-133 15,8 4 10-15,-8 1 25 0,0 4 24 16,1-1 23-16,-2 10 19 0,2-5 15 0,-9 9 14 16,8 0 16-16,8 5 23 0,-7-1 25 15,-2 5 27-15,9 4 23 0,0 0 21 0,0 5-42 16,0-1-90-16,0 5 0 0,9 1 0 15,-2 3 0-15,1 1 0 0,8 4 0 0,-9-1 0 16,9 1 0-16,0 4 0 0,-1-4 0 0,-6 1 0 16,6-6 0-16,1 5 0 0,-9-9-331 15,1 0-416-15,1-5-321 0,-2-3-152 16,0-5-25-16,10-5 53 0,-10-4 130 0,9-9 249 16,0 0 353-16</inkml:trace>
  <inkml:trace contextRef="#ctx0" brushRef="#br0" timeOffset="168591.257">16656 19808 199 0,'0'5'850'0,"0"-5"227"0,7 5 148 16,-7-1 97-16,0-4-85 0,0 5-280 15,9-5-282-15,-9 0-177 0,15 5-347 0,-7-1-151 16,0-1 0-16,-1 1 0 0,9 1 0 0,-8 9 0 16,8 0 0-16,-9-2 0 0,-7 11 0 0,8-2 0 15,-8 6 0-15,8 3 0 0,-8-3 0 16,8 4 0-16,-8-1 0 0,7-2 0 0,-7-6 0 15,9 0 0-15,-9-5 0 0,-9-4-241 16,9-4-996-16,-7-9-136 0,-1-3 6 0,8-11 72 16,-8-8 139-16,8-5 253 0,8-4 393 15</inkml:trace>
  <inkml:trace contextRef="#ctx0" brushRef="#br0" timeOffset="168752.387">16750 19598 121 0,'-9'-19'842'0,"2"6"238"16,-1 1 162-16,1-2 108 0,-2 5-35 15,2 0-305-15,7 0-323 0,-8 5-217 0,8-1-396 16,0 1-74-16,0 0 0 0,0-1 0 16,0 5 0-16,8-4 0 0,-1 4 0 0,-7 4-118 15,9-4-424-15,-9 5-239 0,7-1-306 16,-7 5-111-16,8-5-5 0,-8 0 58 0,7 5 153 16,2-4 245-16</inkml:trace>
  <inkml:trace contextRef="#ctx0" brushRef="#br0" timeOffset="169084.016">17267 19690 82 0,'-7'0'681'0,"-1"0"226"0,0 0 157 16,0 0 117-16,1 4-54 0,-2-4-167 15,9 5-216-15,-8-5-173 0,8 0-103 0,0 4-63 16,0-4-404-16,8 4-1 0,1-4 0 0,-2 0 0 16,9 5 0-16,-1-5 0 0,9 0 0 15,-1 0 0-15,9 4 0 0,-1-4 0 0,0 5 0 16,-7-5 0-16,16 4 0 0,-9-4 0 15,0 0 0-15,1 0 0 0,-1 0-934 0,-7 0-324 16,-1-4-84-16,1-1 32 0,-8 1 97 16,-1-5 178-16,8 5 300 0</inkml:trace>
  <inkml:trace contextRef="#ctx0" brushRef="#br0" timeOffset="170027.138">17330 19668 280 0,'0'0'396'0,"-7"0"57"15,7 0 13-15,0 0-43 0,-9 4-36 0,9-4-12 16,-7 0 22-16,7 0 50 0,0 0 46 16,-8 0 22-16,8 0-2 0,0 0-15 0,-8 0-34 15,8 0-47-15,-8 0-38 0,8 0-20 16,-7 0-16-16,7 0-16 0,0 0-68 0,-9 5-259 15,18-5 0-15,-9 4 0 0,7 1 0 16,-7-1 0-16,16 0 0 0,-8 1 0 0,8 3 0 16,7-3 0-16,1-1 0 0,0 1 0 0,7-1 0 15,0-4 0-15,0 0 0 0,1 0 0 0,-1-4 0 16,0-5 0-16,1 0 0 0,-1-4 0 16,0 0 0-16,-7-1 0 0,8-3 0 0,-9-1 0 15,0 0 0-15,-7 1 0 0,0-6 0 16,-8 7 0-16,-1-7 0 0,2 5 0 0,-9 1 0 15,7-1 0-15,-7 0 0 0,0 5 0 0,0 0 0 16,0 4 0-16,-7-4 0 0,7 3 0 16,-9 7 0-16,2-1 0 0,7-1 0 0,-8 5 0 15,-1 0 0-15,2 0 0 0,7 9 0 16,-7-6 0-16,7 7 0 0,-9-1 0 0,9 4 0 16,-8 0 0-16,8 5 0 0,0-1 0 15,0 5 0-15,8 0 0 0,1 0 0 0,-9 5 0 16,14 0 0-16,-5-1 0 0,6 5 0 0,-6 0 0 15,-2 0 0-15,1-1 0 0,8 2 0 16,-16-7 0-16,7 3 0 0,2-2 0 0,-2 0 0 0,-7-8 0 16,8 4 0-16,0-9 0 0,-8 5 0 15,8-9 0-15,-8 0 0 0,7-1 0 16,-7-8 0-16,0 4 0 0,0-8 0 0,0 0-270 16,-7-5-706-16,7 0-214 0,0-4-73 0,-8-5 26 15,8 1 91-15,0 4 166 0,-8-5 260 16</inkml:trace>
  <inkml:trace contextRef="#ctx0" brushRef="#br0" timeOffset="170477.077">17637 19959 110 0,'-9'4'376'0,"2"1"77"0,-1-5 68 0,8 4-15 16,-9-4-27-16,9 5-15 0,0-5 11 0,-7 0 25 15,7 0 13-15,0 0-5 0,0 4-25 16,0-4-35-16,0 0-46 0,-7 0-54 15,7 0-33-15,0 0-16 0,0 0-5 0,0 0 3 16,0 4 5-16,0-4-204 0,0 0-98 0,0 0 0 16,0 0 0-16,7 0 0 0,-7 4 0 15,7-4 0-15,2 5 0 0,-1-5 0 0,8 0 0 16,-1 0 0-16,8 0 0 0,1 0 0 0,-1 0 0 16,1 0 0-16,7 0 0 0,1 0 0 15,-8 0 0-15,7 0 0 0,0 0 0 0,1 0 0 16,-1 0 0-16,0 0 0 0,-8 0 0 0,10 0 0 15,-10 0 0-15,1 0 0 0,-2 0 0 0,-6-5 0 16,8 5 0-16,-17-4-130 0,9 4-1109 16,-8-4-139-16,1-5-5 0,-2 0 86 0,0 0 140 15,2-4 253-15,-1-4 355 0</inkml:trace>
  <inkml:trace contextRef="#ctx0" brushRef="#br0" timeOffset="170949.869">18342 19284 33 0,'-7'0'370'16,"-9"-5"90"-16,8 1 90 0,0-1 44 0,0 1 4 16,1 0 31-16,-2-1 20 0,2 1-1 15,-1 0-16-15,8-1-31 0,-8 1-47 16,0 4-69-16,8-5-46 0,0 5-21 0,-7 0-4 15,7 0-297-15,7 0-117 0,-7 0 0 0,8 0 0 16,0 5 0-16,0-1 0 0,8 1 0 16,-1 3 0-16,8 1 0 0,-7 4 0 0,8 5 0 15,-8 5 0-15,8-2 0 0,-9 5 0 0,8 2 0 16,-7 7 0-16,-8 0 0 0,8 0 0 16,-9 9 0-16,1-4 0 0,0 4 0 0,-8 5 0 15,0-5 0-15,0 4 0 0,-8 1 0 0,0 0 0 16,-8-1 0-16,9 5 0 0,-17-5 0 0,9 1 0 15,-8 0-858-15,-1-5-484 0,-8 0-43 16,8-5 47-16,1-7 106 0,-1-6 196 16,-7-5 348-16</inkml:trace>
  <inkml:trace contextRef="#ctx0" brushRef="#br0" timeOffset="172318.811">19543 19364 314 0,'-9'0'813'0,"2"0"169"15,7-6 106-15,-8 6 77 0,0 0-182 16,0 0-247-16,1 0-237 0,-2 0-143 0,9 0-81 16,0 6-47-16,0-3-32 0,0 7-18 0,0-2-7 15,9 2 5-15,-9 3-145 0,7 4-31 16,1 1 0-16,0 4 0 0,0 4 0 0,-1 0 0 15,2 5 0-15,-2 5 0 0,1-1 0 16,-8 1 0-16,9-1 0 0,-9 0 0 0,0 0 0 16,0-3 0-16,0-2 0 0,0-4 0 15,0-3 0-15,0-6 0 0,0-3 0 0,0-1 0 16,0-13 0-16,0 0 0 0,0-9 0 16,0-4 0-16,0-9 0 0,0-6 0 0,0 3 0 15,0-6-31-15,7-5-74 0,-7 1 28 16,0 0 19-16,7 0 15 0,2-1 13 0,-1 5 9 15,-1 6 7-15,9-3 4 0,-8 6 6 0,8 5 6 16,-9 4 12-16,9 4 7 0,-8 4 19 16,8 5 23-16,-9 5 24 0,9 4 18 0,-8 8-44 15,8 1-61-15,0 8 0 0,-9 0 0 16,1 6 0-16,8-1 0 0,-8 4 0 0,8-4 0 16,-1 4 0-16,1-4 0 0,0 0 0 15,-1-5 0-15,8 0 0 0,-7-3 0 0,8-1 0 16,-1-9 0-16,1 1 0 0,7-6 0 15,-7-3 0-15,-1-10 0 0,9-3 0 0,-8-1 0 16,0-9 0-16,-2-4 0 0,1-4 0 0,-6-2 0 16,-1 3 0-16,-9-7 0 0,9 2 0 15,-16-1 0-15,0 0 0 0,0 0 0 16,-8 8 0-16,-7-3 0 0,-1 5 0 0,-1 3 0 16,3 4 0-16,-10 1 0 0,8 4 0 0,-8 5 0 15,9 4 0-15,-1 4 0 0,0 5 0 16,1 0 0-16,7 9 0 0,0 0 0 0,8 3 0 15,-7 2 0-15,14 3 0 0,-7 1 0 16,16-1 0-16,-1 0 0 0,1 5 0 0,0-4 0 16,8 0 0-16,0-1 0 0,-2-5 0 15,10 2 0-15,-1-9 0 0,-7-2 0 0,7-3 0 16,1-4 0-16,-8-1 0 0,-1-8 0 0,1-5 0 16,-1-4 0-16,1-5 0 0,-9-1 0 15,1-2 0-15,0-1 0 0,-9-5 0 16,8 5 0-16,-6-4 0 0,-2 4 0 0,1 0 0 15,0 0 0-15,0 9 0 0,-1-5 0 0,-7 9 0 16,9 0 0-16,-9 9 0 0,7 0 0 16,-7 4 0-16,0 6 0 0,8 3 0 0,-8-1 0 15,9 7 0-15,-9 3 0 0,7-5 0 16,-7 6 0-16,7-5 0 0,-7-1 0 0,9 1 0 16,-1-1 0-16,-1-4 0 0,2-4 0 15,-2 1 0-15,-7-6 0 0,16-4 0 0,-8-4 0 16,-1-6 0-16,9 1 0 0,-8-4 0 0,8-4 0 15,-9-1 0-15,9 1 0 0,-8-1 0 16,1 0 0-16,5 0 0 0,-5 1 0 16,-1 3 0-16,8 6 0 0,-9-1 0 0,1 5 0 15,8-1 0-15,-9 10 0 0,9-1 0 0,-8 5 0 16,8-1 0-16,-9 6 0 0,9 3 0 16,-8 1 0-16,-1 4 0 0,2 4 0 0,-9-3 0 15,7-2 0-15,-7 7 0 0,0-7 0 0,-7 2 0 16,-2-6-200-16,2 1-625 0,-17-1-178 15,8-4-163-15,-7 0-24 0,-8-8 41 0,7-1 111 16,-7-4 194-16,0-9 261 0</inkml:trace>
  <inkml:trace contextRef="#ctx0" brushRef="#br0" timeOffset="172507.319">20225 19593 282 0,'-54'-45'918'0,"6"6"199"0,1-1 133 0,8 5 101 15,0 0-69-15,16 0-355 0,-1 3-272 16,8 1-246-16,16 0-409 0,0 1 0 0,7 2 0 15,9 3 0-15,8 3 0 0,0-1 0 0,-1 5 0 16,8 10 0-16,1-1 0 0,-1 9 0 16,8 0 0-16,-7 9 0 0,7 5 0 15,-7-2 0-15,-1 11 0 0,0 3-257 0,-8 1-687 16,10 4-265-16,-10 4-81 0,8 1 20 0,-7-1 85 16,7 0 170-16,8-4 317 0</inkml:trace>
  <inkml:trace contextRef="#ctx0" brushRef="#br0" timeOffset="172736.706">21520 19839 602 0,'-7'18'1139'0,"7"1"239"0,-9-2 165 0,9-4 119 16,-8-4-189-16,8-5-1079 0,-7 1-394 0,7-1 0 15,0-8 0-15,0 4 0 0,7-5 0 0,-7-3 0 16,8-1 0-16,-8 0 0 0,9-4 0 16,-2 4-256-16,-7-5-934 0,0 0-168 15,7-2 6-15,-7 2 81 0,8-4 156 0,-8 1 232 16,9-1 305-16</inkml:trace>
  <inkml:trace contextRef="#ctx0" brushRef="#br0" timeOffset="172854.902">21544 19694 242 0,'-9'-8'829'15,"1"3"237"-15,1-4 167 0,0 5 117 0,-2-1-91 16,1 1-265-16,1 0-306 0,-2-5-216 15,2 5-414-15,7-1-58 0,0-4 0 0,0 5 0 16,0-6 0-16,7 6-342 0,-7-4-385 16,0-1-337-16,0 5-165 0,9-6-30 0,-9 6 57 15,0-5 142-15,7 9 258 0,-7-5 345 16</inkml:trace>
  <inkml:trace contextRef="#ctx0" brushRef="#br0" timeOffset="176899.992">22257 19659 379 0,'-8'0'557'0,"1"4"127"0,7-4 140 16,-9 0-4-16,2 0-55 0,7 0-63 15,-8 0-69-15,8 5-76 0,0-5-92 0,-8 0-90 16,8 4-65-16,0-4-48 0,0 0-40 0,0 0-34 15,0 5-31-15,0-5-22 0,0 0-14 16,0 4-86-16,8-4-35 0,0 0 0 16,8 5 0-16,-1-5 0 0,1 0 0 0,7 0 0 15,1 0 0-15,0 0 0 0,7 0 0 16,1 0 0-16,-1 0-243 0,0 0-257 0,1 0-267 16,-1 4-300-16,0-4-122 0,0 9-13 15,9-5 61-15,-9 5 150 0,8 4 268 0</inkml:trace>
  <inkml:trace contextRef="#ctx0" brushRef="#br0" timeOffset="177418.582">23473 19694 345 0,'-7'-13'740'0,"-2"0"162"15,9 4 104-15,-7-4 50 0,-9 0-213 0,8-1-214 16,1 5-195-16,-9-3-148 0,0 3-92 16,1-5-60-16,-9 5-42 0,8 4-25 0,-8 2-17 15,1-1-11-15,-1 4-3 0,1 0 1 0,-1 7 5 16,1-2 9-16,8 8 10 0,-9 1 12 16,8 3 14-16,-8 1 14 0,8 0 8 0,9 4 4 15,-9 4 0-15,16 1-6 0,-8 0-12 16,8-2-16-16,8 2-14 0,0 0-13 0,7-1-15 15,1-3-11-15,1-2-13 0,6-7-11 16,1-1-2-16,7-5-3 0,-8-3-5 0,8-5-8 16,-7-9-12-16,7 0-17 0,-8 1-20 15,1-10-19-15,0 1-18 0,-1-6-13 0,-7 6-3 16,-8-6 5-16,8 2 7 0,-16-2 7 0,7 2 7 16,-7-2 14-16,9 1 14 0,-18 5 14 15,9-6 12-15,-7 6 12 0,7-1 16 16,-8 0 20-16,0 10 18 0,0-1 16 0,8 0 20 15,-7 9 23-15,7 0 24 0,-9 5 23 0,9 4 14 16,0 3 14-16,0 2 9 0,0 4 3 16,0 3-6-16,9 2-134 0,-2 3-34 0,1-4 0 15,0 4 0-15,7 1 0 0,1-6 0 0,1 3 0 16,6-8 0-16,1 3 0 16,-1-10 0-16,0 3 0 0,0-7-317 0,1-5-216 15,-1 0-202-15,1-5-169 0,-1 1-180 0,1-4-50 16,-1-6 39-16,10 0 132 0,-10 2 214 0,8-6 212 15</inkml:trace>
  <inkml:trace contextRef="#ctx0" brushRef="#br0" timeOffset="177688.626">24156 19642 208 0,'-8'7'712'0,"1"-1"196"0,-2-2 133 0,2 0 94 15,-1 1-144-15,-1-5-192 0,9 4-191 0,-7 1-138 16,14-1-81-16,-7-4-46 0,9 5-35 16,-1-5-29-16,-1 0-279 0,9 0 0 0,0 0 0 15,-1 0 0-15,9-5 0 0,-8 5 0 16,7 0 0-16,1-4 0 0,-1 4 0 0,1-5 0 16,0 1 0-16,-1 4 0 0,1-5 0 15,-9 1-228-15,8 0-370 0,-7-2-163 0,-8-1-156 16,8 2-157-16,-9-4-44 0,2-5 43 0,-2 5 131 15,1-3 186-15,-8-2 216 0</inkml:trace>
  <inkml:trace contextRef="#ctx0" brushRef="#br0" timeOffset="177857.71">24415 19465 386 0,'-8'-5'731'16,"-8"1"190"-16,9 4 133 0,-9 0 31 16,8 4-135-16,-8 1-162 0,9-1-165 0,-2 5-139 15,9 4-90-15,-8 0-62 0,8 5-49 16,0 0-123-16,0 3-160 0,8 2 0 0,-8 3 0 15,9 1 0-15,-9 4 0 0,7 0 0 0,1-5 0 16,0 0 0-16,0 1 0 0,-1-5 0 16,2 0-502-16,-2-5-328 0,-7 1-308 0,8-8-114 15,0-1 2-15,0-5 71 0,-1-8 178 16,9-1 294-16</inkml:trace>
  <inkml:trace contextRef="#ctx0" brushRef="#br0" timeOffset="178497.002">24956 19231 365 0,'-15'-5'649'0,"-1"-3"177"15,8 2 144-15,-8 3 19 0,9-1-114 16,-10-1-139-16,10 5-141 0,7 0-145 16,-8 0-110-16,8 5-65 0,0 2-40 0,0 7-20 15,8 4-5-15,-8 4-3 0,16 4-8 16,-8 5-144-16,-1 4-55 0,9 2 0 0,-1-2 0 15,-6 4 0-15,6 5 0 0,-7-3 0 0,7-2 0 16,1 1 0-16,-8-5 0 0,0-4 0 16,7-5 0-16,-6 0 0 0,-2-8 0 0,1 0 0 15,-8-5 0-15,8-9 0 0,0 0 0 16,-8-8 0-16,0-5 0 0,7 1 0 0,-7-10 0 16,0 0 0-16,0 1 0 0,0-5 0 0,0 0 0 15,9 0 0-15,-9 0 0 0,7 0 0 16,-7 3 0-16,17 3 0 0,-10-3 0 15,9 7 0-15,-1-2 0 0,1 5 0 0,8 5 0 16,-1-1 0-16,1 10 0 0,-1-1 0 0,1 1 0 16,0 9 0-16,-1-2 0 0,1 6 0 15,-1 0 0-15,-8 4 0 0,1 3 0 0,-8-2 0 16,0 8 0-16,-8-4 0 0,8-1 0 16,-16 5 0-16,8-5 0 0,-8 0 0 0,0 2 0 15,-8-7 0-15,1 2 0 0,-1-2 0 16,0-3 0-16,-8-5 0 0,1-4 0 0,1 0 0 15,-2-9 0-15,-8 0-118 0,8-4-99 0,1-5-2 16,-1 0-2-16,0-4-9 0,10-1-28 16,5-3-70-16,1 4-98 0,1-1-119 0,7 2-117 15,7-2-150-15,1 0-103 0,8 2 14 16,0 3 81-16,-1 0 131 0,1-1 144 0</inkml:trace>
  <inkml:trace contextRef="#ctx0" brushRef="#br0" timeOffset="178872.992">26384 19773 7 0,'-8'0'568'16,"0"0"222"-16,1 0 173 0,-2 0 119 0,2 0-43 15,-1-4-123-15,-1 4-162 0,2 0-171 16,7 0-121-16,-7-4-74 0,7 4-47 0,7 0-43 16,-7-5-298-16,7 5 0 0,10-4 0 0,-10-1 0 15,9 5 0-15,0-3 0 0,8-2 0 16,-9 0 0-16,8 1 0 0,1 0 0 15,-1-1 0-15,10 1 0 0,-10-1 0 0,8 1 0 16,-7-1 0-16,7 1 0 0,-8 4 0 0,-6-4 0 16,6 8-181-16,-8 0-321 0,-6 1-82 15,-2 4-115-15,1 4-145 0,-8-4-159 0,0 4-48 16,-8-4 26-16,8 4 111 0,-7-4 172 0,-2 4 223 16</inkml:trace>
  <inkml:trace contextRef="#ctx0" brushRef="#br0" timeOffset="179086.421">26533 19862 370 0,'-23'5'835'0,"-1"4"175"0,0-5 120 16,1 0 96-16,7 0-184 0,-8 1-226 16,9-1-216-16,7-4-132 0,0 5-83 0,8-5-76 15,0 0-309-15,8 0 0 0,0 0 0 0,0 0 0 16,8 0 0-16,-1 0 0 0,1 0 0 16,0 0 0-16,8 0 0 0,-10 0 0 0,3 0 0 15,6 0 0-15,1 4 0 0,-1-4 0 0,1 0 0 16,7 0 0-16,0 0 0 0,-8 0 0 15,10-4 0-15,-10 4-46 0,8-5-853 16,0 5-117-16,1-9-170 0,-1 5-23 0,1 0 65 16,7-5 145-16,0 5 172 0,-7-1 206 0</inkml:trace>
  <inkml:trace contextRef="#ctx0" brushRef="#br0" timeOffset="180634.557">27522 19566 145 0,'-8'9'753'0,"8"0"194"15,-8 0 119-15,0 0 88 0,1-1-99 0,-2-4-228 16,9 6-246-16,-7-6-143 16,7 1-71-16,0-5-49 0,0 4-36 0,7-4-42 0,2-4-222 15,6-5-18-15,1-1 0 0,0-2 0 16,-1-6 0-16,8 0 0 0,-7-4 0 15,8 0 0-15,-8-4 0 0,-1 4 0 0,1-5 0 16,-9 5 0-16,10-1-82 0,-17 2-138 0,7-2 10 16,-7 6 28-16,0-1 39 0,0 1 40 15,-7 3 37-15,7 1 32 0,-9 4 24 0,1 5 24 16,1 0 20-16,-9 4 23 0,8 0 27 0,1 4 24 16,-2 5 20-16,2 4 15 0,-1 0 8 15,0 6 2-15,8-3-5 0,-8 6-118 16,8 5-30-16,0 0 0 0,8 0 0 0,-8 3 0 15,8 5 0-15,0-4 0 0,-1 4 0 0,2 0 0 16,6-3 0-16,-6 3 0 0,5-4 0 16,-6 0 0-16,8-5 0 0,-9 1 0 0,2-1-34 15,-1-3-310-15,-1-2-125 0,-7-2-173 0,9-2-230 16,-9-4-197-16,-9 0-59 16,9-4 17-16,0-5 105 0,0 1 188 0,0-5 271 15</inkml:trace>
  <inkml:trace contextRef="#ctx0" brushRef="#br0" timeOffset="180921.325">27467 19998 127 0,'-16'9'590'16,"0"-4"169"-16,1-1 160 0,-1 1 115 16,8-5-106-16,-8 5-141 0,9-5-129 0,-2 3-120 15,2-3-118-15,7 0-85 0,-8 0-56 0,8 0-31 16,0 0-14-16,0 0-8 0,8 0-117 15,-1-3-109-15,9-2 0 0,0 5 0 16,-1-5 0-16,9 1 0 0,-1 4 0 0,1-5 0 16,8 1 0-16,-1-1 0 0,0 5 0 0,9-4 0 15,0-1 0-15,-2 1 0 0,9 4 0 16,-7-4 0-16,7 0 0 0,-9 4 0 0,10-5 0 16,-9 1 0-16,1 4 0 0,-2 0 0 15,2-5-211-15,-9 5-782 0,0 0-245 0,1-4-68 16,-8-1 35-16,-1 1 92 0,1-5 193 0,0 0 294 15</inkml:trace>
  <inkml:trace contextRef="#ctx0" brushRef="#br0" timeOffset="189911.634">6919 20846 110 0,'-8'-4'721'0,"8"-1"205"0,-8 1 128 16,1 4 82-16,-2-4-95 0,2 4-231 15,7 0-259-15,-8 0-180 0,0 4-111 0,8-4-69 16,0 9-40-16,-8-1-25 0,8 10-16 0,0 0-6 16,-7 8-3-16,7 0-1 0,0 11-6 0,7-2-9 15,-7 4-7-15,0 5-11 0,8 4-63 16,-8 1-4-16,8-5 0 0,0 5 0 0,-8-10 0 16,7 2 0-16,2-1 0 0,-2-10 0 0,1-3 0 15,-8-1 0-15,8-8 0 0,0-1 0 16,-1-4 0-16,-7-4 0 0,9-4 0 0,-2-5 0 15,1-9 0-15,1 0 0 0,-2-9 0 0,-7-8 0 16,7-6 0-16,-7 2 0 0,0-10 0 0,0 0 0 16,0-8 0-16,0 4-17 0,-7-4-10 15,7-1 5-15,-7 0 3 0,-2 5 2 0,9 0 5 16,-8 5 3-16,8 2 4 0,0 7 4 0,-7 9 1 16,7-2 0-16,0 5-1 0,0 10 0 15,0-1 8-15,7 9 7 0,1 4 9 16,1 5 7-16,5 0 6 0,-5 8-15 0,6 2-21 15,1 2 0-15,8 5 0 0,-1-3 0 0,-7 4 0 16,8-5 0-16,0 4 0 0,7-4 0 0,-8-4 0 16,8-1 0-16,-7-4 0 0,-1-4 0 0,8 0 0 15,-7-5 0-15,-1-4 0 0,1 0 0 16,-8-4 0-16,0-5 0 0,-1 0 0 0,1-4-26 16,-8 4 5-16,0-4 7 0,-8-5 5 0,8 5 4 15,-8 0 5-15,-8 4 3 0,8-4 4 16,-8 4 7-16,8 1 10 0,-8 2 3 0,1-1-27 15,7 7 0-15,-9-5 0 0,9 10 0 0,0-1 0 16,9 9 0-16,-9 0 0 0,7 9 0 16,1 0 0-16,0 9 0 0,0 0 0 0,8 4 0 15,-1 1 0-15,1 2 0 0,7 3 0 0,-8-6 0 16,9-3 0-16,0 3 0 0,-1-9 0 0,1 1 0 16,-1-5 0-16,9-6-93 0,-8-2-87 15,7-5-46-15,-7-4-23 0,-1-1-2 0,8-8 3 16,-7-1-6-16,-8-4-23 0,7 1-35 15,-8-5-28-15,-6-1-12 0,6-3 12 0,-6-1 39 16,-9-1 93-16,0 3 124 0,0-3 140 0,0 3 120 16,-9 2 84-16,1 1 56 0,1-1 22 0,-2 1-10 15,-6 0-39-15,-1 4-51 0,1 5-40 0,-1-5-28 16,0 4-25-16,1 5-22 0,-1 0-23 16,9 5-22-16,-9-1-19 0,8 10-12 0,-1-1-7 15,2 0-2-15,0 5 4 0,7 3 7 0,0 1 7 16,7 0 3-16,-7 1 0 0,7-2-2 15,10-2-9-15,-10 3-10 0,9-5-9 0,0-3-6 16,-1 3-7-16,9-8-3 0,-8 0-5 16,7-5 0-16,-8 1-1 0,9-5-2 0,-8-5-2 15,0 1-6-15,-1-5-11 0,-6 0-13 0,6 1-11 16,-7-6-12-16,0 1-7 0,-8 0-4 0,0-5 7 16,0 4 9-16,0-2 12 0,0-3 9 0,-8 1 8 15,0 1 8-15,0-1 7 0,1 5 8 16,-2-4 12-16,2 3 24 0,-1 1 27 0,-1 4 26 15,2 1 14-15,0 3 6 0,7 1-9 0,-9 4-48 16,9 0-59-16,0 0 0 0,0 9 0 16,9-1 0-16,-9 5 0 0,7 5 0 0,0-4 0 15,10 7 0-15,-10-3 0 0,9-1 0 0,0 6 0 16,-1-5 0-16,1-1 0 0,0-3 0 16,-1-1-196-16,1-4-144 0,0-1-193 0,-1 1-242 15,-6-4-272-15,-1-1-106 0,-1-4-8 16,-7-4 66-16,9-10 171 0,-9 0 251 0</inkml:trace>
  <inkml:trace contextRef="#ctx0" brushRef="#br0" timeOffset="190104.106">7946 21097 270 0,'-38'-26'874'0,"6"-5"196"0,1 5 132 16,0 4 102-16,0 0-86 0,7 3-322 0,1 6-258 16,6 1-164-16,1-2-229 0,9 9-245 0,-1-3 0 15,8 3 0-15,0 5 0 0,8-3 0 0,-1 3 0 16,9 0 0-16,1 3 0 0,-3-3 0 0,10 5 0 15,8 3 0-15,-8-3 0 0,7 4 0 16,-8-4 0-16,8 4-445 0,0-2-290 0,-7 2-273 16,8-4-167-16,-8 0-25 0,7 4 47 0,0-4 117 15,1-1 214-15,7-4 313 0</inkml:trace>
  <inkml:trace contextRef="#ctx0" brushRef="#br0" timeOffset="190706.496">8873 21173 291 0,'0'0'658'0,"7"-4"182"15,-7-1 146-15,0 5 51 0,0-4-130 0,0 4-142 16,0-5-147-16,0 0-134 0,0 1-94 0,0-1-56 16,0 2-39-16,-7-3-32 0,7 2-31 15,-8-4-141-15,0 3-91 0,0 1 0 0,-8-1 0 16,9 1 0-16,-9 4 0 0,1 0 0 0,-1 0 0 16,0 9 0-16,1-5 0 0,-1 9 0 15,-1 0 0-15,10 6 0 0,-9 3 0 0,8 4 0 16,8 0 0-16,0 1 0 0,0 4 0 0,8-1 0 15,8-3 0-15,0 3 0 0,-1-6 0 0,9 2 0 16,-1-4 0-16,1-9 0 0,-1 0 0 16,1-4 0-16,-1-4 0 0,1-10 0 0,-1-4 0 15,1-4 0-15,-8-9 0 0,-1-4-166 0,1-6-254 16,-8-3-102-16,0-4-99 0,-8-6-74 0,0 0-37 16,0 1-2-16,-8 0 48 0,0 0 97 15,-8 1 130-15,1-1 140 0,-1 4 148 0,0-5 140 16,-8 6 132-16,9-1 132 0,-8 5 145 15,7 4 150-15,1 5 94 0,-1-1 44 0,0 10 3 16,8 3-41-16,1 5-88 0,-2 0-114 0,9 6-80 16,-7 6-46-16,7 2-26 0,7 4-8 15,-7 9-98-15,9 3-168 0,6 5 0 0,-7 6 0 16,7 3 0-16,1 5 0 0,0 4 0 16,-1-1 0-16,9 7 0 0,-8-2 0 0,8 0 0 15,-1 5 0-15,1-9 0 0,-9 5 0 0,8-9 0 16,-7-4 0-16,0-2 0 0,-1-3 0 15,-6-3 0-15,-2-7 0 0,1-3-336 0,1-6-717 16,-9 2-210-16,0-9-52 0,0-5 47 0,0-9 105 16,-9-1 216-16,9-6 331 0</inkml:trace>
  <inkml:trace contextRef="#ctx0" brushRef="#br0" timeOffset="190999.991">8786 20979 318 0,'-15'-9'783'15,"-1"0"175"-15,0 4 114 0,1 0 81 0,6-4-192 16,-5 5-225-16,5 4-207 0,-6-3-130 0,6-2-76 16,2 5-50-16,-1-4-38 0,0 4-36 15,0 0-33-15,1 4-80 0,-2 1-86 0,2-2 0 16,-1 1 0-16,-8 10 0 0,9 0 0 16,-9 4 0-16,8 8 0 0,-8 0 0 0,9 10 0 15,-10-1 0-15,10 4 0 0,7 6 0 0,-7-6 0 16,7 5 0-16,7 0 0 0,0-3 0 0,10-1 0 15,6-1 0-15,1-4 0 0,7 0 0 16,8-8 0-16,0-1 0 0,1-4 0 0,7 1 0 16,-8-11-68-16,8-2-215 0,-1-10-80 0,1 0-119 15,1-5-143-15,-9-3-146 0,1-5-180 0,-2-6-95 16,-5-3 7-16,5 0 102 0,-14-4 165 16,-1-5 189-16</inkml:trace>
  <inkml:trace contextRef="#ctx0" brushRef="#br0" timeOffset="191201.068">9241 21128 65 0,'-16'-22'787'0,"1"4"251"16,8 6 163-16,-9-2 107 0,8 5-30 0,0 1-274 16,8-1-313-16,-8 5-219 0,8 4-141 0,-7-5-315 15,7 5-16-15,7 0 0 0,1 5 0 16,0-1 0-16,7 0 0 0,1 9 0 0,-1 1 0 16,9-1 0-16,-1 9 0 0,1 0 0 0,-8 4 0 15,8 9 0-15,-8-3 0 0,-1 3 0 16,8 5 0-16,-14-4 0 0,6-1 0 0,-7 5 0 15,-8-1 0-15,0 1-1159 0,-8-1-213 16,0 2-26-16,1-6 71 0,-2-5 132 0,2-7 235 16,-1-6 375-16</inkml:trace>
  <inkml:trace contextRef="#ctx0" brushRef="#br0" timeOffset="192470.983">10340 20824 135 0,'-9'-18'625'16,"9"4"205"-16,-7-2 150 0,0-3 110 0,-10 7-108 15,10-6-153-15,-2 4-150 0,2 2-150 16,-1 3-108-16,0 4-86 0,0 1-73 0,8-1-65 16,-7 10-58-16,14 4-57 0,-7 12-41 0,8 7-20 15,0 7-8-15,7 9-12 0,1 0-1 0,1 8 0 16,6 7 0-16,-8-2 0 0,9 4 0 15,-1 1 0-15,1-4 0 0,-1-1 0 0,1-5 0 16,-8-8-90-16,8 0-72 0,-8-3-56 16,-1-10-53-16,-7-1-56 0,0-8-77 0,-1-4-101 15,-7-1-105-15,-7-8-89 0,-1-4-60 0,-8-5-24 16,0-8 36-16,-8-2 99 0,1-3 141 0,-8-5 181 16,7-4 185-16,-15 1 192 0,8-6 183 0,0-4 180 15,-2 5 166-15,2-6 127 0,8 1 48 16,-8 1-3-16,15 8-44 0,-8-5-82 0,9 5-111 15,7-1-128-15,0 7-79 0,1-3-60 0,7 3-39 16,0-3-30-16,7 1-25 0,9 6-29 16,8-2-30-16,-1 5-26 0,8 0-26 0,8 5-15 15,0 0-18-15,9 0-12 0,6 4-52 0,2 0-57 16,6 4-66-16,1 0-81 0,-1 0-112 16,9 5-144-16,-15 5-142 0,6-5-129 0,-6 3-98 15,-11 6-66-15,3-4-4 0,-9-2 103 0,1 2 152 16,-9 0 213-16,-7-1 243 0,-1-4 267 15,-7-1 250-15,-8 1 196 0,-1-4 161 0,-7-1 112 16,0 1 54-16,-7-5-21 0,-9 0-66 0,8-5-84 16,-15 1-90-16,6-1-101 0,-6 1-109 0,-8-5-76 15,0 5-45-15,-1-5-17 0,1 0-7 16,0 5-5-16,7 4-8 0,-7 0-11 0,15 0-17 16,-8 9-27-16,8-2-74 0,1 7-40 0,7 4 0 15,0 4 0-15,1 0 0 0,7 0 0 16,7 0 0-16,1 4 0 0,8-3 0 0,0-2 0 15,-1 7 0-15,17-12 0 0,-8 3 0 0,7-1 0 16,-8-5 0-16,8-5 0 0,0 1 0 16,1-4 0-16,-1-1 0 0,-7-4 0 0,0-4 0 15,-1-1 0-15,-7 1 0 0,-1-9 0 0,1 4 0 16,-8-9 0-16,0 1 0 0,-8-1 0 0,0 0 0 16,0 1 0-16,-8-6 0 0,0 5 0 15,1 1 0-15,-2-1 0 0,2 5 0 0,-1 5 0 16,0-6 0-16,0 10 0 0,1-1 0 15,-2 5 0-15,9 0 0 0,-7 9 0 0,7 0 0 16,7 4 0-16,-7 5 0 0,9 0 0 0,6 3 0 16,1 2 0-16,0-2 0 0,7 2 0 0,1 3 0 15,7-8 0-15,-7 4 0 0,14-4 0 0,-6-1 0 16,7-4 0-16,-7 0 0 0,6-4 0 16,2-4 0-16,-9-5 0 0,9 0 0 0,-9-5 0 15,0-4 0-15,-8 2 0 0,1-7 0 16,-8 0 0-16,0 1 0 0,-8-4 0 0,-1-1 0 15,-7 0 0-15,-7 1 0 0,-1-1 0 0,-1 1 0 16,-5-6 0-16,-3 5 0 0,-6 1 0 0,-1 3 0 16,1 1 0-16,-1 0 0 0,1 5 0 0,-1 8 0 15,0 0 0-15,1 4 0 0,8 4 0 16,-1 6 0-16,0-1 0 0,8 4 0 0,1 1 0 16,7 5 0-16,0-1 0 0,7 0 0 0,1 0 0 15,0 0 0-15,7-5 0 0,1 5 0 16,1-4 0-16,6-5 0 0,1 5 0 0,-1-9 0 15,1-1 0-15,7 2 0 0,-8-7 0 0,1 3 0 16,7-3-176-16,-15-3-555 0,8 0-367 0,-9 0-154 16,-7-3-30-16,0-3 45 0,-1-1 142 15,2 1 256-15,-2-2 394 0</inkml:trace>
  <inkml:trace contextRef="#ctx0" brushRef="#br0" timeOffset="192665.05">11572 21729 46 0,'-24'22'916'16,"1"0"252"-16,-1-4 155 0,0 0 108 0,8-1 91 16,-7 1-439-16,8-6-381 0,-1 2-702 15,0 0 0-15,1-7 0 0,6 3 0 0,-6-1 0 16,15-5 0-16,-8 1 0 0,8-1 0 16,0-4 0-16,8-4 0 0,0-1-97 15,-8 1-872-15,16-5-278 0,-1-1-88 0,1-6 21 16,7-6 94-16,1-1 195 0,-1 2 344 0</inkml:trace>
  <inkml:trace contextRef="#ctx0" brushRef="#br0" timeOffset="193327.914">12631 21239 75 0,'-31'-5'664'0,"7"5"206"0,8-4 127 15,0 0 79-15,-7-2-72 0,15 3-221 16,-8-1-211-16,9-1-168 0,-1 5-98 0,-1-4-50 16,9 4-31-16,0 0-19 0,9 4-14 0,-1 5-7 15,8 0-5-15,-1 4-11 0,8 5-142 16,9 3-27-16,-8 2 0 0,7-2 0 0,0 1 0 15,0 0 0-15,9 1 0 0,-9-2 0 0,8-2 0 16,-8-1 0-16,2-5 0 0,-2-5 0 0,-8 1 0 16,8-4 0-16,-15-5 0 0,8 0 0 15,-9-9 0-15,1 0 0 0,-9-4 0 0,-7 0 0 16,9-9 0-16,-9-1 0 0,-9-4 0 0,2 1 0 16,-1 0 0-16,0-1 0 0,-7 5 0 0,-1 0 0 15,1 5 0-15,6-1 0 0,-6 5 0 16,7 3-68-16,0 7-80 0,8 3-7 0,0 3 0 15,0 7 7-15,8 3 18 0,8 5 19 0,0-1 21 16,-1 5 18-16,8 0 16 0,8 1 17 16,2 3 12-16,-2-4 13 0,8-1 11 0,0 3 3 15,0-8 3-15,-8 3 3 0,17-6 4 0,-17 0 4 16,8-9 3-16,1 5 5 0,-9-9 4 0,0 0 2 16,-8-4 0-16,1-1 2 0,-8-3-1 15,0-1 0-15,-8 0-1 0,-8-4 2 16,0 3-2-16,0-2-4 0,-8-6-1 0,-8 4-3 0,0-3 0 15,1 3-1-15,-8-2-1 0,-1 2 4 16,0 1 7-16,-8 4 10 0,9 0 13 0,-8 0 12 16,7 5 9-16,1 4 6 0,-1 4 2 0,9 5-2 15,-1 4-6-15,9 1-6 0,-2 4-7 16,9-2-14-16,0 6-46 0,16-4 0 0,-9 5 0 16,10-1 0-16,6-4 0 0,1 3 0 0,-1-7 0 15,8 3 0-15,0-8 0 0,9 0-58 0,-9-5-130 16,1-4-86-16,-1-4-123 0,0-1-142 15,-7-3-146-15,-1-1-116 0,1-9-95 0,-8 1-97 16,0-1 35-16,-8-5 113 0,-1-3 158 0,-7-1 156 16</inkml:trace>
  <inkml:trace contextRef="#ctx0" brushRef="#br0" timeOffset="193683.963">13612 21204 78 0,'-16'-22'582'16,"0"-5"241"-16,-8 4 187 0,9 6 137 16,-8-1-54-16,7 1-104 0,-1 4-146 0,3-1-170 15,5 6-134-15,1-1-125 0,1 0-414 0,7 5 0 16,0-1 0-16,0 1 0 0,7 4 0 15,-7 0 0-15,17 0 0 0,-10 4 0 0,9 1 0 16,-1 4 0-16,9-1 0 0,-8 1 0 0,0 9 0 16,-1-1 0-16,-7 1 0 0,7 4 0 0,-6 0 0 15,-2 5-182-15,1-5-163 0,1 3 22 16,-9-2 49-16,0-1 58 0,0-4 56 0,0 0 54 16,0-5 44-16,-9 1 30 0,9-6 19 0,0 0 12 15,-8-3 7-15,8 0 5 0,0-1-1 0,0-4 1 16,0 0 2-16,0-4 2 0,8 4 10 15,1-5 14-15,-2 0 22 0,0 5 22 0,2-4 27 16,6 4 27-16,-8 0 22 0,10 4 16 0,-10 1 11 16,9 0 29-16,0-1 11 0,8 4-7 0,-9 5-206 15,1-3-13-15,7 4 0 0,-6-1 0 16,-3 0 0-16,3 5 0 0,-1-1 0 0,-1-4 0 16,-7 5 0-16,7-5 0 0,-6 5 0 15,-9-5 0-15,7-4 0 0,1-1 0 0,-8 1-179 16,0-5-373-16,-8 2-256 0,1-6-289 0,-2-6-103 15,2-1-2-15,-1-7 67 0,0-4 157 16,8-4 271-16</inkml:trace>
  <inkml:trace contextRef="#ctx0" brushRef="#br0" timeOffset="193830.572">13917 21036 817 0,'0'-4'1099'0,"-7"-1"168"0,-9-4 100 0,8 5 39 15,1 0-381-15,7 4-386 0,-9-5-262 16,2 1-183-16,7-1-194 0,0 1-17 0,0 0-195 15,7-2-188-15,-7-1-245 0,9-3-283 0,-9 1-209 16,7-5-62-16,1 2 34 0,0-2 133 0,0-3 223 16,-1-5 286-16</inkml:trace>
  <inkml:trace contextRef="#ctx0" brushRef="#br0" timeOffset="193983.163">13902 20616 747 0,'-16'-13'999'15,"0"0"162"-15,1 0 118 0,-1 0 50 16,0 4-274-16,1 0-305 0,-1 5-207 0,8 0-215 15,-8 4-328-15,9 0 0 0,-2 4 0 16,2 5 0-16,-1 4 0 0,0 4 0 0,8 1 0 16,-8 4-441-16,8 4-376 0,-7 1-316 15,7 0-116-15,0 4-3 0,0-1 68 0,0-3 158 16,0 4 296-16</inkml:trace>
  <inkml:trace contextRef="#ctx0" brushRef="#br0" timeOffset="194472.9">15306 21155 84 0,'-16'18'534'0,"9"-9"104"0,-9-1 55 16,8-3 30-16,1-5-163 0,-2-5-187 0,9 5-152 15,-7-8-94-15,7-1-33 0,-8 0 10 16,8 0 56-16,0 0 79 0,-9-5 74 0,2 2 58 16,7 3 35-16,-8-5 16 0,-8 1-14 0,9 5-36 15,-9-1-29-15,0-5-31 0,1 6-38 16,-1-5-35-16,-8 8-58 0,1-4-181 0,-8 5 0 16,7 0 0-16,-7 4 0 0,-1 0 0 0,8 8 0 15,-7 1 0-15,0 4 0 0,8 5 0 16,-1 4 0-16,0 4 0 0,8 0 0 0,0 6 0 15,9 3 0-15,7 0 0 0,0 1 0 0,7-1 0 16,9-4 0-16,0 5 0 0,8-5 0 0,7-1 0 16,0-9 0-16,9 2 0 0,-1-9 0 15,0-1 0-15,8-9 0 0,-7-4 0 0,-2 0 0 16,2-9 0-16,-9-4 0 0,9-5 0 0,-17-3 0 16,-7-7 0-16,-1-7 0 0,1 0 0 15,-8-4 0-15,-16 3 0 0,8-4 0 0,-16-4 0 16,1 4 0-16,-1 1 0 0,-7-1 0 0,-9 5 0 15,0-5 0-15,1 9 0 0,0-4 0 0,-1 8-262 16,1 5-227-16,7 5-160 0,1 3-232 16,-1 10-196-16,9 8-58 0,7 1 13 0,8 4 92 15,8 4 191-15,0 1 288 0</inkml:trace>
  <inkml:trace contextRef="#ctx0" brushRef="#br0" timeOffset="194999.546">15589 21248 18 0,'-16'0'556'0,"8"0"212"0,0 0 186 0,0-5 133 16,8 5-37-16,-7-4-113 0,-2-1-141 0,2 5-150 15,7 0-129-15,0-4-75 0,0 4-49 16,7 0-366-16,-7 0-27 0,16 4 0 0,-8 1 0 15,0 4 0-15,7 0 0 0,1 4 0 0,1 0 0 16,-10 5 0-16,9 3 0 0,-8 1 0 16,-1 0 0-16,2 5 0 0,-2-1 0 0,-7-3 0 15,0 3 0-15,0-3 0 0,0-2 0 0,-7-3 0 16,7-5 0-16,-9 0 0 0,9-4 0 0,0-5 0 16,-7-4-315-16,7 0-30 0,0-7 29 0,0-3 31 15,0-3 30-15,7 0 17 0,2-5 18 16,6 1 23-16,-7-6 30 0,7 2 36 0,-6-2 44 15,6 6 62-15,-8-11 70 0,9 7 56 16,0-1 48-16,-8 4 42 0,-1 1 41 0,2 3 23 16,-2 1 12-16,-7 0 10 0,0 4 6 0,8 5-9 15,-16-1-15-15,8 1-26 0,0-1-218 0,-7 5-15 16,7 5 0-16,-9-1 0 0,2 5 0 0,-1 0 0 16,0 4 0-16,0 5 0 0,1 0 0 15,7 0 0-15,-9 3 0 0,9 2 0 0,0-2 0 16,0 5 0-16,9-3 0 0,-2-1 0 15,9 0 0-15,-1 0 0 0,1-4 0 0,8-5 0 16,-8 0 0-16,15-3 0 0,-7-7 0 0,-1 1 0 16,8-8 0-16,1 1 0 0,7-7-149 15,-7 1-720-15,-1 0-292 0,0-4-91 0,0-4-10 16,9-5 45-16,0 0 155 0,7-9 271 0,0-5 371 16</inkml:trace>
  <inkml:trace contextRef="#ctx0" brushRef="#br0" timeOffset="195981.972">17033 21204 164 0,'-9'-5'473'15,"2"-4"104"-15,-1 1 90 0,8-1 37 16,-9 0-38-16,9 0-28 0,-7-5-40 0,7 5-40 15,0 1-44-15,0-1-60 0,0 0-86 0,0 0-77 16,0 5-44-16,0-5-20 0,7 9-4 0,-7-4 5 16,9 4 5-16,-1 4 5 0,-1 5-115 0,2 0-123 15,-2 9 0-15,1 0 0 0,8 4 0 16,-9 3 0-16,1 3 0 0,0-2 0 0,0 5 0 16,-1 0 0-16,2-4 0 0,-2 3 0 0,-7-4 0 15,8-3 0-15,0-1 0 0,-8-4 0 16,8-5 0-16,-8 0 0 0,7-4 0 0,-7-5 0 15,9-4 0-15,-9-4 0 0,0-1 0 16,0-4 0-16,0-8 0 0,0-1 0 0,-9-5 0 16,9-3 0-16,0 0 0 0,-7-4 0 0,7-2-18 15,0-3-7-15,0 4 8 0,0 0 5 0,0 5 3 16,7-1 2-16,-7 9 4 0,9 1 3 0,-2 3 1 16,1 5 8-16,0 5 10 0,0 8 12 15,-1 5 0-15,9 9-31 0,-8-1 0 0,8 6 0 16,0 4 0-16,-8-1 0 0,8 5 0 15,-1 4 0-15,-7-8 0 0,7 3 0 0,-6 2 0 16,-2-6 0-16,9-5 0 0,-8 2 0 0,-1-5 0 16,2-1 0-16,-9-3 0 0,7-5 0 0,1-5 0 15,-8 0 0-15,9-4 0 0,-9-8 0 16,0-1 0-16,7-5 0 0,-7-3 0 0,0-5 0 16,0 0-65-16,0-6-34 0,0 3 20 0,-7-1 21 15,7 3 18-15,0-4 15 0,0 6 9 0,7 3 7 16,-7 5 2-16,0 0 3 0,0 4 3 15,7 4 4-15,-7 5 5 0,9 5 3 0,-1 8 4 16,-1 0 3-16,0 5 1 0,10 4 2 0,-10 0-1 16,9 0-1-16,0 0 2 0,-1 0 1 15,1-1 7-15,8 3 11 0,-1-8 11 0,-6 3 16 16,6-3-28-16,1-2-39 0,-1 0 0 0,8-10 0 16,-7 1 0-16,-1-5 0 0,8-5 0 0,-7 1 0 15,0-5 0-15,-1-4 0 0,-7-5 0 16,-1 0 0-16,1-3 0 0,-8-3 0 0,0 3 0 15,-8-6 0-15,0 6 0 0,-8-6 0 0,0 5 0 16,-8 0-21-16,1 0-51 0,-8 4 22 16,-1 4 15-16,-8 2 14 0,9 3 5 0,-9 5 5 15,9-1 2-15,-8 10 5 0,7-1 6 0,1 8 9 16,-1 2 7-16,8 4 9 0,8 0 7 0,1 4 7 16,-2 0 6-16,9 4-1 0,0-4-33 15,9 0-13-15,6 1 0 0,1-2 0 0,0-2 0 16,8-3 0-16,-1-2 0 0,8 0 0 0,0-7 0 15,-7-1 0-15,7-6 0 0,1 0-69 16,-1-6-130-16,-7-1-80 0,-1-2-100 0,-7-5-136 16,-1-3-145-16,-6-1-139 0,-2-5-121 0,1-3-85 15,-8 0 24-15,0-1 111 0,0 1 161 16,-8-5 181-16</inkml:trace>
  <inkml:trace contextRef="#ctx0" brushRef="#br0" timeOffset="196144.051">17864 21053 446 0,'-16'-26'691'15,"1"4"201"-15,-1-1 140 0,-1 6-13 16,10-1-86-16,-9 6-132 0,8-2-158 0,1 0-159 15,-1 10-113-15,8-5-79 0,-8 6-64 0,16-2-53 16,-8 0-44-16,8 5-78 0,-1 0-53 0,10 5 0 16,-10 0 0-16,9 3 0 0,8 0 0 15,-9 1 0-15,8 1 0 0,-7 2-196 0,8-3-102 16,-8 5-131-16,-1-5-160 0,1 0-175 0,0 0-186 16,-1-5-111-16,1-4-12 0,0 0 81 15,-1-4 150-15,1-5 210 0</inkml:trace>
  <inkml:trace contextRef="#ctx0" brushRef="#br0" timeOffset="196502.769">18123 20767 614 0,'-9'-19'909'0,"2"7"171"16,-8-6 127-16,6 10 32 0,-6-5-210 15,7 8-253-15,0 0-219 0,1 5-143 0,7 0-107 16,-9 10-248-16,9-3-59 0,0 11 0 16,9 5 0-16,-2-1 0 0,1 9 0 0,0 0 0 15,0 4 0-15,-1 4 0 0,9 5 0 0,-8 1 0 16,8-1 0-16,-9 4 0 0,9 6 0 15,-8-10 0-15,8 4 0 0,-9-8 0 0,1 0 0 16,1-10 0-16,-2 2 0 0,0-11 0 0,-7 2 0 16,9-10 0-16,-9 0-61 0,-9-8-120 15,9-5 22-15,-7 0 27 0,0-9 34 0,-2 0 30 16,-6-10 30-16,6 7 18 0,-6-7 15 0,7-2 12 16,0 3 15-16,1 0 20 0,-2 1 17 0,2-1 18 15,7 5 15-15,-8 0 13 0,16 0 5 16,-8 4 1-16,7 0-3 0,2 5-79 0,-2-5-29 15,9 9 0-15,-1 0 0 0,1 0 0 0,1 3 0 16,6 7 0-16,-8-1 0 0,9 4 0 16,-8 0 0-16,7 9 0 0,-7-4-1 0,-1 5-307 15,1-2-161-15,1 2-208 0,-10 3-263 0,0-5-176 16,2 2-47-16,-9-1 31 0,8-4 127 0,-16 4 210 16,8-5 301-16</inkml:trace>
  <inkml:trace contextRef="#ctx0" brushRef="#br0" timeOffset="196657.682">18083 21721 631 0,'-23'17'973'0,"-1"-9"150"16,0 2 101-16,1-1 74 0,8-6-320 0,-1 2-333 15,0 4-227-15,8-5-143 0,1 1-100 16,-2-1-87-16,9-4-101 0,0 0-107 0,9 0-158 16,-2 0-237-16,1-4-332 0,8-1-246 15,0 1-87-15,-1-10 8 0,1 2 104 0,8-2 208 16,-1-4 321-16</inkml:trace>
  <inkml:trace contextRef="#ctx0" brushRef="#br0" timeOffset="197227.182">19841 21239 140 0,'-31'0'576'0,"0"-5"118"0,-9-9 83 0,9 2 65 16,-9-1-111-16,9-9-140 0,-1 4-109 0,1-5-77 16,-9 2-46-16,9-2-35 0,0 6-56 15,0-1-57-15,-1 5-33 0,1 5-27 0,0 3-23 16,-1 5-21-16,1 0-21 0,7 13-17 16,-7 0-16-16,8 10-10 0,-1 3-7 0,0 4-5 15,8 7 2-15,0-2 4 0,9 4 9 0,7-4 11 16,0 5 10-16,16-4 15 0,-1-1 7 0,8-5 3 15,1 2-1-15,16-10-8 0,-1-4-13 16,0-5-16-16,8-5-16 0,0-8-14 0,0-4-15 16,8-5-1-16,-8-4-4 0,-7-5-7 0,-1-3-8 15,0-2-13-15,-7-3-12 0,-9 3-17 0,-8-3-11 16,1-1 0-16,-8 1 2 0,1 4 10 0,-9 0 10 16,-9 4 11-16,1 1 8 0,1 4 3 15,-9-1 5-15,8 0 1 0,-8 11 0 0,9-6-1 16,-2 5 1-16,2 8-2 0,-1 1 0 0,8-1 2 15,0 8 1-15,0 7 5 0,0-3 1 0,8 3 9 16,-1 7 6-16,2 1 2 0,-2-1 2 16,9 5 2-16,-1-1 3 0,-6 7-3 0,6-2-2 15,1 5 1-15,-8-1 1 0,8 0-1 0,-9-2-4 16,-7-7-2-16,8-3 0 0,-8 4-1 16,0-4-3-16,0-2 1 0,0 2 1 15,0 0-1-15,-8-6-6 0,1 2-7 0,-1-6-25 16,0 1-30-16,-7-6-34 0,6-2-40 15,-6-6-44-15,-1-4-56 0,0 0-65 0,-8-8-100 16,9-1-103-16,-8-9-100 0,7 1-85 16,0-10-58-16,8 1-17 0,8-1 26 0,8 0 62 15,0-4 105-15,7 5 110 0,1-6 109 0</inkml:trace>
  <inkml:trace contextRef="#ctx0" brushRef="#br0" timeOffset="197524.39">20006 21331 243 0,'16'-21'586'0,"-9"3"159"0,1-4 149 15,-8 4 47-15,0 0-103 0,-8 1-124 16,8 4-135-16,-16-1-129 0,9 0-127 0,-10 7-93 16,3-2-60-16,-3 4-38 0,1 0-27 0,9 5-17 15,-9 5-10-15,1 0 0 0,-1 8 7 16,8-1 15-16,0 7 16 0,0 3 18 0,8 4 13 16,0 0 9-16,0 1 1 0,8 4-55 0,0-4-102 15,0-1 0-15,8 1 0 0,-1-5 0 0,1-6 0 16,0 3 0-16,8-6 0 0,-10-8 0 15,10-1 0-15,-8-4 0 0,0-4 0 0,-1-5 0 16,1-5 0-16,-8 0 0 0,0-2 0 0,-8-6 0 16,0-1 0-16,0 2 0 0,0-2 0 15,-8 2 0-15,0-2 0 0,1 5 0 0,-2 1-96 16,2-1-247-16,-1 5-98 0,0 0-135 0,0 4-177 16,8 5-206-16,-7-1-111 0,7 1-16 0,7 4 75 15,1 0 148-15,0 0 217 0</inkml:trace>
  <inkml:trace contextRef="#ctx0" brushRef="#br0" timeOffset="197779.218">20484 21160 375 0,'0'0'838'0,"8"0"165"16,-16 0 98-16,8-5 63 0,-7 0-223 0,-2 1-265 16,2-1-237-16,-1 2-140 0,0-3-76 0,-7 2-42 15,6 0-30-15,-6 4-14 0,-1 0-9 0,0 0-1 16,1 4-1-16,-1 0 5 0,0 10 10 0,8 0-131 15,-8-1-10-15,9 9 0 0,-1 0 0 16,0 4 0-16,8-4 0 0,0 5 0 0,8-1 0 16,0 0 0-16,8 2 0 0,-1-7 0 15,8-4 0-15,1-3 0 0,0 0 0 0,-1-5 0 16,9-5 0-16,-1-4 0 0,-7-4 0 0,7-5-406 16,-8-5-275-16,1-3-184 0,0-6-194 15,-1-7-91-15,-7-2 13 0,-1-3 93 0,1-4 179 16,0-5 224-16</inkml:trace>
  <inkml:trace contextRef="#ctx0" brushRef="#br0" timeOffset="197923.831">20610 20811 154 0,'-31'-35'694'0,"7"0"227"0,0-2 159 0,-8 11 118 15,10 5-94-15,-2 3-175 0,1 4-226 16,7 5-206-16,-8 5-146 0,8 8-113 0,1 1-95 16,-1 8-68-16,9 0-71 0,-10 9-97 15,10 1-144-15,-9 3-228 0,8 4-376 0,8-2-276 16,-8-2-116-16,8 1-4 0,0-6 92 0,0-3 199 15,0 0 362-15</inkml:trace>
  <inkml:trace contextRef="#ctx0" brushRef="#br0" timeOffset="198548.207">21653 20961 175 0,'-15'-10'492'0,"-1"6"145"15,0-5 144-15,1 6 74 0,-1-2-27 0,8 5-56 16,-8-4-68-16,9-1-75 0,-10 5-81 15,10 0-85-15,0-5-54 0,-2 5-42 0,1 5-43 16,1-5-117-16,-2 5-207 0,2 4 0 0,-1-2 0 16,0 7 0-16,-7 5 0 0,6-2 0 0,-6 5 0 15,7 4 0-15,-7 1 0 0,-1-1 0 0,-1 5 0 16,10 0 0-16,-9-4 0 0,8 4 0 16,-8-10 0-16,9 6 0 0,-1-10 0 0,0 1 0 15,8 0 0-15,-8-4 0 0,16-6 0 0,-8 0 0 16,8 2 0-16,7-6 0 0,9 1 0 15,-1-2 0-15,10-3 0 0,-2 0 0 0,8 6 0 16,0-6 0-16,8-6 0 0,0 6 0 0,0-3 0 16,0-2 0-16,0 1 0 0,-7-6 0 0,-1 2 0 15,-7 0-245-15,-1 2-219 0,-8-2-106 16,1-1-108-16,0 0-101 0,-17 0-73 0,9-4-46 16,-8 4 10-16,-8 1 93 0,7-1 156 15,-7 0 221-15,0 0 223 0,-7-1 231 0,-1 3 205 16,-1-2 172-16,2 0 132 0,-9-4 91 0,1 4 67 15,-1 0 6-15,8 5-24 0,-8-6-39 0,0 6-57 16,1-1-80-16,8 5-87 0,-2 0-58 16,2 5-41-16,7 4-36 0,-8 5-28 0,8-1-205 15,0 0-54-15,0 9 0 0,0 0 0 0,0 4 0 16,8 1 0-16,-8 3 0 0,7 2 0 0,-7-2 0 16,9 2 0-16,-2-1 0 0,-7-5 0 15,8 5-214-15,-1-9-483 0,-7 4-307 0,9-9-191 16,-2-3-47-16,1-5 33 0,0-4 120 15,0-10 219-15,8-4 335 0</inkml:trace>
  <inkml:trace contextRef="#ctx0" brushRef="#br0" timeOffset="198820.477">22187 20979 448 0,'-16'3'862'15,"9"3"163"-15,-9-2 112 0,8 0 83 0,-1-4-241 16,2 5-252-16,0-5-205 0,7 4-113 16,0-4-61-16,0 5-35 0,7-5-112 0,0 0-201 15,10 4 0-15,-1-4 0 0,-1 4 0 0,8 1 0 16,1-5 0-16,-1 4 0 0,8 1 0 0,-7-1 0 16,8-4 0-16,-8 4 0 0,7 1 0 0,-8-5 0 15,1 0 0-15,-8 0 0 0,7 0 0 16,-15 0 0-16,8 0-280 0,-9 0-461 0,-7-5-157 15,0 1-154-15,0 0-90 0,-7-1 5 16,-2-4 101-16,2 5 170 0,-9 0 223 0</inkml:trace>
  <inkml:trace contextRef="#ctx0" brushRef="#br0" timeOffset="199240.882">22289 20992 283 0,'-24'0'650'0,"8"4"184"0,-7-4 146 16,7 5 59-16,1-1-134 0,-1 1-151 0,8-5-152 15,-8 4-149-15,9 0-112 0,7 1-64 0,-8-1-42 16,-1 1-23-16,9 3-13 0,9 1-4 15,-9 0-9-15,8 4-140 0,-8 0-46 0,7 0 0 16,-7 5 0-16,9-1 0 0,-2 6 0 0,1-2 0 16,0 7 0-16,0-6 0 0,-1 4 0 15,1 0 0-15,0-3 0 0,0-2 0 0,-1-3 0 16,2 5 0-16,-9-11 0 0,7 2 0 0,1 0 0 16,0-10 0-16,-8-1 0 0,8 3 0 0,-8-6 0 15,0-6 0-15,7-1 0 0,-7-3 0 16,0 1 0-16,9-3 0 0,-9-2 0 0,0 5 0 15,0-4 0-15,7-1 0 0,-7 6 0 0,8-1 0 16,-8 0 0-16,8 5 0 0,0 4 0 16,8 0 0-16,-8 0 0 0,-1 4 0 0,9 5 0 15,-8 0 0-15,8 5 0 0,0-2 0 16,-9 6 0-16,9-1 0 0,-8 1 0 0,-1-1 0 16,2 2 0-16,-9 3 0 0,0-5 0 0,0 6 0 15,0-6 0-15,-9 1 0 0,2-1 0 0,-1 2 0 16,-8-6 0-16,9-1 0 0,-9-2 0 0,-8-1 0 15,1-2 0-15,-1-1-87 0,0-6-25 16,1 0-25-16,-1-6-30 0,1 3-35 0,7-7-42 16,-7-3-67-16,7 4-112 0,0-4-152 15,9 0-198-15,-1-5-186 0,8 1-65 0,0-5 22 16,8 0 110-16,8-4 174 0,-1-2 233 0</inkml:trace>
  <inkml:trace contextRef="#ctx0" brushRef="#br0" timeOffset="199553.02">22673 20829 494 0,'0'-18'787'0,"0"5"167"15,0 0 112-15,-8 4-1 0,0 4-185 16,1-4-195-16,-2 9-185 0,2-5-130 0,7 10-78 16,-8 0-44-16,0 4-23 0,8 4-13 0,0 4-3 15,-8 6-5-15,16-2-204 0,-8 6 0 16,0-1 0-16,8 6 0 0,0-2 0 0,8-3 0 15,-1 4 0-15,1-9 0 0,0 0 0 0,-1-5 0 16,1-4 0-16,8-4 0 0,-8-4 0 16,-1-5 0-16,1-5 0 0,0-4 0 0,-9-4 0 15,1-4 0-15,0-1 0 0,0-4 0 0,-8 5 0 16,0-5 0-16,-8-1 0 0,0 0 0 0,0 7 0 16,1-7 0-16,-9 6 0 0,0-1 0 15,1 0 0-15,-1 5-485 0,-8 5-226 0,0-1-233 16,8 4-186-16,-7 5-50 0,8 0 32 15,-1 5 106-15,0-1 205 0,1 1 283 0</inkml:trace>
  <inkml:trace contextRef="#ctx0" brushRef="#br0" timeOffset="200675.219">23662 21230 217 0,'-9'4'639'0,"2"-4"155"0,-1 0 123 0,0 0 89 0,8-4-164 16,-8 0-172-16,8-2-142 0,0 3-119 16,0 3-92-16,8-4-56 0,-8 4-37 0,8 0-22 15,0 0-9-15,8 7-4 0,-9 3-12 0,1 3-14 16,8 5-17-16,-9 4-27 0,2 0-25 15,-2 1-26-15,1 3-52 0,1-1-16 0,-2 3 0 16,0-6 0-16,-7 3 0 0,9 3 0 16,-9-11 0-16,0 5 0 0,8-4 0 0,-8-5 0 15,0 0 0-15,0-9 0 0,0 2-4 0,7-6-50 16,-7-6-23-16,0-7-22 0,0 0-14 0,9-4-16 16,-9-1-11-16,7-8 5 0,-7-2 8 0,0 3 20 15,8-6 19-15,0-1 20 0,0 2 21 16,-8 4 15-16,7-1 18 0,9 5 9 0,-8 4 6 15,0 1 6-15,0 4 4 0,-1 4 7 0,2 9 9 16,-2 0 11-16,1 9 14 0,1 4 13 16,-2 4 13-16,8 5 8 0,-6 5 3 0,-2-1 1 15,9 0-7-15,-8 2-7 0,8-2-8 0,-1 0-4 16,1 1-7-16,0-5-3 0,-1 0-1 16,1 0 2-16,0-5-3 0,8 1 1 0,-1-5-2 15,-8-3-40-15,9-2-11 0,-1-4 0 0,9-4 0 16,-8-4 0-16,-2-1 0 0,2-8 0 0,-1 4 0 15,1-8 0-15,-8-1 0 0,8-4 0 16,-17 5 0-16,9-11 0 0,-8 7 0 0,0-5 0 16,-8-2 0-16,0 7 0 0,-8-1 0 0,0 0 0 15,1 0-5-15,-9 4-48 0,0 5 5 16,-8 0 3-16,9 8 17 0,-9-4 11 0,1 9 9 16,-1 5 1-16,8 4 6 0,1 0 2 0,-1 4 3 15,0 4 3-15,9 1-1 0,-1-1 6 16,0 5-1-16,8-3 2 0,0 2 1 0,0 2-1 15,8-6 3-15,0 1 1 0,8 0 0 0,-1-1 0 16,8 1-1-16,-7-5 1 0,8-4 1 0,7 0-5 16,-8-1-13-16,9 1 0 0,-9-9 0 0,9 0 0 15,-1 0 0-15,-7 0 0 0,7-9 0 16,-8 5 0-16,1-5 0 0,-8 0 0 0,8-4 0 16,-9 5 0-16,1-6 0 0,-9 1 0 0,9 0 0 15,-8 0 0-15,0 4 0 0,7-4 0 16,-6 4 0-16,-2 0 0 0,-7 4 0 0,8-4 0 15,1 9 0-15,-9 0 0 0,7 0 0 0,-7 9 0 16,0-4 0-16,0 7 0 0,0-3 0 16,0 5 0-16,0 0 0 0,-7-1 0 0,7 0 0 15,0 0 0-15,0 0 0 0,0-4 0 0,7 4 0 16,-7-4 0-16,0-5 0 0,7 5 0 0,2-9 0 16,-1 0 0-16,-8 0 0 0,7-4 0 15,2-1 0-15,-2-3 0 0,9-6 0 0,-8 6 0 16,-1-5 0-16,2 4 0 0,6-5 0 15,-7 0 0-15,7 2 0 0,-6-1 0 0,6 3 0 16,-7 1 0-16,7 2 0 0,2 2 0 0,-1 0 0 16,-1 5 0-16,1 0 0 0,-1 5 0 0,1 4 0 15,0 0 0-15,-1 4 0 0,1 0 0 0,-9 5 0 16,2-1 0-16,6 5 0 0,-15-4 0 16,8 4 0-16,0-5 0 0,-8 2 0 0,0-2 0 15,-8-3-196-15,0-1-472 0,0-5-195 0,-8 1-243 16,-7-4-87-16,-1-1 16 0,1-4 90 15,-1-4 179-15,-7-1 232 0</inkml:trace>
  <inkml:trace contextRef="#ctx0" brushRef="#br0" timeOffset="200861.718">24257 21204 585 0,'-38'-31'944'16,"-2"-4"146"-16,9-1 97 0,0 10 78 0,8-1-270 15,14 1-307-15,1-1-184 0,8 6-109 0,8-3-60 16,8 3-132-16,0 3-203 0,8 0 0 0,7 5 0 15,0 4 0-15,1 1 0 0,-1 8 0 0,0 4 0 16,9 5 0-16,-9 0 0 0,0 4 0 16,1 4 0-16,-9 5-212 0,1 1-614 0,0 4-339 15,-1-1-125-15,-8 0 3 0,9 1 71 0,-8-6 177 16,-1 2 278-16</inkml:trace>
  <inkml:trace contextRef="#ctx0" brushRef="#br0" timeOffset="201206.32">25795 21460 521 0,'-15'8'958'0,"-1"1"177"16,9 0 124-16,-9-4 88 0,8 3-240 0,-8-3-340 16,9-5-251-16,7 4-162 0,-9-4-127 15,9 4-227-15,9-4 0 0,-9 0 0 0,7 0 0 16,0 0 0-16,10-4 0 0,-10 4-150 15,2-4-209-15,-2-1-163 0,1 1-201 0,0 0-181 0,0-1-171 16,-1 1-38-16,-7-5 50 0,9 0 135 16,-9-1 200-16,7 3 215 0</inkml:trace>
  <inkml:trace contextRef="#ctx0" brushRef="#br0" timeOffset="201317.014">25788 21410 345 0,'-8'-7'624'0,"0"-3"202"16,0 1 147-16,-8 4 37 0,9-2-129 16,-10 1-150-16,10-2-166 0,0 4-176 0,-2-1-136 15,1 0-94-15,8 1-72 0,-7 0-73 16,14-1-99-16,-7 2-154 0,0-3-233 0,8 6-289 15,1-4-213-15,-9 0-90 0,14 0 8 0,-5-5 107 16,6 0 207-16,-6 4 281 0</inkml:trace>
  <inkml:trace contextRef="#ctx0" brushRef="#br0" timeOffset="201927.936">27090 21265 228 0,'0'0'746'15,"-7"-4"190"-15,7 0 123 0,-9-1 82 16,1 1-155-16,-8-5-222 0,9 0-234 0,-1-1-167 16,-8 3-103-16,9-2-69 0,-9 0-45 15,0-4-41-15,1 4-27 0,-1 0-19 0,-8 0-17 16,9 0-18-16,-8 4-14 0,-1 2-6 0,-8 3-4 16,8 3-3-16,-7 2-1 0,8 9 4 0,-1 2 1 15,1 7 2-15,6 4 2 0,-6-1 1 0,15 5 9 16,-8 0 7-16,16-1 12 0,-7 1 11 0,14 1 4 15,2-6 9-15,6 1-2 0,1-5-7 16,8-5-9-16,7 1-10 0,1-5-8 0,-1-9-12 16,8 1-8-16,-8-10-8 0,9-3-5 0,-9-6-5 15,0 1-4-15,0-4-1 0,-7-5-1 16,-1 0 1-16,-7-6 4 0,1 2 0 0,-10 5 3 16,0-6 5-16,2 1 5 0,-9 3 3 0,0 1 1 15,0 5 4-15,-9-1 5 0,9 5 3 0,-7 0 2 16,0 8 2-16,-2-4 4 0,1 9 5 15,8 0 17-15,-7 5 26 0,7 4-20 0,-9 0-48 16,9 4 0-16,-7 0 0 0,7 5 0 0,0-1 0 16,7 5 0-16,-7-4 0 0,9 4 0 15,-2 0 0-15,1-1 0 0,1 3 0 0,5-3 0 16,3 2 0-16,-1-2 0 0,-1-3 0 0,8 0 0 16,-7-5 0-16,8 0 0 0,-1-4 0 15,1-5 0-15,-8-4-13 0,8 0-799 0,-9-4-345 16,8-5-136-16,-7-4-8 0,8-5 63 0,7 1 153 15,-8-5 260-15,17 0 387 0</inkml:trace>
  <inkml:trace contextRef="#ctx0" brushRef="#br0" timeOffset="202294.483">28196 21379 59 0,'-16'0'629'15,"1"0"216"-15,-1 0 153 0,0 0 105 16,1 0-60-16,-1 5-177 0,9-5-194 0,-2 0-178 15,2 0-116-15,7 0-77 0,0 0-54 0,7 0-43 16,2 0-33-16,-2-5-22 0,17-23-117 16,-8 56-32-16,15-32 0 0,-8 1 0 0,8 3 0 15,2-6 0-15,-2 6 0 0,0 0 0 0,0 0 0 16,1 6 0-16,-9-6 0 0,8 3 0 0,-14 1-91 16,6 1-240-16,-8 4-119 0,-6-4-138 15,-9 4-144-15,0 3-125 0,0-2-127 0,-9-1-46 16,-6 0 56-16,-1-2 124 0,0 3 177 0,-8-6 185 15</inkml:trace>
  <inkml:trace contextRef="#ctx0" brushRef="#br0" timeOffset="202462.036">28251 21504 138 0,'-31'4'547'16,"7"-4"182"-16,-7 4 181 0,8-4 102 0,-1 0-77 15,1 0-107-15,-1 5-118 0,8-5-133 0,0 0-145 16,8 0-95-16,1 4-61 0,7-4-45 16,7 0-34-16,1 5-23 0,8-5-19 0,0 4-152 15,8-4-3-15,-1 4 0 0,8-4 0 0,0 5 0 16,9-1 0-16,0-4 0 0,-2 5 0 15,2-5 0-15,7-5-113 0,-9 5-356 0,2-4-285 16,0-1-336-16,-9-3-138 0,8-1-14 16,-8 0 67-16,0-4 161 0,2 0 276 0</inkml:trace>
  <inkml:trace contextRef="#ctx0" brushRef="#br0" timeOffset="202960.7">29373 20748 44 0,'-7'-16'508'16,"-2"-6"123"-16,2 4 107 0,7-5 108 0,-8 6-52 15,8 4-110-15,0-1-97 0,-8 5-72 16,8 1-58-16,0 8-63 0,8 0-64 0,-8 8-39 15,8 10-24-15,-8 0-20 0,7 13-21 0,9-1-22 16,-8 11-27-16,-1 7-29 0,2 0-45 16,-2 5-103-16,9 5 0 0,-8 4 0 0,-1-5 0 15,2 4 0-15,6-7 0 0,-6-1 0 16,6-9 0-16,-7-5 0 0,0-4 0 0,-1-3-151 16,-7-6-74-16,9-3-43 0,-9-6-37 0,0-8-42 15,-9 0-43-15,2-5-27 0,-1-4-4 0,-15 0 19 16,7-4 42-16,-8-5 61 0,0 0 85 15,1-4 77-15,-8 0 67 0,7-1 54 0,-7-3 64 16,-1-6 78-16,1 5 89 0,0-4 68 0,-1 0 44 16,8 5 25-16,1-1-4 0,-1 1-30 0,9-1-50 15,6 0-34-15,-5 4-16 0,5 7-8 16,9-7-7-16,0 5-7 0,0-5-15 0,9 7-18 16,5-2-28-16,10-1-27 0,0 1-25 0,-1 6-77 15,9-7-6-15,7 10 0 0,8-4 0 16,0 4 0-16,0 0-23 0,8 0-135 0,1 0-92 15,-2 4-119-15,1-4-167 0,-8 4-178 0,0 2-148 16,0-3-117-16,0 2-62 0,-7-1 44 16,7 1 133-16,-16 0 176 0,0-1 188 0</inkml:trace>
  <inkml:trace contextRef="#ctx0" brushRef="#br0" timeOffset="203728.228">30025 21185 5 0,'7'5'380'0,"2"-5"94"0,-9 0 77 16,0 0 47-16,0 0-34 0,-9 0-26 15,9 0 11-15,-7 0 3 0,-1 0-7 0,-1-5-24 16,2 5-43-16,-9-3-71 0,8-3-94 0,-8 3-74 15,1-1-51-15,-8-1-33 0,7 5-21 16,0-4-13-16,-8 4-9 0,9 4-9 0,-1 1-5 16,-8 2-7-16,17 2-5 0,-9 5 2 0,0 4 1 15,1-1 1-15,6 6 0 0,9-2-58 0,-7 2-32 16,7-2 0-16,0 1 0 0,0 0 0 16,0-4 0-16,7 5 0 0,9-11 0 0,-8 7 0 15,8-6 0-15,0-4 0 0,8-5 0 0,-10 0 0 16,10-4 0-16,-8 0 0 0,8-4 0 15,-1-6 0-15,-7-2 0 0,-1-1 0 0,9-6 0 16,-8 2 0-16,-9-4 0 0,10-2 0 0,-10-4 0 16,2 6 0-16,-2-2 0 0,-7 2 0 15,0 3 0-15,0-1 0 0,0 3 0 0,0 7 0 16,0-1 0-16,0 1 0 0,-7 9 0 0,7 0 0 16,-9 0 0-16,9 9 0 0,-7 1 0 0,7-1 0 15,0 4 0-15,-8 4 0 0,8 1 0 16,0 0 0-16,8-1 0 0,-8 1 0 0,0-1 0 15,7 1 0-15,2 0 0 0,-2-4 0 0,1-2 0 16,-1 2 0-16,2-5 0 0,6-6 0 16,-7 3 0-16,7-3 0 0,-6-6 0 0,6 3 0 15,1-6 0-15,-9 3 0 0,9-6 0 0,0 0 0 16,-1-1 0-16,-6 3 0 0,6-7 0 0,1 5 0 16,-9-4 0-16,10-1 0 0,-10 2 0 15,2 3 0-15,-2 0 0 0,1 4 0 0,0 1 0 16,0-1 0-16,-1 5 0 0,-7 0 0 0,9 0 0 15,-2 5 0-15,-7-1 0 0,8 5 0 0,-8 0 0 16,8 4 0-16,-8 0 0 0,8 0 0 16,-8 1 0-16,7 0 0 0,-7 3 0 0,0-3 0 15,9-1 0-15,-9 0 0 0,7 0 0 16,-7-4 0-16,0 0 0 0,8-1 0 0,-8-3 0 16,7-1 0-16,2-4 0 0,-9-4 0 0,7-1 0 15,1-9 0-15,1 7 0 0,-2-7 0 16,0-3 0-16,2-1 0 0,-1-5 0 0,-1 6 0 15,2-5 0-15,-9 4 0 0,7 1 0 0,1-1 0 16,-8 5 0-16,8 4 0 0,-8 0 0 0,0 5 0 16,0-1 0-16,8 5 0 0,-8 0 0 15,0 9 0-15,0 0 0 0,0 0 0 0,0 8 0 16,0-3 0-16,0 3 0 0,0 1 0 0,0 0 0 16,0 3 0-16,7-3 0 0,2-1 0 15,-2-3 0-15,1 0 0 0,0-1 0 0,7 0 0 16,1-9 0-16,8 5 0 0,0-9 0 0,7 0 0 15,1-4 0-15,6-5 0 0,9-4 0 0,8-9 0 16,1 0 0-16,6-6 0 0,-6 3-187 16,6-7-732-16,-8 6-301 0,2-5-88 0,-1 0 24 15,-1-4 94-15,-7 5 183 0,-7 2 283 0</inkml:trace>
  <inkml:trace contextRef="#ctx0" brushRef="#br0" timeOffset="206661.855">9696 12081 15 0,'-7'5'525'0,"-2"-5"165"0,2 0 151 0,-1 4 114 15,0-4-62-15,0 4-135 0,1-4-134 16,7 5-127-16,-9-5-128 0,9 0-95 0,0 4-61 15,0-4-35-15,0 4-17 0,16-4-6 16,0 5 0-16,8-5-3 0,0 4-11 16,14-4-22-16,9 0-31 0,0 5-29 0,9-5-23 15,-1 0-17-15,15 4-7 0,1-4 13 16,15 5 17-16,0-5 19 0,9 0 12 0,6 4-12 16,1 0-61-16,0 1 0 0,8-5 0 15,1 8 0-15,-2-2 0 0,1-3 0 0,-8 2 0 16,0 4 0-16,-8-5 0 0,-7 6 0 15,-9-3 0-15,0 2 0 0,-15 0 0 16,-8 5 0-16,-8-5 0 0,-7 0 0 0,-9-1 0 16,-8-3 0-16,1 4 0 0,-8-5 0 15,-9-4 0-15,1 5 0 0,-8-5-71 16,0 0-84-16,0 0-55 0,-8 0-60 0,1-5-73 16,-2 1-103-16,-6 4-141 0,7-5-162 15,-7 1-172-15,-1 4-87 0,-1-5 8 0,-6 5 92 16,8 0 158-16,-9 0 201 0</inkml:trace>
  <inkml:trace contextRef="#ctx0" brushRef="#br0" timeOffset="207133.899">9909 12130 98 0,'-24'4'509'16,"0"-4"98"-16,1-4 99 0,7 4 114 0,1-5-75 15,6 5-104-15,2-4-74 0,-1-1-55 16,8 5-60-16,0-4-74 0,8-1-80 0,8 1-46 15,7 0-25-15,8 4-8 0,9-5-5 16,6 5-4-16,10 0-5 0,6 5-14 0,9-5-15 16,8 4-24-16,6 0-140 0,-6 1-12 15,15-1 0-15,0 1 0 0,0-1 0 0,8 1 0 16,1-5 0-16,-1 4 0 0,-1-4 0 16,1 0 0-16,0 0 0 0,1 0 0 0,-2 0 0 15,-6 0 0-15,-10 0 0 0,2 0 0 16,-16 0 0-16,0 4 0 0,-8-4 0 15,-17 0 0-15,1 0 0 0,-15 5 0 16,-8-5 0-16,-1 0 0 0,-15 4-66 0,-8 0-117 16,0 2-11-16,-17-3-24 0,3 2-37 0,-10 4-55 15,-8-5-112-15,1 6-179 0,-9-6-227 16,2-1-165-16,-9 3-51 0,-1-6 32 16,1 0 117-16,0 0 197 0,-7-6 257 0</inkml:trace>
  <inkml:trace contextRef="#ctx0" brushRef="#br0" timeOffset="207479.972">10152 12143 240 0,'-40'-5'615'0,"1"1"114"0,0-5 116 16,8 0 113-16,7 5-155 0,1-5-173 15,7 0-102-15,-1 1-87 0,10 3-97 16,0 1-90-16,7-1-54 0,7 1-26 0,0 0-9 15,17-1 4-15,8 5 10 0,7 0 2 16,8 5-4-16,9-5-22 0,6 4-22 0,8 0-25 16,8 1-20-16,9-1-23 0,0 1-55 15,6-5-10-15,10 4 0 0,-1-4 0 0,-8 0 0 16,8 0 0-16,-1-4 0 0,-6 4 0 16,-8-5 0-16,-2 5 0 0,2-4 0 15,-9-1-12-15,-7 5-73 0,-1-4-52 0,-15 4-55 16,-8 0-46-16,-7 0-50 0,-9 4-51 15,-8 1-52-15,-14 4-45 0,-1-1-25 16,-16 1-6-16,-8 4-4 0,-8 1-7 16,-7-1-13-16,-1 4-23 0,-15-3-49 0,0 4-46 15,-8-6 4-15,-7 2 50 0,-8 0 88 0,-1-1 108 16</inkml:trace>
  <inkml:trace contextRef="#ctx0" brushRef="#br0" timeOffset="207736.287">10810 12213 393 0,'-70'-18'492'0,"-9"-3"84"16,9-2 73-16,8 2-25 0,-2 3-4 0,10-4-15 15,-2 0-25-15,1 0-27 0,8 0-39 16,0 3-71-16,9 6-90 0,-2 1-57 0,16 2-42 16,1 1-43-16,-1 5-39 0,17 4-21 15,-2 0-9-15,18 9-1 0,6 0 7 16,8 5 22-16,10 2-66 0,14 8-104 0,7-7 0 16,8 5 0-16,9-4 0 0,16-5 0 15,0 4 0-15,14-8 0 0,1 0 0 0,0-5 0 16,8 1 0-16,-1-5 0 0,2-5 0 15,-2-3 0-15,1-1 0 0,1 0 0 16,-2-4 0-16,1 0 0 0,8-1 0 0,-9 1 0 16,-7 4-228-16,8 1-614 0,-16 2-307 15,1-1-109-15,-10 2 3 0,-5 0 56 0,-10-3 133 16,-8 2 287-16</inkml:trace>
  <inkml:trace contextRef="#ctx0" brushRef="#br0" timeOffset="209107.41">31476 20930 184 0,'-8'-4'380'0,"8"-1"42"16,-8 0 39-16,0-4-59 0,8 1-71 15,0-5-28-15,-7 4 20 0,14-4 67 0,-7-1 95 16,0 1 49-16,8 0 20 0,-8 0-8 16,0 0-28-16,0 4-61 0,0 0-88 0,0 0-52 15,0 5-29-15,0-1-28 0,0 0-31 16,0 2-35-16,0 3-40 0,0 3-64 0,-8 2-90 16,8 4 0-16,-7 0 0 0,7 3 0 15,-9 7 0-15,1-1 0 0,1 3 0 0,-9 6 0 16,1-1 0-16,-1 1 0 0,0-1 0 0,1 0 0 15,-1 2 0-15,0-2 0 0,1-4 0 0,-1 4 0 16,0-8 0-16,8 0 0 0,-8-6 0 16,9 2 0-16,-1 0 0 0,-1-10 0 15,2 1 0-15,0-1 0 0,7-4 0 0,-9 3 0 0,9-3 0 16,0-3 0-16,-8 3 0 0,8 0 0 16,0 0 0-16,8 0 0 0,-8 0 0 0,9-4 0 15,-2 4 0-15,9 4 0 0,-1-4 0 0,9 3 0 16,-1 3 0-16,1-3 0 0,8 7 0 0,-1-6 0 15,9 1 0-15,-2-1 0 0,2 1 0 16,7-5 0-16,0 0 0 0,0-5 0 0,-8 1-251 16,0-5-264-16,1 4-258 0,-9-9-278 0,0 2-124 15,-7-2-17-15,-1-4 60 0,-7 6 155 0,-1-6 256 16</inkml:trace>
  <inkml:trace contextRef="#ctx0" brushRef="#br0" timeOffset="209330.811">31844 20965 315 0,'-15'-4'764'0,"-8"-1"182"15,6 0 122-15,-6 1 92 0,8-1-183 0,-1 1-198 16,0 4-172-16,8-3-128 0,-8 3-81 0,9 0-59 16,-1 0-41-16,8 3-237 0,-8 1-61 0,8 5 0 15,0 5 0-15,0 3 0 0,8 6 0 16,-8 4 0-16,0-1 0 0,8 4 0 0,-1 6 0 16,-7 0 0-16,9-1 0 0,-2 0 0 0,-7 0 0 15,0 1 0-15,8-1 0 0,0-5 0 16,-8 2 0-16,8-1 0 0,-8-6 0 0,0-2 0 15,0-1 0-15,7-4-12 0,-7-5-932 16,0 0-286-16,0-4-95 0,9-5 17 0,-2-8 84 16,1-9 188-16,-1-5 296 0</inkml:trace>
  <inkml:trace contextRef="#ctx0" brushRef="#br0" timeOffset="209598.097">32103 20965 441 0,'-7'0'855'0,"7"0"158"16,-8-4 106-16,8 4 74 0,0-5-236 15,-8 0-243-15,8 5-208 0,0-4-120 0,0-1-70 16,0 1-42-16,8 1-34 0,-8-2-63 0,8 1-177 16,7-1 0-16,-7 5 0 0,7 0 0 0,1-5 0 15,8 5 0-15,-8 0 0 0,8 5 0 16,-1-5 0-16,8 0 0 0,-7 5 0 0,7-5 0 15,-8 4 0-15,10-4 0 0,-10 0 0 0,1 5-108 16,-9-2-421-16,1-3-175 0,-9 4-178 16,1-4-167-16,-8 0-70 0,0 0 20 0,0 0 113 15,-8 0 170-15,1 0 216 0</inkml:trace>
  <inkml:trace contextRef="#ctx0" brushRef="#br0" timeOffset="210063.851">32237 20961 400 0,'-16'4'630'0,"0"1"153"0,8-5 146 15,-8 5 4-15,9-5-102 0,-1 4-122 16,0-4-108-16,8 0-105 0,-8 0-103 0,8 0-67 16,-7 3-39-16,7-3-24 0,0 0-22 15,-9 0-19-15,9 0-75 0,0 6-147 0,0-2 0 16,0 0 0-16,0 10 0 0,0-6 0 0,0 10 0 16,0-1 0-16,9 1 0 0,-9 4 0 0,7 0 0 15,-7 4 0-15,8-3 0 0,-8 3 0 0,8 1 0 16,-8-1 0-16,8-4 0 0,-1 0 0 15,-7 1 0-15,9-5 0 0,-9-2 0 0,7-6 0 16,-7 2 0-16,0-3 0 0,8-5 0 0,-8 1 0 16,0-5 0-16,9 0 0 0,-9-5 0 15,7 1 0-15,-7-5 0 0,7 6 0 0,-7-11 0 16,9 5 0-16,-1 0 0 0,-1-4 0 0,2 5 0 16,6-1 0-16,-7 0 0 0,7 4 0 15,-6 1 0-15,6-1 0 0,1 5 0 0,0 0 0 16,-1 5 0-16,1-1 0 0,0 5 0 0,-8 0 0 15,8 4 0-15,-1 0 0 0,-8 5 0 0,2-4 0 16,-2 2 0-16,-7 3 0 0,8-1 0 16,-8-1 0-16,-8 1 0 0,8-1 0 0,-7 1 0 15,-2-5 0-15,2 5 0 0,-8-5 0 0,-1 0 0 16,-1 0 0-16,3-4 0 0,-10 1 0 16,0-2 0-16,8-4 0 0,-7 1 0 0,-1-5 0 15,8 0 0-15,-8-5-227 0,10-4-194 16,-3 0-106-16,10 2-147 0,-2-7-185 0,2 0-177 15,-1 1-50-15,16-4 32 0,-1-5 119 0,2-6 184 16,15 3 240-16</inkml:trace>
  <inkml:trace contextRef="#ctx0" brushRef="#br0" timeOffset="210377.014">32645 20824 225 0,'8'-22'734'0,"-1"-4"187"0,-7 4 120 16,0 0 77-16,0 0-150 0,-7 4-221 0,7 0-208 15,0 4-145-15,-8 6-81 0,8-1-43 16,0 0-34-16,0 9-22 0,-8 0-14 0,8 5-9 16,-8 3-111-16,1 5-80 0,7 5 0 15,0 1 0-15,-9 6 0 0,9 1 0 16,0 2 0-16,9 2 0 0,-2-3 0 0,1 4 0 0,0-4 0 16,7-2 0-16,1-3 0 0,0-4 0 15,8 1 0-15,-9-6 0 0,1-5 0 0,7-3 0 16,-8-5 0-16,-6-5 0 0,6-3 0 0,-6-1 0 15,-2-9 0-15,-7 4 0 0,7-7 0 16,-7 2 0-16,-7-7 0 0,0 4 0 0,7 0 0 16,-17 0 0-16,1-1 0 0,1 2 0 0,-8 4-491 15,-1-1-276-15,1 0-245 0,-1 4-154 16,1 7-30-16,-1-3 48 0,8 1 124 0,1 5 226 16,-1-1 302-16</inkml:trace>
  <inkml:trace contextRef="#ctx0" brushRef="#br0" timeOffset="210893.145">33681 21344 87 0,'-9'5'580'0,"2"-5"178"15,-1 5 163-15,0-5 119 0,0 0-82 0,1 0-145 16,-2 0-135-16,9 0-130 0,-7 0-126 0,7 0-89 16,0 0-62-16,-8-5-46 0,16 5-23 0,-8 0-4 15,0-5-41-15,7 5-157 0,9-4 0 16,-8 0 0-16,8-1 0 0,0 2 0 0,-1 3 0 15,8-6 0-15,-7 2 0 0,8 4 0 0,0 0 0 16,-1 0 0-16,1 4 0 0,-1-4 0 16,1 6 0-16,-1-3 0 0,1 2 0 0,-1-5 0 15,-8 4 0-15,1 0 0 0,-8 1 0 0,1 4-514 16,-2-4-277-16,-7 4-146 0,-7-2-152 0,-2-2-49 16,1 0 34-16,1-1 120 0,-9 6 178 15,0-6 225-15</inkml:trace>
  <inkml:trace contextRef="#ctx0" brushRef="#br0" timeOffset="211088.634">33743 21464 14 0,'-15'4'545'16,"-9"5"191"-16,8-4 184 0,0-1 135 0,1 1-34 16,-1-1-113-16,9-4-128 0,-2 4-129 0,2-4-129 15,-1 0-75-15,8 5-36 0,0-5-230 16,8 0-181-16,-8 4 0 0,16-4 0 0,-9 4 0 16,9-4 0-16,-1 0 0 0,1 5 0 0,8-5 0 15,-1 4 0-15,1 1 0 0,7-5 0 0,-7 4 0 16,7-4 0-16,8 4 0 0,-8-4 0 0,1 0 0 15,-1 0 0-15,9-4 0 0,-9 0 0 0,-7-1 0 16,7 1-124-16,-8-1-1415 0,-7 1-37 16,8-5 71-16,-17-4 149 0,10 0 251 0,-10 0 423 15</inkml:trace>
  <inkml:trace contextRef="#ctx0" brushRef="#br0" timeOffset="-184643.299">34637 21115 211 0,'0'0'657'0,"-7"-4"170"0,7 4 129 15,-8-5 85-15,8 5-147 0,-8-4-179 0,8 4-156 16,0 0-125-16,-8-5-88 0,8 5-44 0,0 0-20 16,0 0-6-16,-7 0 0 0,7 0-2 0,0-4-133 15,0 4-141-15,0 0 0 0,0 0 0 0,0 0 0 16,7 0 0-16,-7 0 0 0,8-5 0 15,0 5 0-15,-8 0 0 0,15 0 0 0,-6 0 0 16,-2-4 0-16,1 4 0 0,8-4 0 0,0 0 0 16,-1-5 0-16,-7 0 0 0,16 0 0 0,-9 0 0 15,1-4 0-15,0 0 0 0,-1 0 0 0,1 0 0 16,0-5 0-16,-8 4 0 0,-1 0 0 0,9 2 0 16,-8-2 0-16,-1 5 0 0,-7 1 0 15,9 0 0-15,-9-2 0 0,0 1 0 0,0 1 0 16,-9 3 0-16,9 1 0 0,0 4 0 0,-7-5 0 15,-1 5 0-15,8 0 0 0,-8 0 0 16,0 5 0-16,8-1 0 0,-7 5 0 0,-1 0 0 16,8 0 0-16,-8 4 0 0,8 0 0 15,-8 1 0-15,8 2 0 0,0 3 0 0,0-1 0 16,0 4 0-16,0 0 0 0,0 0 0 0,8 0 0 16,-8 4 0-16,8-4 0 0,-8 4 0 15,8 2 0-15,-8-2 0 0,7-1 0 0,-7 3 0 16,8-6 0-16,0 0 0 0,-8 0 0 0,8 0 0 15,-8-4 0-15,7 0 0 0,-7-1 0 16,9 1 0-16,-9-6-181 0,0 2-404 0,0 0-91 0,0-1-131 16,0 0-132-16,0-4-114 0,0 0-13 0,0-1 75 15,0 1 147-15,7-5 204 0</inkml:trace>
  <inkml:trace contextRef="#ctx0" brushRef="#br0" timeOffset="-184248.357">34653 21562 129 0,'-7'3'553'15,"-9"1"127"-15,8 2 108 0,-8-3 92 0,9 2-90 16,-2-1-104-16,2-4-96 0,-1 5-71 15,8 0-57-15,-9-5-51 0,9 3-54 0,-7-3-33 16,7 0-17-16,0 0-2 0,0 0 8 0,7 0-216 16,2 0-97-16,-9 0 0 0,15 0 0 0,1-3 0 15,-8 3 0-15,15-5 0 0,-7 0 0 0,0 5 0 16,8-4 0-16,-1 4 0 0,1-5 0 16,0 5 0-16,-1 0 0 0,1 0 0 0,7 0 0 15,-8 0 0-15,8 5 0 0,-7-5 0 0,7 4 0 16,-8-4 0-16,10 5 0 0,-10 0 0 0,8-5 0 15,-7 3 0-15,7-3 0 0,-8 0 0 0,1 0 0 16,0 0 0-16,-1 0 0 0,1 0 0 0,-8 0 0 16,-1-3 0-16,1-2 0 0,0 5-635 15,-9 0-280-15,1-5-169 0,0 5-90 0,0-4 9 16,-1-1 77-16,2 5 146 0,-2-3 226 0,1-3 275 16</inkml:trace>
  <inkml:trace contextRef="#ctx0" brushRef="#br0" timeOffset="-184049.304">35500 21569 623 0,'-7'6'978'0,"7"2"155"0,0-4 103 0,0-4 68 15,0 5-296-15,0 0-305 0,0-5-188 0,0 0-100 16,7 0-139-16,2 0-276 0,-9 0 0 16,7-5 0-16,1 5 0 0,-8 0 0 0,7-5 0 15,-7 5 0-15,9 0 0 0,-9 0 0 0,7-4 0 16,-7 4 0-16,0 0 0 0,0-5-161 0,0 5-665 15,0 0-314-15,-7 0-126 0,-2-3-7 16,9 3 70-16,0 0 144 0,0-6 264 0,0 6 357 16</inkml:trace>
  <inkml:trace contextRef="#ctx0" brushRef="#br0" timeOffset="-177440.613">29585 19544 264 0,'0'10'784'0,"-8"2"176"0,8-8 107 16,0 5 75-16,-8-4-156 0,8 0-234 0,0-1-222 15,0-4-134-15,0 5-76 0,8-5-49 0,-8 4-40 16,8-4-41-16,0-4-38 0,-1 4-35 16,2-5-88-16,6 1-29 0,-6-6 0 0,-2 1 0 15,9 0 0-15,-8-4 0 0,8 5 0 0,-9-6 0 16,1 1 0-16,0 0 0 0,0-5 0 16,-1 5 0-16,-7 0 0 0,8-4-80 0,-8 3-50 15,8 1 0-15,-8 3 12 0,0-2 22 16,0 3 24-16,-8-1 23 0,8 6 21 0,0 1 12 15,-8 3 7-15,8-6 7 0,-7 12 10 16,7-6 16-16,-8 3 18 0,8 7 17 0,0-2 18 16,-8 6 14-16,8-1 9 0,0 0 2 15,0 5-6-15,0 4-10 0,0 0-41 0,0 4-45 16,0-4 0-16,0 4 0 0,8 2 0 16,-8-3 0-16,8-2 0 0,-8 3 0 0,7-8-178 15,-7 4-151-15,0 0-192 0,0-4-290 16,0-5-269-16,0 0-96 0,0-4 2 0,8-4 77 15,0-1 169-15,-8-4 287 0</inkml:trace>
  <inkml:trace contextRef="#ctx0" brushRef="#br0" timeOffset="-176922.934">29600 19288 160 0,'-7'-4'584'0,"-1"-5"142"0,0 4 143 16,0 1 112-16,1 0-131 0,-9-5-158 15,8 5-132-15,0-1-112 0,0 1-117 0,1-1-92 16,-2 1-61-16,2 4-33 0,-9-5-18 0,8 5-9 15,1 5-5-15,-9-1-3 0,8 1-2 16,-8 4 1-16,0-1 1 0,1 5-3 16,6 5-1-16,-6 0 1 0,-1 3 4 0,9 2 4 15,-9 8-28-15,8-4-87 0,1 8 0 0,-2-4 0 16,9 4 0-16,0 0 0 0,0 5 0 0,9-5 0 16,-2 1 0-16,9-1 0 0,-1-4 0 15,9-1 0-15,-1 2 0 0,1-11 0 0,7 2 0 16,1-7 0-16,7 3 0 0,-7-10 0 15,6-4 0-15,-5-1 0 0,-2-8 0 0,0-1 0 16,0-4 0-16,-8-5 0 0,9-2 0 16,-8-8 0-16,-9 3 0 0,1-6 0 0,0-3 0 15,-1-1 0-15,-6-5 0 0,-2 6 0 16,-7-5 0-16,0-2 0 0,0-2 0 0,0 4 0 16,-7-5 0-16,-9 5 0 0,-1-6 0 0,3 6 0 15,-10 0 0-15,0 9 0 0,1 0 0 16,-9 3 0-16,1 9-140 0,0 7-343 0,0 7-159 15,-9 4-274-15,0-1-187 0,9 11-60 16,0 4 19-16,-1 0 86 0,8-1 195 16,9 5 325-16</inkml:trace>
  <inkml:trace contextRef="#ctx0" brushRef="#br0" timeOffset="-175856.733">36293 21062 23 0,'-8'5'538'0,"8"-1"164"15,-8-4 142-15,0 5 126 0,8-1-48 0,-7-4-133 16,7 4-133-16,-9-4-119 0,9 0-106 0,0 0-91 16,0 0-64-16,0 0-44 0,0 0-26 0,0 0-17 15,0 0-7-15,9 0-4 0,-2-4-3 0,-7 0-174 16,8 4-1-16,0-5 0 0,0 1 0 0,-1-1 0 16,2 5 0-16,-2-4 0 0,1 4 0 15,1 0 0-15,-2-5 0 0,0 5 0 0,2 5 0 16,-1-5 0-16,-8 4 0 0,7 1 0 0,-7 4 0 15,0-1 0-15,0 1 0 0,-7 4 0 0,-1 1 0 16,8 4 0-16,-9-1 0 0,-5 1 0 0,5-1 0 16,1 1 0-16,-8 0 0 0,9-5 0 0,-9 5 0 15,8-5 0-15,-8 4 0 0,9-8 0 0,-1 5 0 16,-8-6 0-16,9 2 0 0,-2-2 0 0,2-4 0 16,7 0 0-16,-8 1 0 0,8 0 0 0,0-5 0 15,0 4 0-15,0-4 0 0,8 0 0 16,-1 0 0-16,-7-4 0 0,16 4 0 0,-8 0 0 15,8 0 0-15,0 0 0 0,-1 4 0 16,-7-4 0-16,16 5 0 0,-9-2 0 0,1-3 0 16,8 6 0-16,-8-3 0 0,7 1 0 0,-8 1 0 0,1 0 0 15,8-1 0-15,-8-4 0 0,-1 0-415 16,1 0-186-16,0 0-175 0,-1-4-225 0,-8-1-119 16,10 0-13-16,-10-2 59 0,9-2 140 0,-8 0 222 15,0-1 293-15</inkml:trace>
  <inkml:trace contextRef="#ctx0" brushRef="#br0" timeOffset="-175384.471">36411 21001 225 0,'-8'-9'627'0,"0"-1"151"16,-7 3 130-16,6-3 85 0,-6 1-130 0,6 0-157 15,2 0-144-15,-9 1-120 0,8 4-105 16,1-1-76-16,-2 0-53 0,2 1-34 0,-1-1-20 0,0 5-13 16,0 0-6-16,-8 0-1 0,9 5 0 15,-1 4-2-15,0 0-2 0,-7 3-3 0,-1 2-107 0,1 5-20 16,-1-2 0-16,8 5 0 0,-8 4 0 0,0 1 0 16,1 3 0-16,-1 1 0 0,8 5 0 15,0-5 0-15,0 4 0 0,1-4 0 0,7 0 0 16,0-1 0-16,0 2 0 0,7-7 0 0,1 3 0 15,-8-2 0-15,16-5 0 0,-9 2 0 16,9-1 0-16,1-4 0 0,-3-5 0 0,3 0 0 16,6 0 0-16,1-4 0 0,-1 1 0 0,8-7 0 15,0-3 0-15,-7-3 0 0,8-3 0 0,-1 2 0 16,0-5 0-16,1-4 0 0,-8-4 0 0,7 3 0 16,0-7 0-16,-7-2 0 0,-8 2 0 0,7-7 0 15,-8-2 0-15,1-1 0 0,-8 1 0 0,0 3 0 16,-8-4 0-16,0 4 0 0,-8-3 0 0,0 2 0 15,-8 3 0-15,-7-3 0 0,-1 2 0 16,0 4 0-16,-7 0 0 0,0 5 0 0,-8-1 0 16,8 5-58-16,-9 0-484 0,2 8-161 0,-2-3-246 15,0 2-175-15,2 6-47 0,7 0 31 0,-2 0 108 0,-5 0 205 16,14-3 305-16</inkml:trace>
  <inkml:trace contextRef="#ctx0" brushRef="#br0" timeOffset="-174092.938">18029 1145 193 0,'-8'0'717'16,"-1"-5"218"-16,2 1 153 0,7 4 115 15,-7-4-108-15,-10 4-173 0,17-5-190 0,-7 5-163 16,-2-4-117-16,2 4-167 0,7 0-285 0,-8 0 0 15,0 4 0-15,8 5 0 0,0 0 0 16,0 8 0-16,0 1 0 0,0 5 0 0,8 7 0 16,-8 5 0-16,8 1 0 0,-1 8 0 0,2 0 0 15,-2 4 0-15,1 0 0 0,8-3 0 16,-16 3 0-16,7-8 0 0,2 0-199 16,-9 0-548-16,0-10-279 0,0 2-179 0,0-10-31 15,-9 0 50-15,9-9 116 0,-7-4 221 0,7-5 314 16</inkml:trace>
  <inkml:trace contextRef="#ctx0" brushRef="#br0" timeOffset="-173886.495">17707 1409 723 0,'-23'-35'984'16,"-9"4"162"-16,8 5 129 0,9 0 89 0,-1 3-354 16,9-4-297-16,-2 10-182 0,18-4-140 0,-2-2-337 15,9 5-54-15,8 1 0 0,7-1 0 16,0 5 0-16,1 4 0 0,6-1 0 0,-7 3 0 15,17-2 0-15,-1 4 0 0,0 5 0 16,0 0 0-16,9 9 0 0,-18 3 0 0,9 7-167 16,-16 3-452-16,2 9-287 0,-10-1-241 15,1 11-74-15,-1-6 19 0,-8 5 87 0,1-1 176 16,8-4 309-16</inkml:trace>
  <inkml:trace contextRef="#ctx0" brushRef="#br0" timeOffset="-173480.567">18429 1529 460 0,'-16'0'937'0,"0"-4"198"0,-8 4 158 16,10 0 119-16,-3-5-186 0,1 5-339 0,9 0-248 15,-1 0-437-15,0 0-202 0,8 0 0 16,0 5 0-16,0-1 0 0,0 0 0 0,8 10 0 16,0-1 0-16,-8 0 0 0,16 0 0 0,-9 5 0 15,1-1 0-15,1 1 0 0,5 0 0 16,3 0 0-16,-1-6 0 0,-1 2 0 15,1 0 0-15,-1-7 0 0,8 2 0 0,-7 1 0 16,0-6 0-16,8-4 0 0,-9 0 0 16,1-4 0-16,0-6 0 0,-1-2 0 0,-6-2 0 0,5-4 0 15,-5 1 0-15,-1-1 0 0,-1 0 0 16,-7-3 0-16,0-2-4 0,0 2-10 16,0 3 8-16,-7-4 12 0,7 0 12 0,-8 3-18 15,-1 6 0-15,9 0 0 0,-7 0 0 0,7 4 0 16,0 6 0-16,-7 3 0 0,7 0 0 15,0 3 0-15,0 6 0 0,0 4 0 0,0 6 0 16,0-3 0-16,7 7 0 0,-7-1 0 0,7 0 0 16,2 4 0-16,-1-3 0 0,-1 3 0 15,2-4 0-15,-2-5 0 0,1 1 0 16,8 1-90-16,-16-7-780 0,7 2-322 0,2-10-116 16,-9 1 6-16,7-5 89 0,-7-5 166 15,8 1 280-15</inkml:trace>
  <inkml:trace contextRef="#ctx0" brushRef="#br0" timeOffset="-173289.092">18616 1409 9 0,'-14'-22'808'0,"-10"-4"245"0,8 4 195 0,0 5 147 15,1-1 66-15,6-1-340 0,2 2-305 0,7 3-536 16,0 1-280-16,0 1 0 0,16-2 0 16,-9 5 0-16,1 0 0 0,8 6 0 0,0-2 0 15,-9 5 0-15,10 0 0 0,-10 5 0 0,0 7 0 16,2 1 0-16,-1 1 0 0,-8 7 0 15,-8 3 0-15,-1 2 0 0,2-1-657 0,0 3-692 16,-10-2-69-16,10-4 44 0,-9-4 119 16,8-1 193-16,-8-4 338 0</inkml:trace>
  <inkml:trace contextRef="#ctx0" brushRef="#br0" timeOffset="-173103.588">18350 1247 190 0,'-31'-28'840'0,"0"3"213"16,15 2 163-16,-8 5 120 0,17 1-42 15,-9-1-341-15,8 5-258 0,8 0-177 0,-9 0-422 16,9-1-96-16,9 6 0 0,-1-1 0 0,-8 0 0 16,16 0 0-16,-9 0 0 0,9 4 0 0,-1 2 0 15,9 3 0-15,-8 0 0 0,15 0 0 16,1 3 0-16,7 6-409 0,8-4-669 0,0 4-203 0,7 3-35 16,2-3 46-16,6 5 101 0,9 0 222 15,0-1 390-15</inkml:trace>
  <inkml:trace contextRef="#ctx0" brushRef="#br0" timeOffset="-172642.818">19534 1581 189 0,'-7'14'675'16,"-9"-5"215"-16,8 0 150 0,1-1 100 0,-2 5-134 15,2-4-171-15,7 0-175 0,0-4-162 16,0 4-97-16,7-5-50 0,2-4-27 0,-2 5-142 16,1-5-182-16,8-5 0 0,-9 1 0 0,9-5 0 15,1-5 0-15,-3 2 0 0,3-6 0 16,-1 0 0-16,-9-4 0 0,9 0 0 0,-1 0 0 15,-6 0 0-15,6-4 0 0,-7 3 0 0,-8 2 0 16,8 2 0-16,-8-3 0 0,0 5 0 16,0 3 0-16,-8 1 0 0,8 0 0 15,-8 3 0-15,0 7 0 0,8-1 0 0,-7 4 0 16,-2 4 0-16,2-1 0 0,7 7 0 0,-8-1 0 16,8 8 0-16,0-3 0 0,0 3 0 15,0 5 0-15,0-3 0 0,8 2 0 0,-8 6 0 16,7-5 0-16,2 4 0 0,-2-4 0 15,1 4 0-15,0-3 0 0,0-6 0 16,-1 5 0-16,2-4 0 0,-2-4 0 0,-7 3-879 16,8-8-350-16,-8 0-103 0,0 0 25 0,0-6 93 15,8 2 178-15,-8-1 277 0,0-8 336 0</inkml:trace>
  <inkml:trace contextRef="#ctx0" brushRef="#br0" timeOffset="-172234.91">19567 1317 406 0,'-24'-9'855'0,"8"0"183"15,0-5 136-15,1 7 103 0,-1-3-200 0,8-4-234 16,-8 7-208-16,9-7-137 0,-1 5-110 16,0 0-388-16,0 5 0 0,1-4 0 0,-2 2 0 15,2 3 0-15,-10 6 0 0,10 3 0 0,0 2 0 16,-10 5 0-16,10 10 0 0,-9-2 0 15,16 10 0-15,-8 5 0 0,8 3 0 16,0 5 0-16,8 0 0 0,-1 5 0 0,17 0 0 16,-1-1 0-16,10-4 0 0,-2-4 0 0,7-1 0 15,2-7 0-15,7-1 0 0,0-10 0 16,0-7 0-16,0-5 0 0,-7-5 0 0,7-8 0 16,-8-5 0-16,0-5 0 0,-8-7 0 0,0-2 0 15,2-7 0-15,-19-1 0 0,10-1 0 16,-8-7 0-16,-16 4 0 0,8-5 0 0,-8 5 0 15,-8-6 0-15,-8 2 0 0,1 4 0 16,-8-5 0-16,-1 5 0 0,-8 0 0 0,1-1 0 16,0 9 0-16,-9 1 0 0,2 5 0 15,5 7 0-15,-5 1 0 0,-2 8-216 0,9 5-410 16,-8 5-231-16,8-1-250 0,-2 9-86 0,10 0 11 16,-1 1 71-16,9-1 171 0,8-4 271 15</inkml:trace>
  <inkml:trace contextRef="#ctx0" brushRef="#br0" timeOffset="-171760.181">20876 1467 406 0,'-16'-9'768'15,"9"4"185"-15,-9 1 140 0,8 4 57 0,1-5-178 16,-1 5-169-16,0 0-203 0,0 0-144 0,8 0-94 15,8 5-57-15,0 4-36 0,0 5-215 16,7-1-54-16,1 4 0 0,7 6 0 16,1-1 0-16,-1 0 0 0,1 4 0 0,7 0 0 15,1-4 0-15,-1 1 0 0,-7-2 0 0,7-3 0 16,1-4 0-16,-8-6 0 0,7 1 0 16,-8-9 0-16,1 0 0 0,-1-5 0 0,-8-4 0 15,1-8 0-15,0-1 0 0,-8-3 0 0,-1-6 0 16,-7 1 0-16,9-1 0 0,-18-4 0 15,2 5 0-15,7-1 0 0,-16 0 0 0,8 5 0 16,-8 6-137-16,1 2-304 0,7 5-89 16,0 0-128-16,1 9-142 0,-2 4-146 0,9 5-96 15,9 4 11-15,-2 0 91 0,9 5 166 16,-1 1 196-16</inkml:trace>
  <inkml:trace contextRef="#ctx0" brushRef="#br0" timeOffset="-171346.289">21591 1634 135 0,'23'5'648'0,"1"-1"226"0,-9 1 178 15,1-5 121-15,-9-5-105 0,9 1-161 0,-16-4-190 16,8-2-193-16,-8-3-152 0,-8 4-103 0,8-4-73 16,-7 0-54-16,-2 0-39 0,-6 0-92 15,-1 3-11-15,0-2 0 0,-7 3 0 16,-1 4 0-16,0 1 0 0,-7-1 0 0,8 10 0 16,-1-1 0-16,-7 5 0 0,15 4 0 0,-7 5 0 15,8 4 0-15,6 0 0 0,2 4 0 16,7 1 0-16,7 0 0 0,-7-1 0 0,16-5 0 15,0 2 0-15,-1-2 0 0,9-7 0 16,8 0 0-16,-8-5 0 0,7-5 0 0,-8-4 0 16,8-4 0-16,-7-5 0 0,-1 0 0 15,-7 0 0-15,8-4 0 0,-17-5-112 0,9 4-46 16,-8-2 18-16,-8-3 18 0,7 1 29 0,-7 1 27 16,-7-1 23-16,7 1 19 0,-8 4 12 15,0-5 13-15,0 4 15 0,8 6 16 16,-7-1 16-16,-2 0 9 0,2 5 14 0,7 4 12 15,-8 0 13-15,8 4 7 0,0 5 9 16,0 0 9-16,0-1-91 0,8 6-30 0,-8 4 0 16,7-5 0-16,2 4 0 0,-2 1 0 0,1-1 0 15,8-3 0-15,0 4 0 0,-9-9 0 16,10 3 0-16,-3-2-356 0,-5-1-234 0,-1-5-268 16,-1 1-251-16,2-5-86 0,-2 0 14 15,-7-5 84-15,8-4 183 0,-8 0 277 0</inkml:trace>
  <inkml:trace contextRef="#ctx0" brushRef="#br0" timeOffset="-171175.734">21692 1533 329 0,'-31'-22'823'16,"-1"-4"189"-16,-6-1 145 0,5 0 111 0,-5 5-163 15,14 0-229-15,1 0-228 0,-1 5-155 0,8-2-121 16,9 3-264-16,7 2-108 0,0 0 0 16,0 2 0-16,16 3 0 0,-1-1 0 0,1 3 0 15,7 1 0-15,1 6 0 0,0 0 0 16,7 0 0-16,-8 6-34 0,8 1-657 0,9 3-410 15,-9 4-181-15,8-7-34 0,9 7 54 16,-1-5 135-16,7 0 261 0,1 0 407 0</inkml:trace>
  <inkml:trace contextRef="#ctx0" brushRef="#br0" timeOffset="-170776.286">22516 1423 427 0,'-15'8'920'0,"-1"-2"195"0,0 1 160 16,8-7 142-16,1 5-171 0,7-5-296 16,-9 4-232-16,9-4-595 0,9-4-123 0,-2 4 0 15,1 0 0-15,8-5 0 0,0 5 0 0,-1-4 0 16,1 4 0-16,8 0 0 0,-10 0 0 16,10 0 0-16,-8 4 0 0,0 1 0 0,-1-1 0 15,1 5 0-15,-16 1 0 0,8 3 0 16,-8 4 0-16,-8 1 0 0,1 4 0 0,-2 0 0 15,-6 0 0-15,-1 0 0 0,0 1 0 16,1-2 0-16,-8 2 0 0,6-6 0 0,10 1 0 16,-9-1 0-16,8-3 0 0,1-1 0 15,-2-4 0-15,2-1 0 0,7 1 0 0,0 0 0 16,7 0 0-16,2-4 0 0,-2-1 0 16,10-4 0-16,5 4 0 0,1-4 0 0,1 0 0 15,8 0 0-15,-1-4 0 0,-7 4 0 0,16-4 0 16,-9-1 0-16,-8 1 0 0,8 4 0 15,1-5 0-15,-8 1 0 0,-9-1 0 0,8-4-613 16,-15 4-490-16,8 2-167 0,-9-6-16 16,2 0 63-16,-1 0 127 0,-8 0 216 0,7 1 324 15</inkml:trace>
  <inkml:trace contextRef="#ctx0" brushRef="#br0" timeOffset="-170350.436">22610 1387 185 0,'-23'-8'628'16,"6"-6"193"-16,-6 6 159 0,8-1 112 0,-1-4-133 16,1 4-142-16,-1 0-117 0,0 0-126 15,8 0-102-15,-8 1-63 0,1 2-37 16,-1 3-190-16,0-1-182 0,1 4 0 0,-1 0 0 16,0 7 0-16,-8-1 0 0,9 7 0 0,-8 5 0 15,7-1 0-15,-8 5 0 0,8 4 0 16,1 5 0-16,-1 4 0 0,1 0 0 0,7 6 0 15,8-6 0-15,0 5 0 0,8-5 0 0,0 1 0 16,-1-1 0-16,17 0 0 0,-1-4 0 16,1 0 0-16,7-5 0 0,9 0 0 0,7-4 0 15,-8 0 0-15,16-4 0 0,-8-4 0 0,0-5 0 16,0 0 0-16,0-9 0 0,1 0 0 0,-1-4 0 16,-9-6 0-16,2-4 0 0,-2-2 0 15,-5-3 0-15,-10-7 0 0,8 0 0 0,-15-5 0 16,-1 0 0-16,-6 0 0 0,-2-4 0 15,-7 0 0-15,-7-6 0 0,-2 2 0 0,-6-5 0 16,-1 4 0-16,-15 1 0 0,8-6 0 16,-17 5 0-16,9 5 0 0,-9 0 0 0,2 3 0 15,-2 11 0-15,0-2 0 0,2 11 0 0,-2 2 0 16,0 6-591-16,2 8-214 0,-2 1-278 0,9 4-113 16,0 5-3-16,-1-2 61 0,17 7 136 15,-8-3 248-15,14-2 336 0</inkml:trace>
  <inkml:trace contextRef="#ctx0" brushRef="#br0" timeOffset="-169766.403">24030 1719 172 0,'-16'0'621'0,"1"3"206"0,-8-3 172 16,7 0 126-16,-8 0-99 0,8 0-128 0,1 0-107 15,-1 0-124-15,1-3-101 0,6 3-73 0,2 0-487 16,-1-4-6-16,8 4 0 0,0-5 0 16,0 5 0-16,8-5 0 0,8 5 0 0,-1-4 0 15,8-1 0-15,1 1 0 0,7-1 0 16,1 1 0-16,7-1 0 0,-7 2 0 0,6 3 0 16,2-5 0-16,-9 1 0 0,9 4 0 0,-17-5 0 15,8 5 0-15,-7 0 0 0,-8 0-361 16,-9 5-349-16,1-1-79 0,-8 1-69 0,-8 3-42 15,1 1-19-15,-9 0 4 0,0 0 61 16,-8 0 138-16,2-1 191 0,-10 1 247 16,1 0 235-16,0 0 234 0,-2-4 200 0,-5-1 174 15,6-1 159-15,1 2 89 0,0 0 17 0,-2-5-23 16,10 0-27-16,1 4-45 0,5-4-97 16,1 0-132-16,9 0-98 0,-1 0-65 0,8-4-206 15,8 4-137-15,8-5 0 0,-1 5 0 0,8-5 0 16,1 2 0-16,16-1 0 0,-9-1 0 15,8 1 0-15,0-1 0 0,8 1 0 0,-7-1 0 16,-1 0 0-16,0 1-491 0,-8-1-341 16,1 2-243-16,-8 3-128 0,-1-4 3 0,-8-1 69 15,1 0 150-15,0 1 227 0,-8-1 289 16</inkml:trace>
  <inkml:trace contextRef="#ctx0" brushRef="#br0" timeOffset="-169547.977">24320 1595 497 0,'-16'-22'763'0,"1"4"191"0,-1 0 140 15,0 1-3-15,1 4-115 0,8-1-144 0,-2 2-159 16,2 3-134-16,-1-1-83 0,8 1-140 0,8 0-316 16,-1 5 0-16,2 1 0 0,6 3 0 15,1 0 0-15,-1 0 0 0,8 0 0 16,1 7 0-16,0-2 0 0,-1 8 0 0,1 0 0 16,-8 0 0-16,0 10 0 0,-9-1 0 0,9 5 0 15,-16-1 0-15,0 5 0 0,0 4 0 0,-8-4 0 16,0 5 0-16,1-1 0 0,-9 0 0 0,-8 5-780 15,8-1-658-15,-7-4-10 0,-9 6 81 16,9-6 121-16,-1-4 214 0,8-5 400 16</inkml:trace>
  <inkml:trace contextRef="#ctx0" brushRef="#br0" timeOffset="-169042.339">25686 1537 23 0,'-16'0'665'0,"0"0"213"0,8-4 144 16,1 0 108-16,-2 0-18 0,-6-1-202 0,8-4-213 16,-2 0-157-16,2-5-94 0,-1 7-69 15,0-2-57-15,-7-1-249 0,-1 1-71 0,-8 0 0 16,1 5 0-16,-1 1 0 0,-7 3 0 0,7 0 0 15,-8 7 0-15,1 2 0 0,0 10 0 16,-1-3 0-16,10 12 0 0,-2-2 0 0,8 1 0 16,0 3 0-16,8 2 0 0,8-6 0 15,0 4 0-15,8-2 0 0,0-2 0 0,16-4 0 16,0-5 0-16,-2 1 0 0,10-9 0 16,-1-1 0-16,9-3 0 0,-2-10 0 0,-5 1 0 15,5-4 0-15,-6-6 0 0,-1 1 0 16,0-4 0-16,-7-1 0 0,-1-4 0 0,1-1 0 15,-8 2 0-15,-9-2 0 0,1 5 0 0,-8-3 0 16,9-2 0-16,-18 6 0 0,9-1 0 16,-8 5 0-16,8 4 0 0,-7-4 0 15,7 9 0-15,-9-1 0 0,9 5 0 0,-7 5 0 16,-1-1 0-16,8 5 0 0,0 4 0 0,0 0 0 16,0 5 0-16,0-1 0 0,8 6 0 15,-1-2 0-15,2 2 0 0,6-2 0 0,-6 2 0 16,14-2 0-16,-8-2 0 0,9-1 0 0,-1-1 0 15,1-4 0-15,-1 1-985 0,10-2-342 16,-2-7-66-16,8-5 46 0,7-5 118 0,10 1 215 16,-1-9 374-16</inkml:trace>
  <inkml:trace contextRef="#ctx0" brushRef="#br0" timeOffset="-168788.506">26564 1555 360 0,'-15'5'831'15,"-1"-1"183"-15,0 1 145 0,9-5 115 0,-1 4-171 16,-1-4-215-16,2 0-205 0,7 0-114 16,0 0-259-16,0 0-310 0,7-4 0 0,2 4 0 15,-1-5 0-15,8 5 0 0,-9 0 0 16,17 0 0-16,-8 0 0 0,-1 0 0 0,8 0 0 16,1 0 0-16,-1 0 0 0,8 0 0 0,-7 5 0 15,8-5 0-15,-1 4 0 0,-7-4 0 0,-1 4 0 16,1-4 0-16,-1 4 0 0,-15-4 0 15,8 5 0-15,-8 4-432 0,-8-5-705 0,0 5-79 16,-8-4-20-16,1-1 54 0,-2 5 116 0,-6-4 179 16,-1 3 239-16</inkml:trace>
  <inkml:trace contextRef="#ctx0" brushRef="#br0" timeOffset="-168602.994">26675 1670 309 0,'-24'5'796'16,"0"-5"224"-16,8 3 180 0,1-3 138 15,-1 5-92-15,9-5-151 0,-9 4-187 0,16-4-629 16,-8 0-279-16,8 5 0 0,0-5 0 0,8 0 0 15,-1 4 0-15,2-4 0 0,6 5 0 16,1-1 0-16,7-4 0 0,-8 5 0 0,9-5 0 16,-8 5 0-16,8-1 0 0,-1-1 0 0,1 2 0 15,-8-1 0-15,7 1 0 0,1-5 0 16,-1 5 0-16,-8-5 0 0,9 4-415 0,0-4-1104 16,-1 0 19-16,9-4 131 0,-1-1 138 0,8-9 186 15,0 2 305-15</inkml:trace>
  <inkml:trace contextRef="#ctx0" brushRef="#br0" timeOffset="-168161.173">27623 1370 95 0,'-15'0'567'0,"-1"4"174"16,0-4 166-16,9 5 130 0,-1-1-81 15,-8-4-134-15,16 4-112 0,-7-4-103 16,7 5-101-16,-9-1-67 0,9 0-33 0,9 1-10 16,-9-1-394-16,7 1-2 0,1-1 0 0,0 1 0 15,0-5 0-15,8 4 0 0,-1-8 0 16,8-1 0-16,-7 1 0 0,8-5 0 0,0 0 0 16,-10 0 0-16,10-4 0 0,-8-4 0 0,0 3 0 15,-8 0 0-15,-1-2 0 0,2 2 0 16,-9 0 0-16,0 2 0 0,0-2 0 0,-9 5 0 15,-6 0 0-15,7 1 0 0,-7 4 0 16,6-1 0-16,-6 5 0 0,-1 0 0 0,9 0 0 16,-2 9 0-16,-6-4 0 0,15 4 0 15,-7 3 0-15,-2-3 0 0,9 8 0 0,0 2 0 16,0-1 0-16,9 3 0 0,-2 1 0 0,0 0 0 16,1 5 0-16,8-1 0 0,0 6 0 0,-8-7 0 15,8 3 0-15,-1-2 0 0,-7 0 0 16,7-4 0-16,-6 0 0 0,-2 0 0 0,1-4 0 15,-8-1 0-15,0 1-37 0,0 1-1129 16,-8-7-180-16,8 2-11 0,-7-1 72 0,-2-4 132 16,-6-6 205-16,7 2 307 0</inkml:trace>
  <inkml:trace contextRef="#ctx0" brushRef="#br0" timeOffset="-167966.7">27576 1771 396 0,'-23'0'890'0,"-1"5"204"0,1-5 163 15,8 4 139-15,-9 1-144 0,8-5-244 0,9 4-214 16,-2-4-690-16,1 5-104 0,8-1 0 15,8 1 0-15,1-5 0 0,5 4 0 0,-5 0 0 16,15 0 0-16,-9-4 0 0,8 5 0 16,1-5 0-16,8 4 0 0,-1-4 0 0,0 0 0 15,0 0 0-15,1 0 0 0,-1 0 0 0,9 0 0 16,-2-4 0-16,9-5 0 0,1 5 0 0,-1-5 0 16,7 0-455-16,-7-4-1275 0,9 0 49 15,-1 0 146-15,8-6 228 0,8 3 393 16,7-3 428-16</inkml:trace>
  <inkml:trace contextRef="#ctx0" brushRef="#br0" timeOffset="-167552.278">29130 1467 270 0,'-8'-14'583'0,"0"1"166"16,1 0 169-16,-2 0 56 0,2-1-73 0,-1 1-91 16,-1 0-88-16,9 4-89 0,-7 1-98 15,0-1-75-15,7 4-54 0,0 1-176 0,0 0-230 16,0 4 0-16,0 4 0 0,7 0 0 0,0 10 0 16,2-1 0-16,-1 4 0 0,-1 5 0 0,9 0 0 15,0 5 0-15,-1 3 0 0,1 2 0 16,8-1 0-16,-8-1 0 0,8 2 0 0,-1-6 0 15,1 1 0-15,-1-10 0 0,1 5 0 0,-1-8 0 16,1-6 0-16,-2 1 0 0,2-4 0 16,-8-10 0-16,8 0 0 0,-8-4 0 0,-1-8 0 15,-7-1 0-15,7 1 0 0,-6-10 0 0,-9 5 0 16,7-4 0-16,-7-5 0 0,-7 4 0 16,-2-3 0-16,2-2 0 0,-9 6 0 0,1 0 0 15,-1 3 0-15,8 2 0 0,-8 3 0 0,8 9 0 16,0 5-295-16,0 4-448 0,1 4-175 15,-2 1-199-15,9 3-53 0,9 6 28 0,-9-6 90 16,15 10 171-16,8-5 252 0</inkml:trace>
  <inkml:trace contextRef="#ctx0" brushRef="#br0" timeOffset="-167120.433">29843 1599 346 0,'17'5'825'0,"-10"-5"183"0,2 0 121 15,-2-5 79-15,-7 1-209 0,0-5-247 0,0 0-255 16,0-4-171-16,0 0-114 0,-7 4-75 15,-2-4-48-15,2 0-31 0,-10-1-9 0,3 0 0 16,-10 1 11-16,0 5 17 0,1 3 20 0,-1-4 21 16,1 9 16-16,-1 0-113 0,1 9-21 15,-1 1 0-15,0 3 0 0,8 4 0 16,1 1 0-16,7 4 0 0,0 5 0 0,8-6 0 16,0 6 0-16,8-1 0 0,0 1 0 0,7-5 0 15,9 1 0-15,-1-7 0 0,1-2 0 16,8-5 0-16,-9-4 0 0,9-1 0 0,-1-8 0 15,0-1 0-15,-8-4 0 0,1-5 0 0,0 2 0 16,-1-6 0-16,-7 0 0 0,0-4 0 16,-8 4 0-16,-1-4 0 0,-7 5 0 15,0-6 0-15,0 6 0 0,-7 0 0 0,-1-1 0 16,0 5 0-16,0-1 0 0,1 5 0 0,-2 1 0 16,-6 8 0-16,7 0 0 0,0 0 0 15,8 8 0-15,-7 1 0 0,7 5 0 0,0-1 0 16,0 5 0-16,0-1 0 0,7 5 0 15,1-4 0-15,0 4 0 0,7 0 0 0,1-4 0 16,0-1 0-16,-1 1 0 0,9 0 0 16,-8-6 0-16,8-2 0 0,-8-6-244 0,-9 5-839 15,8-4-207-15,-6-10-46 0,-2 1 54 16,1-1 111-16,0-9 222 0,-8-2 338 0</inkml:trace>
  <inkml:trace contextRef="#ctx0" brushRef="#br0" timeOffset="-166935.409">29805 1254 9 0,'-40'-25'868'16,"-7"-1"254"-16,9 7 169 0,-2 2 145 16,9-1 139-16,-1 9-367 0,8 1-526 0,9-1-682 15,7 4 0-15,8 1 0 0,8 4 0 0,0 0 0 16,15 0 0-16,1 0 0 0,16 0 0 0,-9 0 0 16,8 0 0-16,0 4 0 0,8-4 0 15,-7 5 0-15,7-1 0 0,0 1 0 0,-9-1 0 16,2 0-751-16,7 5-628 0,-8 0-39 15,0 0 75-15,8 0 127 0,-7-1 198 16,7 2 299-16</inkml:trace>
  <inkml:trace contextRef="#ctx0" brushRef="#br0" timeOffset="-166318.058">31099 1044 90 0,'-15'-9'716'16,"7"-1"217"-16,-8 6 147 0,0-1 109 0,9 2-46 16,-10 3-200-16,3 0-229 0,5 0-160 15,-6 8-86-15,6 6-107 0,2 2-361 0,7 16 0 16,0-1 0-16,0 8 0 0,7 5 0 16,2 6 0-16,-2 2 0 0,1 1 0 0,1 4 0 15,-2 1 0-15,0-5 0 0,2 0 0 0,-1-5 0 16,-1-3 0-16,2-6 0 0,-2-8 0 0,1-4 0 15,-8-5 0-15,8-4 0 0,-8-6 0 16,8-7 0-16,-8-1 0 0,0-13 0 0,0 1 0 16,0-10 0-16,0 0 0 0,0-8 0 15,0 0 0-15,-8-1 0 0,8-4 0 0,-8-4 0 16,8 4 0-16,0 0 0 0,0 4 0 0,0 1 0 16,8 3 0-16,0 2 0 0,-1 7 0 15,9 1 0-15,-1 0 0 0,1 9 0 16,0 4 0-16,-1 0 0 0,1 4 0 0,1 9 0 15,6 0 0-15,-8 1 0 0,1 7 0 0,0 2 0 16,-8-1 0-16,-1 5 0 0,-7-1 0 16,9 1 0-16,-18-1 0 0,9 5 0 0,-15-5 0 15,7-3 0-15,-7 3 0 0,-1-5 0 16,-8 2 0-16,8-1 0 0,-8-9 0 0,1 1 0 16,-1-6 0-16,-7 1 0 0,8-5 0 15,-1-4 0-15,0 0-502 0,10-4-238 0,-10 0-195 16,15-5-176-16,-6-4-47 0,15 4 27 0,8-8 98 15,-1 3 198-15,17-4 266 0</inkml:trace>
  <inkml:trace contextRef="#ctx0" brushRef="#br0" timeOffset="-166033.79">31947 1529 542 0,'-9'4'973'0,"-6"0"191"16,7-4 148-16,0 5 124 0,1-5-223 16,-2 0-312-16,2 0-251 0,7 0-650 15,7 0 0-15,2-5 0 0,-2 5 0 0,9 0 0 0,-1 0 0 16,1-4 0-16,8 4 0 0,0 0 0 16,7-4 0-16,1 4 0 0,-9 0 0 0,16 0 0 15,-8 4 0-15,1-4 0 0,-1 4 0 0,0 1 0 16,1 0 0-16,-8-1 0 0,-1 0 0 15,-8 5 0-15,1-4 0 0,-8 3-960 16,-8 1-131-16,-8 0-125 0,1 4 10 0,-2-4 64 16,-6 0 130-16,-1-1 193 0,-7 1 250 0</inkml:trace>
  <inkml:trace contextRef="#ctx0" brushRef="#br0" timeOffset="-165842.305">32072 1701 254 0,'-31'4'686'0,"8"1"215"0,-1 4 157 15,0-6 93-15,1 2-108 0,7-1-154 0,8 1-165 16,0 0-155-16,0-5-100 0,1 4-65 15,14-4-361-15,-7 5-43 0,8-5 0 0,8 4 0 16,-9-4 0-16,9 0 0 0,8 0 0 0,-8 5 0 16,8-5 0-16,-9 0 0 0,8 0 0 15,1 4 0-15,-8-1 0 0,15-3 0 0,-8 5 0 16,1-5 0-16,-1 0 0 0,1 5 0 16,0-5 0-16,7 4-923 0,-8-4-400 0,9 0-23 15,-8 0 34-15,7-4 95 0,0-1 179 0,0-3 335 16</inkml:trace>
  <inkml:trace contextRef="#ctx0" brushRef="#br0" timeOffset="-163653.089">33179 1387 182 0,'-9'5'731'0,"9"-5"197"0,-8 4 132 15,1-4 95-15,-2 0-121 0,2 0-204 0,-1 0-225 16,-8 0-162-16,9-4-101 0,-1 4-70 16,0-5-51-16,0 1-43 0,8 0-35 0,-7-1-76 15,-2 1-67-15,2-5 0 0,7 5 0 16,-8-5 0-16,8 0 0 0,-8-1 0 0,8-2 0 16,0 3 0-16,8-5 0 0,0 2 0 15,-1-2 0-15,9-4 0 0,0 6 0 0,8-7 0 16,-2 6 0-16,2-4 0 0,-1 4 0 15,1 4 0-15,0 0 0 0,8 0 0 0,-9 9 0 16,1 0 0-16,-9 0 0 0,8 9 0 16,-7 4 0-16,1 0 0 0,-10 9 0 0,0 1 0 15,-7 2 0-15,0 3 0 0,0 3 0 16,-7-1 0-16,0 6 0 0,-10-6 0 0,1 5 0 16,1 2 0-16,-8-7 0 0,-1 6 0 0,-8-6 0 15,1-3 0-15,0 0 0 0,-9-6 0 16,9 2 0-16,-8-11 0 0,8 2 0 0,0-10 0 15,-2 1 0-15,2-5 0 0,0-5 0 16,15-4 0-16,-7-4 0 0,7-4 0 0,8-1 0 16,1-4 0-16,-2 0 0 0,18-1 0 15,-9 2 0-15,15-2 0 0,1 6 0 0,0 4 0 16,7-1 0-16,8 2 0 0,0 6 0 0,2-2 0 16,-2 8 0-16,0 5 0 0,8-2 0 15,-8 7 0-15,0 2 0 0,2 7 0 16,-2 2 0-16,0 2 0 0,-8-2 0 0,9 2 0 15,-8 4 0-15,0-6 0 0,-1 2 0 0,8-6 0 16,-7 1-571-16,-1-9-576 0,-8 3-178 16,9-7-32-16,-1-5 71 0,10 0 143 0,-10-5 285 15,1-7 402-15</inkml:trace>
  <inkml:trace contextRef="#ctx0" brushRef="#br0" timeOffset="-163508.475">34026 1502 77 0,'0'-5'1020'16,"0"1"310"-16,0 4 212 0,-8-5 174 15,8 2 137-15,-8 3-1200 0,8-4-653 0,-8 4 0 0,8 0 0 16,0 0 0-16,8 0 0 0,-8 0 0 16,8 0 0-16,-8 4 0 0,0-4-1507 15,0 3-150-15,0 2 89 0,0-1 179 0,0 1 278 16,0-5 442-16</inkml:trace>
  <inkml:trace contextRef="#ctx0" brushRef="#br0" timeOffset="-162513.363">16436 2508 231 0,'-32'-13'594'0,"1"0"143"16,7 4 175-16,1 1 113 0,-1-1-155 15,1 0-154-15,-1 4-80 0,17-3-94 0,-10 8-140 16,10-6-86-16,7 3-53 0,0 3-32 0,7 3-17 16,10 3-6-16,6 7 8 0,17 9-138 15,-2 13-78-15,2 4 0 0,15 19 0 0,-1 4 0 16,2 13 0-16,15 5 0 0,-9-1 0 15,1 4 0-15,-1 2 0 0,1-2 0 0,-8-3 0 16,1-6 0-16,-2-7 0 0,1-5 0 0,-8-13 0 16,0-5 0-16,8-13 0 15,-16-9 0-15,8-14 0 0,0-8 0 0,-16-8 0 16,9-14 0-16,-9-13 0 0,0-5 0 0,-7-5 0 16,-8-8 0-16,0-4 0 0,-9-1 0 0,1-4 0 15,-8-3 0-15,-8 3 0 0,8-5 0 16,-7 6 0-16,-9 4 0 0,8 8 0 0,0 5 0 15,0 8 0-15,8 10 0 0,0 8 0 16,0 10-125-16,0 8-278 0,8 8-55 0,8 14-112 16,0 5-173-16,-1 4-199 0,8 4-108 15,1 4-15-15,16 6 52 0,-9-5 153 0,16 4 226 16</inkml:trace>
  <inkml:trace contextRef="#ctx0" brushRef="#br0" timeOffset="-162296.942">18021 3223 27 0,'24'18'556'0,"-9"-4"239"0,1-6 176 0,-9-4 115 16,2-4-59-16,-9-4-145 0,0-4-164 0,-9-1-200 15,2-5-143-15,-1-4-89 0,0 5-58 16,-7-4-45-16,-1-1-30 0,-8 5-23 0,0 0-19 16,1-1-19-16,-1 1-39 0,1 9-53 15,7-2 0-15,-8 6 0 0,9 10 0 16,7 3 0-16,0 9 0 0,1 0 0 0,-2 9 0 16,9 0 0-16,9 9 0 0,-2-5 0 0,9 1 0 15,-1-1 0-15,1-4 0 0,8-5-130 16,7-4-162-16,-8-4-163 0,1-4-231 0,-1-11-257 15,10-6-166-15,-10-6-38 0,1-5 32 16,-9-7 128-16,8-6 218 0,-7 0 288 0</inkml:trace>
  <inkml:trace contextRef="#ctx0" brushRef="#br0" timeOffset="-162108.458">18177 3033 42 0,'-16'-30'735'0,"9"-6"223"16,-9 6 163-16,1-1 129 0,6-1 2 15,-6 7-245-15,8-3-258 0,-2 2-177 0,9 5-126 16,0-2-387-16,9 5-59 0,6 1 0 15,-8-1 0-15,9 9 0 0,8 1 0 0,-8-1 0 16,-1 9 0-16,8 4 0 0,-6 5 0 16,-1 4 0-16,-1 5 0 0,-7 8 0 0,0 1 0 15,-8 8 0-15,0 0 0 0,0 5 0 16,0 0-410-16,-8 4-444 0,0-4-293 0,0 0-94 16,1-1 10-16,-2-8 74 0,2 4 138 15,7-8 269-15</inkml:trace>
  <inkml:trace contextRef="#ctx0" brushRef="#br0" timeOffset="-161523.024">18154 3184 648 0,'-16'-5'976'16,"1"1"174"-16,-1-1 136 0,8 1 102 0,-8 4-302 15,9 0-324-15,-1 0-199 0,0 0-231 0,8 4-332 16,0 1 0-16,0 4 0 0,0 4 0 16,0 4 0-16,8 1 0 0,0 8 0 0,-8 2 0 15,7-3 0-15,2 1 0 0,6 6 0 16,-8-6 0-16,9 1 0 0,0-1 0 0,8-4 0 15,-9 0 0-15,8-4 0 0,10-4 0 16,-10-1 0-16,8-9 0 0,0-4 0 0,2-4 0 16,-10-6 0-16,8-2 0 0,-7-7 0 0,-9 3 0 15,1-12 0-15,0 7 0 0,-1-6 0 16,-7 1 0-16,0-1 0 0,-8 1 0 0,0 3 0 16,0 2 0-16,-8-2 0 0,0 6 0 15,0-1 0-15,1 6 0 0,-9-2 0 0,8 5 0 16,0 5 0-16,-7 4 0 0,7 0 0 15,0 8 0-15,0 5 0 0,8 5 0 0,-7 5 0 16,7-2 0-16,7 5 0 0,-7 6 0 0,8-6 0 16,0 5 0-16,0 0 0 0,7 1 0 15,1-7 0-15,7-3 0 0,-7 1 0 0,8-5 0 16,-1-10 0-16,8 1 0 0,-7-4 0 16,0-5 0-16,-1-5 0 0,1-4 0 0,-8-5 0 15,-1-3 0-15,-7-4 0 0,0 2 0 16,-1-3 0-16,-7-4 0 0,0 4 0 0,0 0-35 15,0 0 9-15,-7-4 11 0,-1 3 5 16,0 2 5-16,0 2 6 0,1-2 11 0,-2 7 16 16,-6 1 9-16,7-1-24 0,8-23-13 0,-8 61 0 15,8-24 0-15,-7 5 0 0,7 3 0 16,0 6 0-16,0-1 0 0,7 10 0 16,-7-2 0-16,8 10 0 0,0-1 0 0,0 7 0 15,8-2 0-15,-9 8 0 0,9 1 0 0,-8 6 0 16,8-2 0-16,-1 0 0 0,1 2 0 15,-9-3 0-15,1-2 0 0,1-1 0 0,-9 1 0 16,0-6-159-16,0 1-688 0,-17-5-296 16,10-4-117-16,-9-5 1 0,-8-4 65 0,1-4 139 15,-8 0 265-15,7-6 344 0</inkml:trace>
  <inkml:trace contextRef="#ctx0" brushRef="#br0" timeOffset="-161357.947">18092 3973 235 0,'-56'-12'901'0,"1"3"189"0,1 0 147 15,7 4 112-15,7-4-29 0,9 6-453 16,-1 3-275-16,17-9-175 0,-1 4-234 0,16 1-183 16,0-6 0-16,16 2 0 0,-1-1 0 15,8 1 0-15,1 3 0 0,8 0-297 0,-1 1-389 16,0 0-392-16,9-1-173 0,0 1-26 16,7-5 51-16,0-4 129 0,-1 0 278 0,17-5 384 15</inkml:trace>
  <inkml:trace contextRef="#ctx0" brushRef="#br0" timeOffset="-160832.315">20100 3126 127 0,'-8'0'809'0,"0"0"180"0,0 0 118 0,1-4 102 16,-9-1-29-16,8-3-344 0,-8-5-291 15,9 4-158-15,-9-5-97 0,-1-4-80 0,3 6-56 16,-10-2-26-16,0 5-4 0,1 0-28 0,-1 1-96 16,-8 8 0-16,1 5 0 0,0-2 0 15,7 10 0-15,-7 10 0 0,8-2 0 0,-1 7 0 16,8 2 0-16,0 5 0 0,9 5 0 16,7-5 0-16,0 5 0 0,7-5 0 0,9 1 0 15,0-9 0-15,8-6 0 0,7-3 0 16,0-5 0-16,1-8 0 0,7-5 0 0,-8-9 0 15,8-4 0-15,-8-9 0 0,-7 0 0 16,8-9 0-16,-8-1 0 0,-9-3-5 0,1 0-393 16,-9 0 31-16,2-1 37 0,-9-3 50 0,0 4 50 15,0 0 51-15,-9-6 42 0,-6 6 37 16,7-4 27-16,-7-1 29 0,-1 1 36 0,-8-1 42 16,8-4 39-16,1 8 43 0,-1 1 43 15,8 8 36-15,-8 1 20 0,9 7 5 0,7 7 14 16,-9-2 14-16,9 10 17 0,0 4 19 15,9 9-176-15,-2 5-108 0,-7 3 0 0,16 10 0 16,-8 3 0-16,-1 5 0 0,9 6 0 0,1 6 0 16,-10 6 0-16,9 1 0 0,-8 3 0 15,8 5 0-15,-1 0 0 0,1-1 0 0,0 1 0 16,-1-4 0-16,1-1 0 0,7-9 0 0,-6-8 0 16,-3-5 0-16,-6-3 0 0,8-7 0 15,-16-2-782-15,7-9-731 0,-7-10 23 0,0-4 114 16,0-9 151-16,0-9 253 0,-7-3 362 0</inkml:trace>
  <inkml:trace contextRef="#ctx0" brushRef="#br0" timeOffset="-160536.534">19762 2888 324 0,'-23'-14'806'0,"7"2"174"0,1-1 138 0,-9 3 104 15,8 1-172-15,0 0-221 0,1 2-211 0,-1 2-129 16,9-4-105-16,-9 4-80 0,8 5-237 15,-1-4-67-15,-5 8 0 0,-3 5 0 16,10 1 0-16,-9 6 0 0,0 7 0 0,1 3 0 16,-1 9 0-16,8 1 0 0,-8 3 0 15,9 5 0-15,-1 1 0 0,8 3 0 0,0 5 0 16,8 4 0-16,-1-3 0 0,9 3 0 0,8 0 0 16,7-4 0-16,0 0 0 0,9-4 0 15,-1-9 0-15,8-1 0 0,8-12 0 0,8-6 0 16,-8-7 0-16,7-10 0 0,-6-4 0 15,6-9 0-15,-7-3-546 0,-7-11-137 0,-3-3-200 16,-5-5-192-16,0-4-49 0,-9-6 13 16,0 3 66-16,-8-6 158 0,-6-1 275 0</inkml:trace>
  <inkml:trace contextRef="#ctx0" brushRef="#br0" timeOffset="-160325.092">20319 2950 689 0,'-16'-36'977'15,"9"6"189"-15,-9 8 174 0,1-1 111 0,6 5-242 16,2 6-288-16,-1 3-483 0,0 0-438 0,8 9 0 15,8-5 0-15,0 10 0 0,8-1 0 0,-9 5 0 16,17 5 0-16,-8-2 0 0,-1 11 0 16,1-2 0-16,8 7 0 0,-8 2 0 0,-1 5 0 15,1 6 0-15,0 3 0 0,-9 0 0 16,1 4 0-16,-8 0 0 0,0 6 0 0,0-1 0 16,0-5 0-16,-8 5 0 0,-8-5 0 0,1 6 0 15,-1-6-489-15,-7-4-1106 0,6-4 40 0,-6-5 121 16,8-12 169-16,-9-6 249 0,8-8 404 15</inkml:trace>
  <inkml:trace contextRef="#ctx0" brushRef="#br0" timeOffset="-160053.308">20987 3496 67 0,'0'14'873'15,"-9"0"264"-15,9-5 196 0,-7-1 191 0,-1 1 133 16,8-4-322-16,-9-1-1070 0,2-4-265 16,7 0 0-16,0-4 0 0,0 4 0 0,0-9 0 15,0 4 0-15,0 1 0 0,7-6 0 0,-7 3 0 16,9-3 0-16,-9 5-238 0,0-4-948 15,8 2-158-15,-8-2-1 0,0-1 85 0,0 1 135 16,7 0 230-16,-7 2 302 0</inkml:trace>
  <inkml:trace contextRef="#ctx0" brushRef="#br0" timeOffset="-159922.657">20963 3404 172 0,'-9'-9'677'0,"2"5"223"16,7 0 167-16,-7-1 120 0,-10 1-109 0,17-5-169 16,-7 5-195-16,-2-1-183 0,2 1-144 15,7-1-109-15,0 1-86 0,-8-6-95 0,8 7-118 16,0-1-124-16,0-1-138 0,0 1-189 0,0-1-260 15,0 0-316-15,0 1-122 0,0-1-11 0,8 2 67 16,-8-3 152-16,7-1 245 0</inkml:trace>
  <inkml:trace contextRef="#ctx0" brushRef="#br0" timeOffset="-158919.096">21896 3087 46 0,'0'-14'528'15,"0"6"180"-15,-8-5 185 0,8-1 131 0,0 0-68 16,0 1-119-16,-7 5-114 0,7-6-123 15,0 1-125-15,-9 4-87 0,9 5-66 0,0 0-57 16,-7 4-49-16,7 8-41 0,-8 10-140 16,8 5-35-16,0 7 0 0,0 10 0 0,0 4 0 15,0 9 0-15,0 0 0 0,8 5 0 16,8-1 0-16,-9 0 0 0,17-5 0 0,-1-2 0 16,1-11 0-16,7-3 0 0,1-6 0 0,-1-12 0 15,9-5 0-15,-2-13 0 0,2-4 0 16,-1-9 0-16,0-9 0 0,-8-5 0 15,1-4 0-15,-8-5 0 0,0 1 0 0,-9-4 0 16,1 3 0-16,-16-3 0 0,7 4 0 0,-7 0 0 16,-7 4 0-16,-1-1 0 0,0 10 0 15,-7-4 0-15,-1 8 0 0,8 1 0 0,-8 8 0 16,0 0 0-16,8 9 0 0,-8 0 0 16,9 9 0-16,7 4 0 0,0 9 0 0,0 0 0 15,0 4 0-15,7 9 0 0,2 2 0 16,6 2 0-16,-7 5 0 0,16 5 0 0,-9-1 0 15,1 6 0-15,8-2 0 0,-8 5 0 16,-1 0 0-16,8-4 0 0,-7 5 0 0,-8-5 0 16,0-5 0-16,0 1 0 0,-1-4 0 15,-7-6 0-15,0-4 0 0,0-4 0 0,-7-5 0 16,-1 2 0-16,0-12 0 0,-7 3 0 16,-1-10 0-16,0-2 0 0,-8-1 0 0,1-6 0 15,8-6 0-15,-9 3 0 0,0-10 0 16,1-1 0-16,7-4-161 0,-8 1-176 0,8-6-79 15,1 2-149-15,7-6-214 0,0 1-232 16,8-6-87-16,0 6-6 0,16-4 70 0,-1-5 175 16,9-1 252-16</inkml:trace>
  <inkml:trace contextRef="#ctx0" brushRef="#br0" timeOffset="-158685.72">23011 3360 410 0,'-9'9'981'0,"2"0"194"0,-1 0 145 16,0-5 130-16,0 0-105 0,8-4-406 0,0 5-368 16,0-10-571-16,8 5 0 0,0-4 0 15,7 0 0-15,1-1 0 0,0 1 0 16,8 0 0-16,-1-1 0 0,1 1 0 0,0 4 0 16,-1 0 0-16,8 0 0 0,-7 0 0 15,-1 0 0-15,1 4 0 0,-1 1 0 0,-8 3 0 16,1 1-337-16,1 0-600 0,-10 0-258 0,-7 4-68 15,7-4 22-15,-14 5 80 0,7-2 164 16,-7-3 281-16</inkml:trace>
  <inkml:trace contextRef="#ctx0" brushRef="#br0" timeOffset="-158503.181">23105 3581 590 0,'-32'9'979'0,"1"0"186"0,0-1 159 16,7 1 145-16,1-4-222 0,-1-1-309 0,15-4-459 15,-5 0-479-15,14 0 0 0,0-4 0 0,7-1 0 16,9-4 0-16,-1 1 0 0,1 3 0 15,8-4 0-15,-1 1 0 0,8 3 0 0,-7 1 0 16,-1 0 0-16,10 4 0 0,-10 0 0 16,1 0 0-16,7 4 0 0,-8 0 0 0,1 5-1013 15,-9-5-288-15,8 1-55 0,1-1 49 16,-1 1 100-16,10-5 199 0,-10-5 320 0</inkml:trace>
  <inkml:trace contextRef="#ctx0" brushRef="#br0" timeOffset="-153780.654">23943 3065 119 0,'0'-6'462'0,"0"2"100"0,-7-4 95 0,7 8 71 15,0-4-49-15,-7-1-46 0,7 5-49 0,0-5-49 16,0 5-44-16,0-4-64 0,7 4-73 15,-7-5-57-15,7 1-31 0,2-1-18 0,-9 1-15 16,15 4-18-16,-6-3-14 0,-2 3-15 16,1 0-13-16,8 0-32 0,-9 0-141 0,2 3 0 15,6 1 0-15,-7 5 0 0,0 5 0 16,-1 0 0-16,9 7 0 0,-16 2 0 0,8 3 0 16,-8 5 0-16,0 4 0 0,0 0 0 15,-8 5 0-15,8-4 0 0,-7 2 0 0,-2-1 0 16,2-2 0-16,7-5 0 0,-8-3 0 15,0-1 0-15,0-8 0 0,1-1 0 0,7-3 0 16,0-5 0-16,-9 0 0 0,9-9 0 16,0 0 0-16,0-4 0 0,9-10-24 0,-2 0-85 15,1-3 7-15,0-4 6 0,0-7 7 0,8 2 13 16,-1 0 16-16,-6-5 15 0,5 0 15 16,3 0 11-16,6 1 8 0,-7-1 2 0,-8-1 3 15,8 6 3-15,-1-1 2 0,-7 1 10 0,0 4 16 16,-8 3 25-16,0 3 24 0,7 2 27 15,-7 6 21-15,0 2 12 0,-7-1-1 16,7 2-101-16,0 5-32 0,-8 5 0 0,0-2 0 16,8 7 0-16,-8-2 0 0,1 6 0 0,-2-1 0 15,2 9 0-15,7-4 0 0,-8 3 0 16,8 6 0-16,0-1 0 0,0 1 0 16,8 4 0-16,-8-4 0 0,7 4 0 0,9-5 0 15,-8 0 0-15,8 1 0 0,0-5 0 0,6-5 0 16,2 1 0-16,-1-4 0 0,1-5 0 15,8-6 0-15,-8 1 0 0,7 2-348 0,-8-6-420 16,8 0-271-16,2-6-152 0,-2 2-29 16,0 1 50-16,0-6 122 0,8-1 233 0,1-3 318 15</inkml:trace>
  <inkml:trace contextRef="#ctx0" brushRef="#br0" timeOffset="-153507.506">25097 3267 30 0,'-15'9'725'0,"-1"-4"219"0,0 4 147 15,1-6 127-15,-1 3 21 0,0-6-233 0,8 3-252 16,1-3-167-16,-2 0-109 0,2 0-359 16,7-3-119-16,0 3 0 0,7-6 0 0,2 3 0 15,6-1 0-15,1-1 0 0,0 0 0 16,-1 1 0-16,8-1 0 0,1 1 0 0,8-1 0 15,-8 5 0-15,-1-3 0 0,8 3 0 0,-7 0 0 16,-1 0 0-16,-6 0 0 0,5-6 0 16,-6 6-36-16,0 0-767 0,-8 0-183 0,-1-3-189 15,2 3-37-15,-9-5 42 0,0-4 101 16,0 5 191-16,0-5 255 0</inkml:trace>
  <inkml:trace contextRef="#ctx0" brushRef="#br0" timeOffset="-153310.034">25254 3144 17 0,'-16'-9'727'0,"1"5"233"0,-1-1 157 15,0 1 129-15,-7-1 27 0,8 1-246 0,6 4-270 16,-6-4-197-16,6 4-130 0,2 0-353 0,7 0-77 16,-7 0 0-16,7 0 0 0,0 4 0 15,0 0 0-15,0 10 0 0,7-1 0 16,-7 0 0-16,0 5 0 0,7 8 0 0,-7-4 0 16,0 10 0-16,9-1 0 0,-9-1 0 0,8 1 0 15,-1 0 0-15,-7-5 0 0,9 5 0 16,-2-9-353-16,1 4-607 0,0-4-250 0,0-3-75 15,8-6 24-15,-9-4 91 0,9-5 178 0,-1-8 322 16</inkml:trace>
  <inkml:trace contextRef="#ctx0" brushRef="#br0" timeOffset="-152788.43">25710 3082 349 0,'-9'0'951'0,"9"0"200"16,-8 0 141-16,8-4 125 0,0-1-99 0,0 0-390 16,8-4-279-16,1 2-513 0,-2-2-136 15,9-1 0-15,-1 1 0 0,1 5 0 16,8-5 0-16,-8 6 0 0,-1 3 0 0,8 0 0 0,-7 0 0 16,8 0 0-16,-8 3 0 15,-1 6 0-15,1 4 0 0,0 1 0 0,-1 4 0 0,-7-1 0 16,0 10 0-16,0-5 0 0,-8 8 0 15,7 1 0-15,-14 0 0 0,-1 1 0 0,0 3 0 16,0 0 0-16,-7 0 0 0,-1 0 0 0,-7-4 0 16,6 4 0-16,-6-4 0 0,-1-3 0 15,1-2 0-15,8-4 0 0,-9-5 0 0,1-3 0 16,-10-1 0-16,10-9 0 0,-1 1 0 0,1-5 0 16,8-5 0-16,-9-4 0 0,8-4 0 15,1 0 0-15,-1-4 0 0,0-1 0 0,9-1 0 16,-1 7 0-16,8-7 0 0,0 6 0 15,0 0 0-15,8 0 0 0,-1 1 0 0,2 2 0 16,-2 1 0-16,9 5 0 0,-1 0 0 0,9-1 0 16,-8 5 0-16,7 0 0 0,1 9 0 15,0-5 0-15,-1 5 0 0,1 4 0 0,-1 0 0 16,1 1 0-16,-1 0 0 0,1-7 0 0,0 7 0 16,7 0 0-16,-8-5 0 0,1-1 0 15,-1 1 0-15,1-4 0 0,-1-5 0 0,1 4 0 16,0-8 0-16,-1 4 0 0,1-5 0 0,-9-4 0 15,1 1 0-15,-9-1-368 0,9 0-881 16,0-4-115-16,-8 3 18 0,8 1 92 0,-1 1 145 16,1-1 241-16,0-5 352 0</inkml:trace>
  <inkml:trace contextRef="#ctx0" brushRef="#br0" timeOffset="-145210.614">27749 2844 180 0,'8'-5'549'0,"-8"1"135"0,8-1 143 0,-1 1 95 16,-7-4-96-16,9 4-114 0,-9-6-115 15,7 6-103-15,-7-5-111 0,8 4-101 0,0-4-60 16,-8 6-30-16,8-2-13 0,-8 5-5 16,0-5 1-16,7 5 3 0,-7 0 10 0,0 0 13 15,0 5 17-15,0 0-210 0,0 7-8 0,-7-3 0 16,-1 10 0-16,0 2 0 0,0 2 0 15,-8 3 0-15,1 0 0 0,-1 5 0 0,9 0 0 16,-9 0 0-16,-1-1 0 0,3 2 0 16,-3-1 0-16,10-1 0 0,-9 1 0 0,1 0 0 15,6 0 0-15,-6-4 0 0,-1-1 0 16,9 1 0-16,-2-5 0 0,2-6 0 0,-1 3 0 16,0-6-198-16,0-4-493 0,8 0-220 15,-7-1-217-15,7-8-68 0,0 0 26 0,0 0 82 16,0 0 176-16,7-8 271 0</inkml:trace>
  <inkml:trace contextRef="#ctx0" brushRef="#br0" timeOffset="-144762.808">27475 3113 508 0,'0'-4'764'16,"-8"-2"170"-16,8 3 120 0,-9-1-17 15,9-1-162-15,-7 1-168 0,7 4-173 0,-7-5-133 16,7 5-84-16,0-4-53 0,-9 4-33 0,9 0-20 16,0 0-9-16,0 4-50 0,0 1-152 15,0-1 0-15,0 1 0 0,0 8 0 0,0 0 0 16,0 0 0-16,0 5 0 0,0 4 0 15,0 0 0-15,0 4 0 0,0-3 0 0,0 7 0 16,-8-4 0-16,8 2 0 0,0 2 0 0,0-3 0 16,0-1 0-16,0 6 0 0,0-7 0 15,0-3 0-15,0 1 0 0,0-1 0 16,8-4 0-16,-8-1 0 0,9-8 0 0,-9 4 0 16,7-8 0-16,0-1 0 0,2-4 0 15,-1-4 0-15,8-1 0 0,-9-8 0 0,9 0 0 16,-1-9 0-16,9 0 0 0,-8 0 0 0,0-5 0 15,7 4 0-15,-8-3 0 0,9 0 0 16,-8 4 0-16,-1 0 0 0,1 0 0 0,0 4 0 16,-1 4-196-16,-6 2-834 0,-2-2-224 15,9 5-59-15,-8 5 42 0,-1-4 96 0,2 2 190 16,-2 3 312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7:50.06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4153 5403 324 0,'0'0'595'0,"-8"0"168"0,8-4 153 15,-8 4 9-15,8 0-98 0,-8-4-112 16,8 0-110-16,-7-1-127 0,-2 1-118 0,2-5-73 16,-1 4-49-16,-1 1-46 0,2 4-39 15,0-5-35-15,-10 5-30 0,1 0-25 0,9 5-21 16,-17 4-14-16,9 0-8 0,-1 4-6 15,0 4 6-15,-7 1 7 0,8 8 5 16,-1-4 9-16,0 4 11 0,8 2 12 0,1 3-2 16,7-1-4-16,0 1-6 0,0-4-20 15,7 3-32-15,9-8 0 0,-1 0 0 0,1-3 0 16,8-6 0-16,-1-4-8 0,1-5-48 16,7-13-64-16,-8 0-76 0,1-12-85 0,7-2-118 15,-15-8-162-15,8-4-169 0,-17-5-148 16,2-4-134-16,-2 0-26 0,1 0 61 15,-8-5 141-15,-8 1 197 0,8-1 204 0</inkml:trace>
  <inkml:trace contextRef="#ctx0" brushRef="#br0" timeOffset="220.403">14004 4954 388 0,'-31'-53'649'0,"7"9"189"0,1 4 136 0,-1 8-4 16,8 6-159-16,9 8-132 0,-2 5-138 16,2 5-137-16,7 8-82 0,0 8-27 0,7 5-10 15,2 10 4-15,6 4 4 0,1 4-1 16,0 8-131-16,7 5-161 0,1 5 0 15,-1-1 0-15,8 5 0 0,-7-1 0 0,7-2 0 16,9 2 0-16,-9-2 0 0,0-2 0 16,1 0 0-16,-1-4 0 0,0-4 0 0,-7-1 0 15,-1-3 0-15,1-6 0 0,-8-2 0 16,7-2 0-16,-15-4 0 0,8-5-470 0,-16-3-221 16,7-1-200-16,-14-9-200 0,-2-4-60 15,2-4 14-15,-1-5 81 0,0-4 183 0,-7 0 264 16</inkml:trace>
  <inkml:trace contextRef="#ctx0" brushRef="#br0" timeOffset="545.535">13832 5284 471 0,'-17'-13'623'0,"1"5"159"0,1-6 147 16,-1 5-49-16,0 0-121 0,9 0-103 15,-9 0-115-15,8 5-131 0,1 0-121 0,-2 0-74 16,2 4-50-16,-1 0-31 0,-1 4-13 16,2 4-1-16,0 6 6 0,7 4 12 15,-8 3 17-15,8 7 13 0,0 7 5 0,0 0-1 16,0 4-8-16,8 11-164 0,-1-6 0 16,9 3 0-16,-1 2 0 0,1 0 0 0,8-4 0 15,-1-7 0-15,8 3 0 0,2-11 0 0,5 1 0 16,-6-9 0-16,7 0 0 0,8-9 0 15,-8-4 0-15,9-4 0 0,-10-10 0 16,9-4-58-16,-7 1-364 0,0-10-162 0,-2 0-228 16,-6-8-251-16,-1-6-86 0,-7 2 1 15,-1-10 63-15,1 5 160 0,-9-9 263 0</inkml:trace>
  <inkml:trace contextRef="#ctx0" brushRef="#br0" timeOffset="763.95">14318 5076 161 0,'-16'-35'762'0,"1"5"205"15,-1 8 146-15,8 0 104 0,-8 4-97 16,9 5-250-16,7 4-248 0,0-1-149 0,0 7-94 16,7-1-51-16,0 4-149 0,10 4-179 15,6-1 0-15,1 3 0 0,-1 7 0 0,8 0 0 16,-7 0 0-16,7 9 0 0,1 0 0 16,-8 4 0-16,-1 11 0 0,-8-2 0 0,9 9 0 15,-8 0 0-15,-9 9 0 0,2 0 0 16,-2 0 0-16,1 8 0 0,-16 1 0 15,8-4-956-15,-7 3-455 0,-2 1-36 0,2-5 63 16,-9 1 131-16,8-9 248 0,1-5 441 16</inkml:trace>
  <inkml:trace contextRef="#ctx0" brushRef="#br0" timeOffset="8966.611">10465 11922 309 0,'-7'0'539'0,"7"0"108"0,-9 0 109 0,9 0 30 16,-7 0-67-16,7 0-82 0,-8 4-77 15,8-4-71-15,0 0-83 0,0 0-101 16,-8 0-83-16,8 0-55 0,0 0-33 0,8 0-16 15,-8 0-2-15,0 0 9 0,0 0 12 16,8 0 14-16,-1 0 16 0,-7 5 8 0,9-5-1 16,-2 4-7-16,1 1-8 0,1-1-133 15,5 6-26-15,-5-3 0 0,6 7 0 0,1 0 0 16,-8 2 0-16,8 3 0 0,7 3 0 16,-8 0 0-16,1 4 0 0,0 1 0 15,-1-1 0-15,1 5 0 0,1 0 0 0,-3-1 0 16,3-28 0-16,-10 59 0 0,9-26 0 15,0-4 0-15,-8-1 0 0,-1 1 0 16,2 1 0-16,-2-6 0 0,1 1 0 0,0-1 0 16,-8 1 0-16,8-6 0 0,-8-3 0 15,7 5 0-15,-7-11 0 0,0 2-191 0,-7-2-140 16,7-3-44-16,-8 0-87 0,0-4-133 16,0-5-158-16,1 0-165 0,-9-5-97 0,8-4-2 15,0 0 88-15,0-3 161 0,1-2 201 16</inkml:trace>
  <inkml:trace contextRef="#ctx0" brushRef="#br0" timeOffset="9410.942">10489 12068 427 0,'0'0'543'16,"-7"-4"108"-16,7-1 115 0,-9 1-31 15,9-1-53-15,0 1-60 0,0 0-56 16,-8-2-63-16,8-1-72 0,0 2-81 0,0 0-61 16,-7 1-29-16,7 0-14 0,0-2-8 0,0 2-7 15,0 4-10-15,7-3-6 0,-7 3-8 16,8 0-199-16,-8 0-8 0,9 0 0 15,5 0 0-15,-5 3 0 0,6 7 0 0,1-2 0 16,0 2 0-16,-1 3 0 0,1 4 0 16,8 1 0-16,-9-1 0 0,1 5 0 0,0 5 0 15,-1-1 0-15,1 6 0 0,0-1 0 16,-1-1 0-16,1 5 0 0,-8 1 0 0,8-1 0 16,-9 4 0-16,9-4 0 0,-8 2 0 15,0-2 0-15,0-4 0 0,-1-5 0 16,2 5 0-16,-2-10 0 0,1 2 0 0,-8-2 0 15,8-7 0-15,-8 4 0 0,0-9-637 16,-8 0-228-16,8-9-220 0,-8 0-100 16,1-9 0-16,7 0 62 0,-9-5 155 15,2-4 247-15,7 1 304 0</inkml:trace>
  <inkml:trace contextRef="#ctx0" brushRef="#br0" timeOffset="9831.817">10544 12064 82 0,'-8'-5'477'0,"1"1"127"0,-2-1 132 16,9 1 124-16,-7 0-52 0,7 4-77 0,0-6-82 15,-8 3-83-15,8-1-94 0,0-1-112 16,0 0-75-16,0 1-45 0,0 0-16 16,0-2-6-16,0 2 1 0,8 1 4 0,-8 3 0 15,7 0-9-15,2 0-214 0,-2 0 0 16,1 3 0-16,0 7 0 0,0-6 0 0,8 10 0 16,-1-1 0-16,-8 0 0 0,9 9 0 15,0 0 0-15,-1 0 0 0,1 4 0 0,-8 1 0 16,8 3 0-16,0 2 0 0,-1-1 0 15,-6 4 0-15,-2-4 0 0,1 0 0 16,8 3 0-16,-9-3 0 0,-7 1 0 0,9-6 0 16,-2 1 0-16,1-5 0 0,-8 0 0 15,0 0 0-15,0-5 0 0,0 1-297 0,0-4-382 16,-8-2-186-16,8-7-221 0,-7-1-74 16,-2-4 9-16,2-4 73 0,7-10 163 15,-8 1 250-15</inkml:trace>
  <inkml:trace contextRef="#ctx0" brushRef="#br0" timeOffset="10192.853">10513 12055 99 0,'-8'0'553'16,"8"0"152"-16,-9-5 154 0,9 1 121 0,-7 4-104 15,7-4-139-15,0 4-127 0,-7-6-116 16,7 6-119-16,0 0-86 0,0-3-45 16,0 3-19-16,7-4-5 0,-7 4 6 0,0 0 7 15,7 0 2-15,2 0-4 0,-9 4-231 16,8-1 0-16,-1 3 0 0,9 2 0 16,-8 1 0-16,8 4 0 0,0 5 0 0,-1-1 0 15,1 6 0-15,-1-2 0 0,1 6 0 16,0-1 0-16,-9 6 0 0,10-6 0 0,-3 5 0 15,3 4 0-15,-10-4 0 0,9 0 0 0,-8 5 0 16,0-6 0-16,0 1 0 16,-1 0 0-16,2 0 0 0,-2 0 0 0,1-9 0 15,-8 5-534-15,0-10-325 0,0 1-258 0,0-9-94 16,0-6 8-16,0-3 67 0,-8-3 147 16,8-6 249-16</inkml:trace>
  <inkml:trace contextRef="#ctx0" brushRef="#br0" timeOffset="10579.204">10513 12019 24 0,'0'0'523'0,"-8"-4"162"16,8 4 162-16,-9-4 132 0,9 4-58 0,0 0-129 16,0 0-135-16,0 4-114 0,0-4-111 15,0 4-85-15,0-4-44 0,9 5-20 16,-9 4 1-16,8 0-2 0,-1-1-12 0,9 6-251 15,-8 3-19-15,8 1 0 0,0 4 0 16,-1 4 0-16,1 1 0 0,-1 3 0 0,-7 2 0 16,7 3 0-16,1 0 0 0,1 5 0 15,-10-1 0-15,9 2 0 0,-8 3-33 16,-1 4-709-16,-7 1-370 0,0 3-155 0,0 2-23 16,0 3 50-16,0 0 116 0,-7 0 256 0,-1 0 407 15</inkml:trace>
  <inkml:trace contextRef="#ctx0" brushRef="#br1" timeOffset="18073.683">8598 12412 276 0,'0'5'351'16,"0"4"33"-16,0-6-9 0,0 6-76 0,-8-5-51 15,8 6-24-15,0-6-13 0,0 1-1 16,0 0-3-16,0-1-7 0,0-4-8 0,-7 0-11 16,7 3-5-16,0-3-4 0,0 0-3 15,0 0-4-15,0 6-8 0,0-6-14 16,0 0-20-16,0 0-25 0,0 4-24 0,0-4-22 15,0 0-18-15,0 0-15 0,0 0-6 16,0 4-6-16,0-4-3 0,0 0-5 0,0 0-13 16,0 0-29-16,0 0-47 0,0 0-62 15,0 0-80-15,0 4-91 0,0-4-97 0,0 0-83 16,0 5-98-16,0 0-22 0,7-5 34 16,-7 4 71-16,8-4 93 0</inkml:trace>
  <inkml:trace contextRef="#ctx0" brushRef="#br1" timeOffset="20489.612">9760 11323 54 0,'-9'0'150'16,"9"4"-70"-16,-7-4-94 0,7 0-88 15,0 0-51-15</inkml:trace>
  <inkml:trace contextRef="#ctx0" brushRef="#br1" timeOffset="23356.112">8590 12606 40 0,'-7'0'377'16,"7"5"79"-16,0-5 80 0,-9 4 31 16,9-4-39-16,0 0-17 0,0 0 13 15,0-4 7-15,0-1-17 0,0 1-36 0,0-1-50 16,0 1-62-16,9-5-77 0,-9 0-63 15,7 1-36-15,-7-6-19 0,8 1-13 0,0 0-9 16,7-4-6-16,-6 3-8 0,6-3-9 16,1-1-11-16,0-5-9 0,-1 2-9 0,8-2-8 15,1 1-8-15,0 0-6 16,-1-4-7-16,1-1-7 0,8-3-6 0,-1 2-54 16,0-2-1-16,0-1 0 0,1 0 0 15,-1-4 0-15,9 4 0 0,-9 0 0 0,0 0 0 16,1 1 0-16,-1-2 0 0,0 6 0 15,0-1 0-15,1 1 0 0,-1 4 0 0,0 0 0 16,2-1 0-16,5 2 0 0,-6 3 0 16,7 1 0-16,0 3 0 0,1-4 0 0,6 6 0 15,-6-2 0-15,7 1 0 0,-7-1 0 16,7 1 0-16,-9-4 0 0,9 4 0 16,-7 4 0-16,-2-4 0 0,2-1 0 0,0 0 0 15,-9 5 0-15,0 2 0 0,1-2 0 16,-1-1 0-16,0 1 0 0,-7 6 0 0,-1-3 0 15,1-1 0-15,-1 2 0 0,-7 0 0 16,8 5 0-16,-9-4 0 0,8-1 0 0,-6 5 0 16,-1-4 0-16,7 4 0 0,-8 0 0 15,1-5 0-15,8 5 0 0,-8 0 0 0,-1 5 0 16,8-5 0-16,-6 0 0 0,-1 0 0 16,-1 0 0-16,1 4 0 0,0-4 0 15,-1 0 0-15,1 0 0 0,-1 0 0 0,-7 0 0 16,0 0 0-16,8 0 0 0,-9 5 0 15,1-5 0-15,1 0 0 0,-2 0 0 0,0 0 0 16,-7 0 0-16,9 4 0 0,-9-4 0 16,8 0 0-16,-8 0 0 0,0 0 0 15,0 5 0-15,0 0 0 0,0-5 0 0,0 3 0 16,-8 1 0-16,-1 2-118 0,2-3-296 16,-9 2-108-16,1-5-180 0,-1 4-228 0,-8 1-147 15,1-5-37-15,-1 0 28 0,1 5 118 16,-8-1 218-16,0 1 291 0</inkml:trace>
  <inkml:trace contextRef="#ctx0" brushRef="#br1" timeOffset="23966.006">9140 11989 112 0,'0'0'474'15,"-8"-5"110"-15,8 1 99 0,0 4 62 0,0 0-43 16,0 0-55-16,0 0-63 0,0 0-62 16,0 0-67-16,0 0-82 0,-9 0-98 0,9 0-84 15,0 0-57-15,-7 4-38 0,7 1-26 16,-7-2-12-16,-2 3-9 0,1 1-6 15,1 3-2-15,-2-1-4 0,-6 3 1 0,7 2 0 16,-7 4 4-16,-1 0 1 0,0 3 1 16,1 2-2-16,-9-2-3 0,8 2-5 0,-8 4-8 15,8-1-4-15,-7 5-5 0,8-6-2 16,-9 7 1-16,8-6 1 0,-7 1 1 16,8 3 2-16,-1-2 1 0,0-2 0 0,-8 1-1 15,9-5-3-15,-1 0-1 0,0 0-1 16,1 0-1-16,-1-5 0 0,0 5-2 0,1-9-2 15,6 0-2-15,-6 1-2 0,7 0-2 16,0-7-1-16,1-1-4 0,7 2-1 16,-9-4-1-16,9 1-3 0,-7 0-14 0,7-5-30 15,0 4-35-15,0-4-50 0,0 0-63 16,0 0-86-16,0 0-123 0,0 0-172 16,0 0-203-16,0-4-168 0,7-6-51 0,-7 1 27 15,9-3 107-15,-2-6 182 0,1 1 232 16</inkml:trace>
  <inkml:trace contextRef="#ctx0" brushRef="#br1" timeOffset="24362.945">9014 12059 61 0,'-8'5'531'0,"8"-1"135"16,0 0 120-16,-8 1 114 0,1-1-83 15,7 1-139-15,-9-1-132 0,2 5-108 0,-10-5-102 16,10 5-97-16,0 0-71 0,-10 0-41 16,1-1-27-16,9 5-14 0,-9 1-10 15,1-1-5-15,-9 4-2 0,8 6-3 0,-7-5-6 16,8 8-8-16,-9-5-9 0,1 7-8 0,-10 2-13 15,10 1-8-15,-8 0-5 0,0 4-2 16,-1 0-3-16,1 2 3 0,7-2 0 16,-7-5-1-16,7 6-3 0,1-10 0 0,7 4-1 15,1-7-3-15,-1-2-1 0,0-2-10 16,8-1-24-16,1-10-36 0,-2 1-39 16,9 0-45-16,0-5-76 0,0-4-115 0,9 0-148 15,-9 0-164-15,7-9-177 0,9-4-96 16,-1 0 2-16,1-5 83 0,0-3 152 0,8-2 188 15</inkml:trace>
  <inkml:trace contextRef="#ctx0" brushRef="#br1" timeOffset="24982.376">8708 12501 290 0,'-16'13'490'0,"1"0"81"0,-1-4 78 16,0 0-18-16,8-1-82 0,1-3-43 15,7-1-32-15,-9-4-30 0,9 0-43 0,9-4-58 16,-9-1-66-16,15-3-67 0,-7-6-52 0,7 1-31 15,1-4-20-15,1-1-5 0,6-9-2 16,1 6-1-16,-1-11-6 0,8 1-11 16,-7-4-15-16,7 0-15 0,0 0-17 0,8-5-14 15,-8 1-11-15,9-6-6 0,-9 5-6 16,9-4-3-16,-9 4 8 0,1 1 7 16,7 3 4-16,-16 1 2 0,8 9 3 0,1-1 3 15,-1 1-9-15,-7 4-5 0,7 4 0 16,1 0-1-16,-1 1 4 0,0-1 4 0,1 1 3 15,7-2 4-15,1 6 2 0,-2-5 3 16,2 5-2-16,-1-4-3 0,0 4-3 16,1 4-5-16,-1-4-2 0,-8 4-6 0,9-5-2 15,-9 6-2-15,0-1-2 0,0 0 0 0,1 0-1 16,-8 0 0-16,7 4 0 0,-8-4 0 16,1 2-2-16,-1 2 1 0,1-4 0 15,0 4 0-15,-8-4-1 0,7 5 0 0,-8-1 0 16,9-3-1-16,-8 4 0 0,-1-1 0 15,1 5-1-15,0-4 0 0,-9-1-4 0,10 5-5 16,-10 0-7-16,0-4-12 0,10 4-10 16,-10 0-21-16,-7 0-14 0,9 0-11 15,-2 0-7-15,1 0-7 0,0 4-4 16,-8-4 0-16,8 0-8 0,-1 5-24 0,-7-5-52 16,9 4-75-16,-2-4-90 0,-7 0-102 15,0 0-105-15,8 0-112 0,-8 0-101 0,0 0 2 16,0 0 62-16,0 0 96 0,-8-4 118 0</inkml:trace>
  <inkml:trace contextRef="#ctx0" brushRef="#br1" timeOffset="25423.869">9187 11904 93 0,'-24'5'463'0,"1"-1"86"15,6 1 76-15,3-5 66 0,-3 0-101 16,10 0-62-16,-2-5-29 0,2 5-31 0,7-4-42 16,0-5-49-16,7 0-60 0,-7 1-66 15,16-6-62-15,1 1-30 0,6 0-1 16,1 0 4-16,7-6 3 0,0 3-3 0,0-3-8 15,8-2-14-15,1-2-31 0,-1 2-30 16,8-6-26-16,0 5-21 0,0-5-12 0,0 1-7 16,0 4-5-16,0 0-5 0,0-1-3 15,-7 5 0-15,7 1-3 0,-8 4-1 0,0-5 2 16,1 5 0-16,-9 0 0 0,8 4 2 0,0-4-1 16,-8 4 0-16,1 1-2 0,7 3 1 15,-7-4-1-15,-1 5-1 0,0-1-3 16,-7 1-6-16,-1-1-13 0,1 5-24 0,-1-5-28 15,1 5-31-15,-8 0-34 0,-1 0-40 16,-6 0-48-16,-2 0-63 0,1 0-104 16,0 0-138-16,-8 5-145 0,0-5-129 0,0 0-88 15,-8-5 11-15,8 5 90 0,-8 0 147 16,1-3 174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4:18:22.07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8557 3885 235 0,'-7'-17'303'16,"7"4"21"-16,0-1-17 0,0 1-37 0,-9 0-24 15,9 0-21-15,0 4-13 0,0-4-4 0,0 0 15 16,0 4 31-16,0-5 39 0,0 6 51 16,0-5 57-16,0 4 42 0,0-1 3 15,0 6-24-15,0-4-45 0,0 2-66 0,0 6-80 16,0-3-73-16,0 3-48 0,0 0-25 0,0 0-7 15,0 3 1-15,9 6 5 0,-9 5 3 16,7 0 8-16,1 7 2 0,0 6-2 0,0 4-5 16,-1 4-4-16,2 9-2 0,-2 1-1 15,1 7 1-15,1 1 1 0,-2 9-6 0,9 3 1 16,-8 7 3-16,-1 8-5 0,2-1-8 16,-2 5-5-16,8 3-1 0,-6 2-13 0,-2 3-5 15,1 5-26-15,0 1-20 0,0-2 0 16,-1 7 0-16,2-2 0 0,-2 1 0 15,1 3 0-15,-8 1 0 0,8 0 0 16,-8 5 0-16,0 4 0 0,8-1 0 0,-8 9 0 16,0 6 0-16,0 7 0 0,-8 1 0 0,8 4 0 15,0 5 0-15,-8 4 0 0,0 8 0 16,1 1 0-16,-2 1 0 0,2-1 0 16,-1 0 0-16,-8 4 0 0,9 4 0 0,-9-3 0 15,8 0 0-15,-8-2 0 0,1-2 0 16,-1-1 0-16,0-1 0 0,1-3 0 0,-1-2 0 15,0-1 0-15,1-3 0 0,-1 1 0 16,0 0 0-16,-8-4 0 0,9 4 0 16,-1-5 0-16,0-3 0 0,1 4 0 0,-9-10 0 15,16 1 0-15,-7-8 0 0,-1 3 0 0,8 0 0 16,-8 4 0-16,9-3 0 0,-1-5 0 16,0 0 0-16,0-8 0 0,1-2 0 15,7 2 0-15,-9-1 0 0,2-1 0 0,7-3 0 16,-8 5 0-16,8-6 0 0,0-3 0 15,-9-1 0-15,9 1 0 0,0-6 0 16,0 6 0-16,0-10 0 0,0 6 0 0,0-6 0 16,0 0 0-16,-7-4 0 0,7 0 0 0,0-8 0 15,0-1 0-15,0 1 0 0,-7-15 0 16,7 2 0-16,-9-6 0 0,9-12 0 0,0-1-15 16,-8-13-167-16,8 0-6 0,0-13-5 15,0-4-12-15,-7-5-22 0,7-9-36 16,0-9-64-16,0-4-98 0,-9-4-122 0,9-9-136 15,-7-5-129-15,7-4-102 0,-8-4 8 16,8-11 85-16,-8 2 135 0,8-4 165 0</inkml:trace>
  <inkml:trace contextRef="#ctx0" brushRef="#br0" timeOffset="668.231">23615 9994 345 0,'-78'-18'389'15,"-2"0"-46"-15,10 0-57 0,-1 5-174 0,0 0-175 16,17 0-60-16,-1 0 27 0,8 4 96 16,0 0 113-16,7 0 95 0,9 0 80 0,8 1 52 15,-1 3 11-15,8-3 0 0,8 3 29 16,8 1 55-16,0 4 15 0,17-5-13 15,-3 5-8-15,3 0-25 0,14 0-63 0,8 5-89 16,1-5-48-16,7 4-30 0,8 1-14 16,8-1-5-16,6 5 0 0,18-5-6 0,0 5-19 15,7-5-12-15,8 5-11 0,7-5-13 16,9 1-11-16,16 4-1 0,7-5-3 0,15 0-1 16,17 5-3-16,8-5-5 0,15 1 0 15,0-1-4-15,16 1-5 0,8-1-8 0,15-4-9 16,16 5-32-16,8-1-12 0,8-4 0 15,15 4 0-15,0-4 0 0,8 6 0 16,9-6 0-16,-1 0 0 0,8 0 0 0,0 0 0 16,8 0 0-16,0 0 0 0,0 0 0 15,-9 0 0-15,1 0 0 0,1 0 0 0,-2 0 0 16,-6 0 0-16,-9 0 0 0,0-6 0 16,0 2 0-16,-16 4 0 0,2-4 0 0,-17 4 0 15,-16-5 0-15,-16 5 0 0,-8 0 0 16,-14 0 0-16,-16 0 0 0,-10 0 0 15,-6 0 0-15,-16 0 0 0,-15-4-163 0,-2 4-48 16,-22-5-41-16,0 1-51 0,-8-1-76 16,-16-3-121-16,-8 3-147 0,-15-3-164 0,-8-1-154 15,-16-4-42-15,-16-1 49 0,-8-3 122 16,-15-1 174-16,-16-5 210 0</inkml:trace>
  <inkml:trace contextRef="#ctx0" brushRef="#br0" timeOffset="1633.581">28008 3885 243 0,'7'5'483'0,"-7"-1"88"0,0-4 98 16,0 0 49-16,9 4-11 0,-9-4-35 0,0 5-39 15,0-5-34-15,0 0-56 0,0 5-96 16,0-5-92-16,7 0-59 0,-7 0-32 0,0 0-23 16,8 0-16-16,1 0-18 0,-9 0-27 15,14-5-42-15,-5 5-138 0,6-5 0 0,1 1 0 16,0-5 0-16,8-3 0 0,7-2 0 16,0 1 0-16,1-9 0 0,6 4 0 0,2-8 0 15,-9 4 0-15,9 0 0 0,-9-5 0 16,0 4 0-16,-8 2 0 0,1 4 0 0,-8-2-78 15,0 2-21-15,-8 4 23 0,-1-1 24 0,-7 6 20 16,0-1 18-16,9 5 14 0,-9-1 8 16,-9 1 9-16,9 8 12 0,0 1 12 0,-7-1 8 15,7 9 9-15,0 0 13 0,0 5 7 16,0-1-78-16,0 5 0 0,0 0 0 0,7 0 0 16,9 1 0-16,-8 3 0 0,8-3 0 15,0 3 0-15,8-4 0 0,-1 0 0 0,1-4 0 16,7 3 0-16,-8-3 0 0,16 0 0 0,-7 3-514 15,6-2-283-15,2 2-314 16,0 2-120-16,-2-1-1 0,9 4 58 0,0 1 159 16,1 4 272-16</inkml:trace>
  <inkml:trace contextRef="#ctx0" brushRef="#br0" timeOffset="2552.885">35038 9490 446 0,'-8'5'795'0,"0"-1"134"0,-7 0 89 16,6-4 34-16,2 6-229 0,-1-6-225 0,-1 4-191 16,2-4-116-16,7 0-74 0,-7 3-44 15,7-3-27-15,7 6-16 0,0-3-3 16,2 2-1-16,6-1 1 0,1 6-10 0,0-6-17 15,8 5-18-15,-1 0-20 0,1-1-17 16,0 1-12-16,7 5-12 0,0-7-6 16,0 7-5-16,1-5-5 0,-1 0-4 0,0 0-11 15,-8 0-16-15,1-1-18 0,-1-2-17 0,-6 2-15 16,-1-4-9-16,-1 1 6 0,-7-1 12 16,-8 0 15-16,0-4 17 0,0 5 14 15,0 3 10-15,-8-2 4 0,-7 6 5 0,-1 2 3 16,-1-2 6-16,3 6 3 0,-3 5 4 15,-6-1 3-15,7 9-2 0,-8-1-3 0,1 5-4 16,-8 5-5-16,7 1-6 0,-7 3-17 16,0 4-39-16,-1 0-65 0,1 6-89 0,0-7-182 15,-9 2-282-15,9 0-282 0,-1-1-117 16,1-7-19-16,7-3 47 0,1-1 159 0,7-11 271 16</inkml:trace>
  <inkml:trace contextRef="#ctx0" brushRef="#br0" timeOffset="3028.802">35462 10536 554 0,'0'-4'902'0,"7"-5"116"15,-7 5 65-15,0-1 47 0,0 1-292 0,0-5-323 16,8 5-181-16,0 0-87 0,0 4-41 15,8-5-22-15,-9 5-19 0,8 5-18 0,1 3-13 16,1 1-12-16,-10 4-14 0,9 5-16 16,-8 4-15-16,-8 4-16 0,0 6-14 15,-8 3-16-15,-1 0-11 0,2 5-9 0,-9-5-12 16,1 0-21-16,-1 0-32 0,8 0-39 16,-8-7-43-16,1-6-47 0,15 0-34 0,-8-9-21 15,8-4-15-15,0-5-12 0,8-8-11 16,7-10-8-16,1-3-10 0,-1-5-4 15,9-9 17-15,-8-1 37 0,8-3 49 0,-1-4 65 16,1 4 87-16,-1-5 105 0,-7 5 100 16,8-1 75-16,-9 1 56 0,-6 8 35 0,5 5 10 15,-5 0-22-15,-9 9-42 0,8 0-37 16,-8 9-31-16,0 4-29 0,-8 4-24 0,-1 5-25 16,2 8-17-16,0 1-15 0,7 8-11 15,-9 1-15-15,9 3-16 0,0 2-13 16,0 3-16-16,9-4-10 0,5-5-7 0,10 1-15 15,8-5-33-15,-1-5-55 0,8-8-67 16,8-5-104-16,9-8-176 0,-2-5-275 0,1-8-286 16,1-10-116-16,6-8-21 0,-8-4 57 15,9-5 154-15,-8-1 273 0</inkml:trace>
  <inkml:trace contextRef="#ctx0" brushRef="#br0" timeOffset="3972.377">27427 3651 120 0,'8'-30'478'0,"1"-1"89"16,-2 0 94-16,-7 5 79 0,7 3-58 15,-7-4-62-15,0 10-51 0,0-1-41 16,0 5-54-16,-7 0-79 0,7 4-107 0,-7 5-77 16,-2 4-51-16,-6 9-36 0,6 4-22 0,-6 8-12 15,7 7-6-15,0 7-1 0,1 5-5 16,-2-1-8-16,9 5-10 0,0 4-9 0,9-7-11 16,-2 3-11-16,9-4-11 0,-1-5-5 15,9-5-5-15,-1-3-1 0,1-10-2 0,8 1 0 16,-8-9 0-16,7-9 0 0,0-4-1 15,1-10-5-15,-1-3-7 0,-7-1-11 0,-1-8-12 16,-8-5-12-16,-6 0-14 0,-2-1-3 16,1-3 0-16,-16 5 8 0,8-34 10 0,-7 61 10 15,-9-23 11-15,-1-5 11 0,3 10 6 0,-3-2 3 16,10 6 2-16,-9 8 0 0,8-1 1 16,-8 10 0-16,9 5-1 0,7 9 2 0,-8 3 6 15,8 6 8-15,0 7 8 0,8 5 11 16,-8 5 13-16,16 0 9 0,-1 4 5 0,1 9 5 15,-1-4 7-15,1 4 5 0,0 0 4 16,-1 0 5-16,1 4 2 0,-8-5-2 16,8 1-9-16,-16 5-10 0,7-5-14 0,-14 5-13 15,-1-5-12-15,0-1-9 0,0 6-18 16,-8-6-34-16,-8-3-44 0,10 5-49 0,-10-11-57 16,0 1-72-16,1 0-113 0,-1-3-186 15,-7-3-265-15,8-6-204 0,-9-1-77 0,1-9 0 16,7-5 85-16,0 1 194 0,-7-9 295 15</inkml:trace>
  <inkml:trace contextRef="#ctx0" brushRef="#br0" timeOffset="5066.108">27804 10696 286 0,'-8'-5'582'0,"0"-4"147"16,1 0 150-16,-2 1 35 0,-6-1-114 15,7 0-125-15,-7 0-112 0,-1 0-118 0,-1 4-124 16,3 2-87-16,-3-3-55 0,3 6-39 15,-3 0-32-15,-6 6-24 0,7 2-18 0,1 5-12 16,-1 4-6-16,0 6 5 0,8 4 14 16,1 8 16-16,-2-4 17 0,2 8 16 0,7 2 14 15,0-3 5-15,7-1-1 0,9 2-5 16,0-4-8-16,-1-4-105 0,9-5-16 16,-1 2 0-16,10-7 0 0,-2-7 0 0,0-5 0 15,0-5 0-15,8-4 0 0,-8-4 0 16,2-5 0-16,-10-5 0 0,8-3 0 0,-15-6 0 15,-1-3 0-15,1-1 0 0,-8-3 0 16,0-1 0-16,-16-4 0 0,8 4 0 16,-15-4 0-16,-1-1 0 0,-8 1-27 0,1-1-299 15,-1 5-67-15,0 5-101 0,-7 0-155 16,8-1-194-16,-1 10-174 0,1-2-51 0,-1 2 20 16,15 9 103-16,2-2 182 0,0 1 254 15</inkml:trace>
  <inkml:trace contextRef="#ctx0" brushRef="#br0" timeOffset="5712.38">28526 9949 132 0,'0'0'493'15,"-8"4"112"-15,0-4 105 0,1 5 57 16,7-1-62-16,-9 5-83 0,9-4-95 0,-7 3-84 15,7-2-91-15,0 1-91 0,0 3-92 16,0-1-70-16,7 0-41 0,-7 0-23 0,9-5-13 16,-9 0-6-16,15 0-1 0,-7 1-1 15,0-5-2-15,-1 0-1 0,2-5-2 16,-2 1-1-16,1-4-3 0,0 3-3 0,0-4 2 16,-1 0 2-16,-7 0 4 0,0-3 4 15,0 3 3-15,0 4 4 0,-7-4 0 0,-1 0 0 16,8 0-5-16,-16 0-3 0,9 5-5 15,-2 0-1-15,2-1-3 0,-1 5-3 16,-8 0-2-16,9 5 0 0,-2-1 0 0,2 0-1 16,-1 5 0-16,8 4 2 0,-9 1 1 15,9 0-1-15,9-2 0 0,-9 2-2 0,8-1-6 16,-1 0-22-16,2 0-55 0,-2-4-114 16,1 0-180-16,0-4-231 0,0 3-231 0,-8-8-105 15,7 4-13-15,2-8 79 0,-2 0 160 16,1 0 224-16</inkml:trace>
  <inkml:trace contextRef="#ctx0" brushRef="#br0" timeOffset="7045.409">30433 4829 68 0,'0'-3'429'0,"0"-1"94"0,0-1 84 16,0 0 45-16,0 5-60 0,0-4-40 16,0 4-20-16,0 0-32 0,0 0-43 0,0 0-56 15,-9 0-69-15,9 0-84 0,0 0-78 16,-8 4-51-16,8-4-31 0,-7 5-17 0,-2 0-13 16,9-1-8-16,-7 5-10 0,-1-6-7 15,1 2-10-15,-2 4-6 0,9-4-5 0,-7-1-4 16,7 1-3-16,-8-1-2 15,8-1-2-15,-8-3 0 0,8 6 0 0,0-6-1 16,-8 3 2-16,8-3 1 0,0 0-1 0,0 0 0 16,0 5 1-16,0-5 0 0,0 0-1 15,0 0 0-15,0 0 0 0,0 0 0 0,0 0-1 16,0 0 2-16,0 0 0 0,0 0-1 16,0-5-1-16,0 5-1 0,0 0 0 15,0 0-1-15,0-3-1 0,0 3-4 0,0-6-5 16,0 6-10-16,0 0-7 0,0-3-10 15,0 3-10-15,0 0-4 0,0 0-8 16,0 0-11-16,0 0-24 0,-7-4-56 0,7 4-90 16,0 0-118-16,0-5-134 0,0 5-132 0,0 0-129 15,0 0-77-15,0 0 24 0,0 0 86 16,-9 0 126-16,2 0 141 0</inkml:trace>
  <inkml:trace contextRef="#ctx0" brushRef="#br0" timeOffset="16409.071">28746 7994 139 0,'-9'-5'345'0,"9"5"54"0,0 0 35 0,-7 0-45 15,7 0-50-15,0 0-34 0,-8 0-31 16,8 0-25-16,0 0-24 0,0 0-24 0,0 0-23 16,0 0-17-16,0 0-10 0,0 0-5 15,0 0-1-15,0 0-4 0,0 0-4 16,-8 0-7-16,8 0-12 0,0 0-14 0,0 0-15 15,0 0-16-15,0 0-16 16,8 0-11-16,-8 0-10 0,0 0-7 0,0 0-7 16,0-3-7-16,0 3-5 0,0-6-3 0,0 3-5 15,0 3-1-15,0-4-1 0,0-1 0 16,0 0 0-16,0 5 0 0,0-4 0 0,-8-1 0 16,8 5 2-16,0-4-1 0,-8 4 2 15,8-5 3-15,-7 5 1 0,7 0 1 0,-9 0-1 16,9 0 3-16,-7 0 0 0,7 5 4 15,-8-5 6-15,8 4 5 0,-7 1 5 0,7-5 5 16,-9 4 0-16,9 1-5 0,0 0-3 16,0-5-7-16,0 4-5 0,0-1-5 15,0 3-3-15,0-6-1 0,0 3-1 0,9-3-3 16,-9 5 1-16,0-5 0 0,7 0-2 16,-7 0 0-16,8-5 0 0,-8 5 0 0,7-3-1 15,2-3 0-15,-9 3 0 0,0-1 1 16,7-6-1-16,-7 6-1 0,0-1 0 15,8-4 0-15,-8 6-1 0,-8-3-1 0,8 3 3 16,0-2-2-16,-7 1 1 0,7 4 2 16,-9 0 0-16,2-5 1 0,-1 10-1 0,1-5 2 15,-2 0 1-15,2 4-1 0,7 1 2 16,-8-2 1-16,-1 6 1 0,2-4 3 16,7-1 0-16,-7 5 0 0,7-4 0 0,0 4 2 15,0 0-2-15,0-1-2 0,0-4 0 16,7 6-2-16,-7-6-3 0,0 5-1 0,7-6-2 15,2 3-1-15,-9-6 0 0,8 4-1 16,-1-4 2-16,2 0-3 0,-9-4 1 16,7-2 1-16,-7 6 0 0,8-7 0 0,-8 2-1 15,0 1 1-15,0-6 0 0,0 6 1 16,0-4 1-16,0 2 1 0,-8-1 3 16,8 2 1-16,-7 0 7 0,-2 1 2 0,2-1 5 15,7 5 2-15,-8-4-1 0,8 4-1 16,-9 4-6-16,2-4-5 0,7 5-3 0,0-1-3 15,0 6-4-15,-7-6-8 0,7-1-26 16,7 6-73-16,-7-4-126 0,0-1-177 16,0-4-224-16,7 5-177 0,2-5-69 0,-1-5 20 15,-1 1 99-15,2-1 161 0</inkml:trace>
  <inkml:trace contextRef="#ctx0" brushRef="#br0" timeOffset="18431.233">31162 5602 68 0,'7'-4'347'0,"-7"-1"71"0,0 1 74 0,0-4-3 16,9 3-14-16,-9 5 3 0,0-4 17 16,0-1 21-16,0 5-4 0,0-4-27 15,-9 4-50-15,9 0-66 0,0 0-77 0,-7 0-73 16,7 0-54-16,-8 4-34 0,0 1-21 16,0-1-6-16,1 1 0 0,-9 3-4 0,8 5-4 15,-15 1-6-15,7 3-9 0,1 1-9 16,-9 4-12-16,1 5-8 0,-10-2-6 0,2 2-6 15,0 3-5-15,-8 2-6 0,-1 3-3 16,1 0-5-16,-8 1-8 0,8 4-6 16,-8 0-3-16,-1-1-3 0,1 1 0 0,9-1 4 15,-9 2 3-15,7-2 5 0,-7 5 16 0,8-4 12 16,0-1 4-16,-1 2 2 0,2-1 0 16,5-1 0-16,-5 1-14 0,-2-1-8 0,9 1-6 15,-8-1-4-15,0 2-3 0,7-1-2 16,-7-5-2-16,7 0 0 0,-6 0-3 15,5 0 0-15,-5-4-2 0,6 5-1 0,1-5 0 16,-8-5-2-16,7 5-1 0,1-5 0 16,0 0-2-16,-1 1-1 0,1-4-2 15,0-2 1-15,7 2-1 0,-8-1 0 0,1 0-14 16,0 0-5-16,7-5-4 0,-7 5 0 16,8-4-1-16,-1 5 0 0,1-7 13 0,-1 6 7 15,-8-3 5-15,17 3 1 0,-9-5 1 16,1 1 1-16,-1 4 0 0,1-9 1 0,7 5 1 15,-8-1 0-15,8-4 1 0,1 5 2 16,-9 1 1-16,8-6 0 0,1 4-1 16,7 1 1-16,-7-6-1 0,-1 7 0 0,8-6-1 15,-8 4 1-15,0 1 0 0,9 0 1 16,-10-5 0-16,3 4-2 0,-3 2 1 0,10-3 0 16,-9 3 0-16,0-3 1 0,1 3-2 15,6-5 0-15,-6 3 0 0,-1-4-1 0,0 0 0 16,9 5-1-16,-9-5 1 0,8 0 1 15,-8 1-1-15,9-2 1 0,-8 2-2 16,6-1 0-16,-6 1-1 0,6-2 0 0,2 2 0 16,-9 0 0-16,8-1 1 0,-8-1 0 15,9 7 0-15,-9-6 0 0,8 0 0 16,-8 0 0-16,9 5-1 0,-1-5-1 0,-8 5-1 16,0-5 0-16,9 1 2 0,-10 2-1 15,3-2 0-15,5 3 0 0,-6-3 1 0,-1 4-1 16,0-1-3-16,1-3 1 0,-1 2-1 15,0 3 0-15,1-2 2 0,-1 1 1 0,1-1 2 16,-9 6 1-16,8-6 1 0,0 1-1 16,1-1-1-16,-9 2 1 0,8 3 0 0,-7-6-1 15,7 7 1-15,-8-1 1 0,1 0-1 16,8 0 1-16,-9 0-2 0,1 1-2 0,-1-2-1 16,0 7-1-16,1-3-4 0,-1-2 1 15,1 3-1-15,-1-4 2 0,1 5 2 16,-1-5 2-16,0-1 3 0,1 7 2 0,-1-7 0 15,1 2 1-15,-1-2-2 0,1 2-1 16,-1-1 0-16,0 4 1 0,1-4 0 16,-1 0 0-16,1 4-1 0,-1-3 1 0,1-2-1 15,-1 7-2-15,1-7 0 0,-8 6-2 16,7-1-1-16,0-4 0 0,-7 5 2 0,8-1 2 16,-9 0 2-16,9 2 4 0,-9-2 0 15,8 0 2-15,-7 1-4 0,0-1 1 0,-1 5-1 16,1-5-2-16,0 6 0 0,8-6-1 15,-10 4-1-15,2 2-1 0,0-1-1 0,0-1-1 16,-1 1-1-16,1 0 0 0,0 1 1 16,-1-1 4-16,1-1 5 0,0 5 5 15,7-4 1-15,-15 0 0 0,8 1 2 0,-2 3-6 16,2 0-4-16,0-5-2 0,0 6-2 16,-1-1 1-16,-6 0 0 0,5 0-2 0,2-3 0 15,0 3 1-15,-1 0 2 0,-6-4 10 16,7 4 11-16,-2-4 14 0,-5 4 14 15,6 0 9-15,-7 2 5 0,0-3-1 0,-1 2-6 16,-7 3-9-16,8 1-41 0,-8 5-8 16,0-1 0-16,0 4 0 0,-8 0 0 15,8 1 0-15,-9-4 0 0,2 7 0 0,-1-3 0 16,-8 4 0-16,1 0 0 0,-9 4 0 0,-8 0 0 16,9 5 0-16,-16 5 0 0,-9 3 0 15,1 1 0-15,-8 8 0 0,-8 0 0 0,1 6 0 16,-2 3 0-16,2-9 0 0,-9 10 0 15,1-1 0-15,-9 5 0 0,0-2 0 16,-7 8 0-16,8-8 0 0,-9-2 0 0,16-1 0 16,0-4 0-16,2 1 0 0,5-6 0 15,-6 5 0-15,-1-10 0 0,9-3 0 0,6 0 0 16,1-10 0-16,8 1 0 0,8-4 0 0,-1-5 0 16,2-1 0-16,5-2 0 0,10-2 0 15,-1-4 0-15,0 0 0 0,2 0 0 16,5-4 0-16,10-5 0 0,-2 0 0 0,9-3 0 15,0-6 0-15,8-4 0 0,8-5 0 16,8-3 0-16,-1-1 0 0,8-8 0 16,9-2 0-16,-2-3 0 0,2-3-206 0,7-7-219 15,7 2-158-15,-7-1-250 0,9-9-226 0,6 1-86 16,1-6-4-16,0-3 71 0,7-4 181 16,1-7 295-16</inkml:trace>
  <inkml:trace contextRef="#ctx0" brushRef="#br0" timeOffset="19646.112">31053 5757 126 0,'-9'-5'148'0,"2"0"10"0,7 5 7 0,0 0 11 16,-8 0 21-16,8-3 28 0,-9 3 34 15,9 0 32-15,0 0 36 0,0 0 29 16,-7-6 19-16,7 6 18 0,0 0 19 0,0 0 10 16,0 0-12-16,0 0-25 0,0 0-38 15,0-3-48-15,7 3-55 0,-7 0-52 0,9-4-37 16,-9-2-25-16,8-2-17 0,-1-1-13 15,9 1-9-15,-8-5-8 0,8-1-10 16,-1-4-6-16,1 0-6 0,0 1-6 0,7-5-7 16,1-4-8-16,0-2-5 0,7 2-9 15,0-9 4-15,1-1 6 0,6 1 9 16,2-4 12-16,7-5 9 0,0-1 11 0,8-3-2 16,15-1-1-16,1-8-7 0,16-4-6 15,6-11-10-15,10-2-9 0,6-6-12 0,9-8-20 16,7-4-14-16,2-2-10 0,-2-2-7 0,-7 12 2 15,7-1 4-15,-23 11 11 0,-1 2 4 16,-6 7 4-16,-1 3 1 0,-16 4-3 16,1 2-2-16,0 7 9 0,-17-4 7 0,8 5 3 15,-14 4 4-15,-1-1 2 0,-1 1 2 0,-14 4-11 16,0 5-7-16,-2 0-5 0,2 3-2 16,-17 1-3-16,8 5-1 0,-7 4 0 0,-1 0-1 15,-6 5-3-15,-2-1 1 0,1 9-4 0,-9-4-5 16,2 4-20-16,-9 5-34 0,7-1-46 15,-7 0-60-15,0 5-81 0,-7 0-137 16,-2 0-180-16,2 5-215 0,-9-5-197 0,1 5-65 16,-2 4 15-16,-6-5 107 0,-1 5 181 15,1-5 240-15</inkml:trace>
  <inkml:trace contextRef="#ctx0" brushRef="#br0" timeOffset="20502.159">31680 3982 65 0,'8'-4'363'0,"-1"-4"83"0,2 2 82 15,-2-1 9-15,-7-3 2 0,8 1 23 0,0 0 35 16,0 0 6-16,-8 1-20 0,0 4-43 16,0-6-63-16,0 2-87 0,0-1-91 0,0 1-64 15,-8 3-43-15,0-4-32 0,0 5-29 16,-8-1-28-16,1 1-28 0,-1-1-23 0,0 5-16 15,-8 0-14-15,1 5-4 0,-1-1-3 16,1 9 0-16,-1-3 4 0,1 7 8 0,-1 1 1 16,1 0 9-16,-1 3 8 0,9 5 9 0,-1-3 6 15,8 3-3-15,1 1 4 0,7-1-7 16,0-4 4-16,7 0-4 0,1-4-4 0,8-4-46 16,8-1-4-16,-1-10 0 0,8-3 0 15,0-3 0-15,1-7 0 0,-1-7 0 0,9-1 0 16,-9-4-82-16,0-4-94 0,-7-1-55 0,8-3-50 15,-17-6-50-15,8 1-69 0,-6 0-72 16,-10-5-72-16,9-4-52 0,-16 0-27 16,8-6 20-16,-8-2 74 0,0-1 102 0,-8 0 123 15,8-9 117-15,-9 0 133 0,-5 1 95 0,5-1 90 16,1 0 101-16,1 10 116 0,7 2 95 16,-9 11 34-16,2 8 14 0,7 5-25 0,-8 4-45 15,8 8-70-15,0 9-66 0,-7 1-37 0,7 13-10 16,7 5 14-16,-7 2 11 0,8 12 3 15,-8 7 1-15,7 9 0 0,2 4 4 16,-2 5-189-16,10 10-82 0,-10-2 0 0,9 0 0 16,-8 11 0-16,8-6 0 0,-9 0 0 15,9 1 0-15,-8-6 0 0,8 1 0 0,-9 0 0 16,9-9 0-16,-1 0 0 0,1-5 0 16,0-4 0-16,-8-4 0 0,8-5 0 0,-8 0 0 15,-1-8 0-15,2-5 0 0,-2 0 0 16,1-9 0-16,-8 5 0 0,0-9-805 0,0 0-403 15,-8-5-114-15,1-4 7 0,7-4 76 16,-9-10 163-16,2 2 282 0,-1-6 372 16</inkml:trace>
  <inkml:trace contextRef="#ctx0" brushRef="#br0" timeOffset="34059.174">23709 6357 180 0,'0'0'444'0,"0"0"59"0,0 0 50 16,0 0-19-16,0 0-136 0,0-5-98 16,0 5-70-16,0 0-50 0,0 0-30 0,0-4-8 15,7 4 4-15,1-4 26 0,1 4 47 16,5 0 48-16,3 0 22 0,-1 0-4 16,-1 0-19-16,1 0-34 0,0 0-50 0,-1 4-48 15,8 0-32-15,-7 1-21 0,8 0-14 16,0-2-11-16,-10 2-7 0,10 4-4 0,0-5-2 15,8 6-3-15,-9-1-4 0,8-5-6 16,-7 4-6-16,7 1-2 0,9-4-7 0,-9-1-2 16,8 1 1-16,0-1 1 0,-7-4 1 15,7 5 8-15,0-5 9 0,1 4 7 16,7-4 2-16,-9 0-1 0,2 0 0 0,7 0-9 16,-8 0-8-16,8-4-7 0,0 4-2 15,0 0 3-15,0-5 4 0,0 5 2 16,1 0 3-16,-1-4 3 0,7 4 2 0,-7-5-1 15,9 5-3-15,-9-4-3 0,0 4-3 16,8 0-2-16,-8 0-5 0,8-5-4 0,-8 0-4 16,0 5 0-16,0-4-1 0,0 4-1 15,0 0 2-15,-8 0-1 0,0 0 1 16,9 0-1-16,-9 0-2 0,-8 0 0 16,9 0 0-16,-2 0 0 0,2 0-1 0,-1 0 7 15,-7 0 5-15,6-5 3 0,2 5 4 0,-9 0 1 16,9 0 3-16,-1-3-4 0,-8 3-1 15,9-4-3-15,-2 4-3 0,-7-5 0 0,9 5-4 16,-9-4-3-16,9-1-3 0,-9 5-3 16,9-5-3-16,-9 1-3 0,1 4 0 0,-1 0 11 15,0 0 9-15,0 0 5 0,1 4 3 16,-1-4 4-16,0 0 3 0,1 5-12 16,-1-5-6-16,0 0-3 0,9 0-2 0,-9 0-4 15,1 0 1-15,-1 0-1 0,8 0 1 16,-7 5 20-16,6-5 31 0,-5 0 22 0,14 0 13 15,-9 0 4-15,9 0 2 0,1 0-20 16,6 0-31-16,-7 0-25 0,17 0-12 0,-10 0-9 16,9 0-13-16,1-5-7 0,5 5-2 15,2 0 3-15,-1-5 0 0,10 1 4 16,-2-1 10-16,8 1 5 0,-7-1 0 0,6 2 0 16,-6-2-2-16,7-4-3 0,1 5-3 15,-1-5-2-15,-8 4 12 0,9-4 7 0,0 1 6 16,-2-1 6-16,2 0 2 0,-1 0 5 15,0 5-11-15,1-5-5 0,-1 0-5 0,1 5-2 16,-2-5-3-16,-5 5-3 0,5-1-2 16,-7-3-4-16,9 3-10 0,-9 1-4 15,9-1 1-15,-9-3 3 0,9 2 2 0,-1 3 3 16,8-2 11-16,-7-4 3 0,7 4 1 16,-8-4-3-16,8 5-2 0,-7-5-2 0,7 6-3 15,0-2 8-15,-8 0 6 0,8-4 5 16,-7 5 6-16,7-1 4 0,-1 1 3 15,10 1-7-15,-9-3-6 0,8 2-4 0,-8 0-7 16,8-5-3-16,-8 4-4 0,8 1-7 0,-8 0-2 16,8-5 2-16,0 4 2 0,-8-3 2 15,9 3 3-15,6-3 6 0,-7-1 3 16,1 0-3-16,-9 4-2 0,8-3-3 0,-1 2 4 16,-7-1 1-16,8 2 5 0,-8 1 5 15,8-6 3-15,-8 6 5 0,8-1-4 0,-8-4-4 16,9 6-3-16,-10-1-6 0,2-1-1 15,-1 0-5-15,0-4-3 0,-7 5-1 0,7-1 1 16,-8 2 1-16,8-6 2 0,-7 4 4 16,7-4 4-16,-8 0 3 0,8 0 0 15,-7 0-3-15,-2 1-1 0,2-1-4 0,0 0-1 16,-9 0-4-16,0 0-2 0,0 1 12 16,2 3 10-16,-11-3 6 0,2-1 5 0,0 4-21 15,-8-4-3-15,0 5 0 0,7 0 0 0,-7-5 0 16,0 5 0-16,-8-1 0 0,8 1 0 15,-9-1 0-15,1 1 0 0,0-1 0 16,-8 0 0-16,0 5 0 0,0-3 0 0,0-3 0 16,-7 6 0-16,-2-3 0 0,2 3 0 0,0-4 0 15,-9 4 0-15,8-6 0 0,-8 6 0 16,0 0 0-16,-7-3 0 0,8 3 0 16,-8 0 0-16,-1-5 0 0,-8 5 0 0,9 0 0 15,-8-5 0-15,-1 5 0 0,1 0 0 16,-9 0 0-16,2 0 0 0,-2 0 0 0,1 0 0 15,-8 0 0-15,9 0 0 0,-9 0 0 0,0 0-7 16,0 0-22-16,0 0-22 0,0 0-28 0,0 0-37 16,0 0-39-16,-9 0-49 0,1 0-56 15,1 0-101-15,-2-4-142 0,2 4-191 0,-1-5-212 16,-8 2-121-16,9-3-22 0,-9 2 71 16,8 4 144-16,-8-3 214 0</inkml:trace>
  <inkml:trace contextRef="#ctx0" brushRef="#br0" timeOffset="34911.426">36042 4917 295 0,'-8'-7'724'0,"0"-2"147"16,-8 0 99-16,1 4 68 0,6 0-201 16,-5 5-215-16,5 0-184 0,-6 5-123 0,6 4-76 15,2 0-52-15,-1 3-37 0,0 7-29 16,8 3-21-16,0 1-17 0,0 2-16 16,8 1-11-16,0 2-9 0,8-2-7 0,-1-5-8 15,1 7 5-15,8-6 2 0,-1-5 0 16,1-4-4-16,-1 1-1 0,8-6-2 0,-7-8-11 15,8 0-8-15,-1-4-6 0,-7-9-1 16,7-1-1-16,-8 1-5 0,1-9-4 0,-1 0-7 16,-6 5-7-16,-3-11-10 0,-5 7-9 0,-1-2-5 15,-1-3-2-15,-7 4 1 0,0-4 4 16,0 4 6-16,0 0 7 0,0 4 7 0,-7 1 5 16,7 4 4-16,0 4 1 0,0-1 1 15,0 6 2-15,-8 4 0 0,8 0 1 16,0 9 2-16,0 0 2 0,0 9 1 0,0-1 6 15,8 4 4-15,-8 7 5 0,0-2 9 0,7 5 12 16,-7 8 13-16,9-4 7 0,-2 10 10 16,1-1 7-16,0 0 3 0,0 0-4 0,-1 1-8 15,2-1-10-15,-2-4-12 0,1-1-10 0,-8-4-11 16,8 0-7-16,-8 2-3 0,0-7-3 16,0-3-1-16,0-5-3 0,0 0 1 15,-8 0-2-15,0-9-2 0,1 0-1 0,-2 0 0 16,2-3-4-16,-9-7-8 0,1-3-16 0,-1 0-26 15,-1-3-31-15,3-7-38 0,-3 1-42 16,1-8-45-16,1 4-60 0,-1-9-94 0,9 0-135 16,-9 4-160-16,16-8-188 0,-8 4-121 15,16-1-14-15,-1-4 69 0,2 6 142 0,14-2 183 16</inkml:trace>
  <inkml:trace contextRef="#ctx0" brushRef="#br0" timeOffset="35191.669">36904 4984 56 0,'0'-3'735'16,"0"-3"203"-16,-7 2 124 0,7 0 81 0,-8-1-45 16,8 5-263-16,0-4-282 0,0 4-179 15,0 0-95-15,0 0-49 0,0 0-33 0,8 0-27 16,-1 0-21-16,9 0-17 0,1 0-22 15,-3 0-30-15,10 0-30 0,0 4-50 0,-1-4 0 16,9 0 0-16,-8 0 0 0,7 0 0 0,9 0 0 16,-9 0-28-16,0 0-62 0,0 0-51 15,-8 5-60-15,9-5-83 0,-8 4-130 0,-9-4-189 16,1 4-224-16,-9 2-198 0,2-3-72 0,-9 2 15 16,0-1 105-16,-9 5 200 15,-5-5 255-15</inkml:trace>
  <inkml:trace contextRef="#ctx0" brushRef="#br0" timeOffset="35396.123">37022 5130 551 0,'-15'9'890'15,"-8"0"144"-15,7 0 94 0,-1-5 44 16,10 0-249-16,-9 1-282 0,8-1-196 0,8 0-107 16,0 1-62-16,0-1-42 0,8 1-35 15,8-1-31-15,-9-4-31 0,17 5-82 0,0-5-55 16,-1 4 0-16,1-4 0 0,-1 0 0 15,1 0 0-15,8-4-111 0,-8 4-154 0,7-5-140 16,-8 1-193-16,1-1-177 0,7 1-193 0,0-5-116 16,8 0-12-16,-8 5 87 0,9-5 167 15,0 0 196-15</inkml:trace>
  <inkml:trace contextRef="#ctx0" brushRef="#br0" timeOffset="35834.986">37823 4799 551 0,'-16'-5'900'0,"-7"2"140"0,7-6 101 0,1 4 70 15,-1 0-233-15,-1 1-265 0,10-5-177 16,0 5-91-16,-2-1-64 0,1-4-86 0,8 5-295 16,0 0 0-16,8-5 0 0,1 5 0 15,-2-1 0-15,9-4 0 0,8 5 0 0,-9 0 0 16,1 4 0-16,0-5 0 0,7 10 0 15,-8-5 0-15,1 4 0 0,0 0 0 0,-1 5 0 16,-6 4 0-16,-2 0 0 0,1 1 0 0,-8 3 0 16,0 5 0-16,-8 1 0 0,1-2 0 15,-2 7 0-15,2-7 0 0,-9 6 0 0,8-5 0 16,-8 0 0-16,9 1 0 0,-9-2 0 16,8-4 0-16,1 1 0 0,-2 0 0 15,2-1 0-15,-1-3 0 0,0 0 0 0,8-1 0 16,-8-1 0-16,8-2 0 0,0 3 0 0,0-4 0 15,0-1 0-15,8-3 0 0,-8 3 0 0,8 1 0 16,0-4 0-16,8-1 0 0,-9 5 0 16,9-5 0-16,8-4 0 0,-1 4 0 0,1-4 0 15,7 0 0-15,0-4 0 0,16 0 0 16,-7 0 0-16,14-5 0 0,-6 0-115 0,6 0-536 16,1 0-264-16,1 1-233 0,6-1-73 15,-7 4 20-15,0 1 73 0,-1 0 200 0,-6-1 294 16</inkml:trace>
  <inkml:trace contextRef="#ctx0" brushRef="#br0" timeOffset="35991.662">38968 5209 477 0,'-7'9'945'0,"7"-5"174"16,0-4 116-16,-9 5 87 0,9-5-218 16,-7 0-339-16,7 0-265 0,0-5-164 15,0 5-116-15,0 0-122 0,0-4-137 0,0 4-147 16,0 0-229-16,0 0-335 0,0 0-329 0,0 0-143 15,0 0-21-15,0 0 59 0,7 4 184 16,-7-4 311-16</inkml:trace>
  <inkml:trace contextRef="#ctx0" brushRef="#br0" timeOffset="48036.007">31091 5593 466 0,'0'0'607'15,"0"0"135"-15,-7 0 143 0,7 0-40 0,0 0-84 16,-8 0-97-16,8 0-96 0,0 0-100 15,0 0-113-15,0 0-87 0,0 0-64 16,0 0-32-16,0 0-12 0,8 0-5 0,-8 5 0 16,7-1 3-16,9 1 5 0,-8-1 0 15,8 1-7-15,7 3-80 0,-8 5-76 16,1-4 0-16,1 9 0 0,6-5 0 0,-8 4 0 16,9 1 0-16,-8 1 0 0,0-3 0 15,-1 3 0-15,1-3 0 0,0 3 0 0,-9-1 0 16,1-1 0-16,0 5 0 0,0-4 0 15,-1-1 0-15,-7 1 0 0,9-1 0 0,-9-3 0 16,-9 4 0-16,9-6-427 0,-7 6-221 16,7-4-261-16,-8-5-210 0,8 0-61 0,0-1 21 15,0-8 88-15,8 0 184 0,-1-5 296 16</inkml:trace>
  <inkml:trace contextRef="#ctx0" brushRef="#br0" timeOffset="48410.007">31233 5598 357 0,'-8'-5'588'0,"-1"1"142"0,2 0 142 15,0 4 10-15,-2-4-96 0,9 4-117 16,-8 0-109-16,8 0-104 0,0 4-102 0,0-4-74 16,8 4-45-16,1 0-18 0,-2 1-8 15,9 4-14-15,-1 0-21 0,1-1-22 0,8 5-19 16,-1-4-8-16,1 4-10 0,-1 5-13 16,-7-5-102-16,8 5 0 0,-9-4 0 0,1 8 0 15,-1-5 0-15,-6 4 0 0,-2-2 0 16,1 3 0-16,0 0 0 0,-8 4 0 0,0-4 0 15,0 1 0-15,-8-2 0 0,8-3-58 16,-8 5-258-16,8-6-123 0,-7 1-181 16,7-6-230-16,0 2-209 0,-9-5-67 0,18-4 14 15,-9-5 91-15,7-5 183 0,-7 1 266 16</inkml:trace>
  <inkml:trace contextRef="#ctx0" brushRef="#br0" timeOffset="48718.183">31311 5554 144 0,'-15'-5'636'0,"-1"0"179"0,8 2 140 16,0-3 93-16,0 3-129 0,1 3-186 0,7 0-171 16,-9 3-142-16,18-3-105 0,-9 6-67 15,7 2-29-15,9-3-22 0,-1 4-17 16,1 0-16-16,0 0-1 0,8-1-4 0,-1 5-10 15,-8-4-9-15,9 9-115 0,-8-5-25 16,8 4 0-16,-9 1 0 0,1-1 0 0,-9 1 0 16,9 5 0-16,-8-1 0 0,-8-4 0 15,8 8 0-15,-8-4 0 0,-8 0 0 16,8 0 0-16,0-5 0 0,-8 6 0 0,1-5-258 16,-2-1-172-16,2-4-157 0,-1 1-209 15,8-5-245-15,-8-1-86 0,0-8 3 0,8 0 75 16,0-5 164-16,0 2 246 0</inkml:trace>
  <inkml:trace contextRef="#ctx0" brushRef="#br0" timeOffset="48990.454">31405 5581 93 0,'0'-14'563'0,"-8"1"176"16,8 0 168-16,-7 4 121 0,7 5-98 15,-9-1-148-15,9 0-148 0,0 5-145 16,0-4-135-16,0 4-90 0,0 0-42 0,9 4-22 15,-2 1-6-15,10 0-11 0,-10 2-11 16,8 2-15-16,1 1-28 0,0-1-22 0,-1 4-63 16,1 4-44-16,0 1 0 0,-1 0 0 15,1-1 0-15,0 5 0 0,-8 0 0 16,-1 0 0-16,2 1 0 0,-2 3 0 0,-7-5 0 16,0 2 0-16,-7-1 0 0,7 0-181 15,-9 0-100-15,2-3-91 0,-1 2-128 16,0-4-175-16,-7-3-221 0,6-1-149 0,-6-8-37 15,7 4 41-15,0-9 124 0,1 0 203 16,-2-4 266-16</inkml:trace>
  <inkml:trace contextRef="#ctx0" brushRef="#br0" timeOffset="49217.308">31366 5664 310 0,'-16'-9'791'15,"9"0"169"-15,-2 5 115 0,2-1 79 16,-1 5-193-16,0-4-241 0,8 4-213 15,-8 4-130-15,16-4-81 0,-8 9-50 0,8 0-26 16,7 0-29-16,1 4-20 0,0 0-25 0,-1 0-80 16,9 6-66-16,-8-3 0 0,8 3 0 15,-1-1 0-15,-8-1 0 0,1 5 0 16,0 0 0-16,-1 0 0 0,-6 4-166 0,-2-3-224 16,-7 7-238-16,0-2-333 0,-7 2-188 15,-2 0-52-15,2 6 27 0,-9-5 105 0,1 4 218 16,-1 6 350-16</inkml:trace>
  <inkml:trace contextRef="#ctx0" brushRef="#br0" timeOffset="50086.108">27161 9522 295 0,'0'-9'425'0,"0"5"95"16,0-6 54-16,0 1 29 0,0 0 43 0,0 6 17 16,0-7-9-16,0 1-33 0,0 5-45 15,0-5-68-15,0 5-83 0,0-1-58 16,0 1-30-16,0-1-17 0,0 1-12 0,0 0-14 16,0-1-239-16,0 1-55 0,7 4 0 15,-7 0 0-15,9 0 0 0,-2 0 0 0,9 4 0 16,-1 1 0-16,1-1 0 0,1 5 0 15,-3 4 0-15,10 0 0 0,-8 6 0 16,0-2 0-16,-1 4 0 0,1 2 0 0,-1 4 0 16,-6-1 0-16,-2 0 0 0,1 1 0 15,0-4 0-15,0 2 0 0,-8 2 0 0,7-5 0 16,-7-1 0-16,0-2 0 0,0-1-356 16,-7-1-340-16,7-3-192 0,0-6-217 15,-8-3-60-15,8-5 22 0,0-5 86 0,0-3 168 16,0-1 252-16</inkml:trace>
  <inkml:trace contextRef="#ctx0" brushRef="#br0" timeOffset="50362.372">27357 9389 467 0,'-8'-13'771'0,"8"0"169"16,-8 0 120-16,8 3-1 0,-8 2-157 0,1 2-187 15,7-1-190-15,0 1-146 0,-8 6-94 16,8-3-57-16,0 3-40 0,8 3-26 0,-1 3-9 15,-7 1 6-15,8 3 4 0,8-1-128 16,-9 3-35-16,2 2 0 0,6 4 0 0,-7 0 0 16,0-1 0-16,8 1 0 0,-9 4 0 15,10 0 0-15,-10 5 0 0,0-6 0 16,2 5 0-16,-9 2 0 0,8 2 0 0,-8-3 0 16,0-1 0-16,7 6 0 0,-7-7 0 15,0 3 0-15,0-7-337 0,0 6-271 0,-7-9-218 16,7-1-254-16,-8-4-89 0,8-4 7 15,0-4 66-15,0-5 158 0,0-9 262 16</inkml:trace>
  <inkml:trace contextRef="#ctx0" brushRef="#br0" timeOffset="50642.62">27482 9411 502 0,'0'-9'899'0,"-7"0"157"0,7 1 107 16,-8-1 81-16,8 0-253 0,0 5-300 15,0-5-208-15,0 5-129 0,8-1-85 16,-8 0-59-16,7 1-43 0,2 0-26 0,-2 4-120 16,9 0-21-16,-8 0 0 0,-1 0 0 15,9 4 0-15,-8 0 0 0,0 6 0 0,0-3 0 16,-1 7 0-16,2 0 0 0,-2 3 0 16,1 5 0-16,-8 0 0 0,8 0 0 0,-8 5 0 15,0 0 0-15,0 4 0 0,0-5 0 16,0 5 0-16,-8 0 0 0,8-4 0 0,-8-2-83 15,8 6-433-15,-7-5-155 0,-2-3-236 16,2-2-193-16,-1-2-55 0,8-6 22 16,-8-8 95-16,8-1 185 0,0-8 289 0</inkml:trace>
  <inkml:trace contextRef="#ctx0" brushRef="#br0" timeOffset="50921.143">27498 9340 63 0,'-7'-14'706'16,"7"1"211"-16,-9 5 140 0,9-1 96 16,-7 0-47-16,7 0-217 0,0 0-247 0,7 5-165 15,-7 0-103-15,9-1-63 0,-2 5-49 16,1 0-39-16,8 0-212 0,-9 0-11 0,9 5 0 16,-8 3 0-16,8 1 0 0,0 0 0 15,-9 5 0-15,9-2 0 0,-8 7 0 16,-1-1 0-16,2 3 0 0,-2-3 0 0,1 8 0 15,1 1 0-15,-9-1 0 0,0 1 0 16,0 0 0-16,0 4 0 0,0-1 0 0,-9 1 0 16,1-4-351-16,1 3-370 0,-2 2-274 15,2-11-173-15,-1 5-39 0,0-8 38 0,0-4 104 16,1-5 209-16,7-6 328 0</inkml:trace>
  <inkml:trace contextRef="#ctx0" brushRef="#br0" timeOffset="51186.255">27498 9411 227 0,'-16'-13'842'0,"9"0"177"0,-1 4 120 15,-1-4 93-15,2 4-83 0,0 0-332 0,7-4-266 16,0 3-147-16,0 1-95 0,7 1-74 16,0-1-54-16,2 0-95 0,6 4-86 0,-6 1 0 15,6 4 0-15,1 0 0 0,0 4 0 16,-9 5 0-16,9 5 0 0,-8 0 0 15,-1 7 0-15,2 2 0 0,-9 3 0 0,7 0 0 16,-7 5 0-16,0 1 0 0,0 3 0 16,-7 0 0-16,7 0 0 0,-9 0 0 0,9-4 0 15,-7 5-442-15,-9-1-285 0,8-5-294 16,1-3-153-16,-2-4-32 0,2-6 41 16,-1-3 110-16,8-10 224 0,0-4 344 0</inkml:trace>
  <inkml:trace contextRef="#ctx0" brushRef="#br0" timeOffset="51371.527">27467 9486 307 0,'-9'-22'900'16,"2"4"191"-16,-9 5 132 0,8 4 100 0,8 0-99 15,-7 5-339-15,7 0-251 0,0 4-148 16,0 4-368-16,7 5-118 0,1 4 0 0,1 0 0 16,-2 9 0-16,0 0 0 0,2 4 0 15,-9 6 0-15,0-1 0 0,0 8 0 0,0 5 0 16,-16 0-988-16,9 0-316 0,-10 6-91 15,1-2 30-15,1 5 110 0,-8-5 218 16,7 5 420-16</inkml:trace>
  <inkml:trace contextRef="#ctx0" brushRef="#br0" timeOffset="58751.659">33672 2469 295 0,'-7'0'591'0,"-1"0"99"0,8 0 71 16,0 4-1-16,-8-4-145 0,8 0-130 0,0 0-93 15,0 0-56-15,8 0-33 0,0 0-33 16,8 5-30-16,-1-5-29 0,1 0-34 0,7 0-26 16,8 0-18-16,2 4-8 0,5-4-8 15,2 4-4-15,-2 1-1 0,9-1 4 0,1-4 9 16,-1 4 12-16,8 1 9 0,0-1 1 16,0-4-8-16,8 5-13 0,-1-5-23 0,9 4-26 15,-1-4-27-15,1 5-22 0,7-5-19 0,1 0-10 16,0 0-5-16,6 0-1 15,9 0-3-15,1-5 3 0,8 1 5 0,-2 4 0 16,1-5-2-16,0 1-3 0,-1-1-5 0,2 1-1 16,-1 0-1-16,-8-1 4 0,8 1 3 0,-15 0 3 15,7-1 4-15,-8 1 2 0,1 0 0 0,-9-1-2 16,-8 1-1-16,1 4-1 0,0-5 0 16,-17 5-3-16,1 0 0 0,-8 0-1 0,-7 5 0 15,-1-5 0-15,-8 4 0 0,0-4 1 0,-7 5-1 16,0-5-2-16,-1 4 1 0,-7-4-1 15,8 4-2-15,-9 1-2 0,1-5-2 0,0 0-2 16,-1 4-2-16,8-4-1 0,-6 4 13 0,-1-4 6 16,-1 5 3-16,1-5-4 0,0 4-5 0,7-4-1 15,-15 4-18-15,7-4-14 0,1 5-10 16,-9-5-3-16,2 0-4 0,6 0-4 0,-7 0-6 16,0 0-5-16,-1 0-4 0,2 0-4 0,-9 0-10 15,7 0-9-15,-7 0-10 0,0-5-18 16,0 5-30-16,0-4-55 0,0 4-92 0,0-4-127 15,-7 4-149-15,-2-5-170 0,2 1-144 0,-1 0-27 16,-8-1 56-16,0 1 119 0,-7 0 158 16</inkml:trace>
  <inkml:trace contextRef="#ctx0" brushRef="#br0" timeOffset="59889.013">5084 4494 91 0,'-9'-4'453'0,"2"0"113"0,-1-2 137 15,0 3 134-15,8-1-65 0,-8-1-81 16,8-4-68-16,0 5-87 0,0-1-111 0,8 0-132 16,-8-4-87-16,16 6-44 0,0-1-26 15,7-1-7-15,0 1 3 0,16-1 3 0,1 5 6 16,7-5 3-16,15 5 1 0,2 0-12 16,14 0 1-16,8 0 4 0,0 5 6 15,24-5 10-15,16 9 8 0,8-4-156 0,15 8-6 16,15-5 0-16,1 6 0 0,23-5 0 15,0 4 0-15,17 0 0 0,6 0 0 0,9-4 0 16,-9 0 0-16,-6-5 0 0,-2 5 0 16,2-9 0-16,-16 4 0 0,-10 0 0 0,-14-4 0 15,-8 0 0-15,-16-4 0 0,-7 0 0 16,-9-1 0-16,0 1 0 0,-14 0 0 0,-9-1 0 16,-8-3 0-16,-16 3 0 0,0 1 0 15,-22-1 0-15,-9 1 0 0,0-1 0 0,-23 1 0 16,-1 0-202-16,-15-2-81 0,-1 3-46 15,-14-1-82-15,-9 4-128 0,-15-5-186 16,0 5-231-16,-9 0-91 0,-15 0-4 0,-8 5 70 16,-8-5 148-16,-7 4 223 0</inkml:trace>
  <inkml:trace contextRef="#ctx0" brushRef="#br0" timeOffset="60317.865">5280 4292 3 0,'-103'0'675'0,"1"0"132"15,17-5 84-15,-2 1 81 0,9 4 34 0,7 0-359 16,16 0-203-16,0 4-106 0,16-4-69 0,7 0-70 15,8 0-51-15,9-4-25 0,15 4-10 16,15-5-6-16,9 1 4 0,23-5 2 16,9 0-2-16,22 1-9 0,16-6-14 0,15 1-9 15,18 3-17-15,6-2 1 0,15 3 4 0,17 0 0 16,8 4-1-16,23 5-4 0,25-4-5 16,5 4-21-16,1 4-15 0,9-4-14 15,-8 0-15-15,-1 0-8 0,1 0 8 0,-17 0 8 16,-15 0 4-16,-7 0-1 0,-8 0-11 15,-25 0-18-15,-22 0-44 0,-9-4-44 16,-14 4-38-16,-26-5-35 0,-14 5-23 0,-16 0-22 16,-23-3-35-16,-17 3-74 0,-23 0-109 15,-15 0-92-15,-32 3-56 0,-24 6-26 0,-30 1-9 16,-25-1 19-16,-30 7 36 0,-33 3 30 16,-23 3 42-16,-14 0 45 0,-25 4 66 15</inkml:trace>
  <inkml:trace contextRef="#ctx0" brushRef="#br0" timeOffset="60488.408">6464 4429 317 0,'-134'13'548'0,"17"-5"109"0,15-3 96 15,24-1 34-15,14 1-129 0,10-5-103 16,7 4-91-16,16-4-73 0,15 0-52 0,8 0-46 16,16-4-56-16,15-1-38 0,24 1-7 15,8-6-5-15,24 1-18 0,23 2-16 16,7-2-20-16,18-1-31 0,13 1-26 0,17 0-24 16,8 6-22-16,24-2-18 0,14 1-29 15,2 4-30-15,6-5-68 0,1 5-135 0,0 5-258 16,-9-5-360-16,2 9-183 0,-25-6-74 0,-7 6 8 15,-9 5 105-15,-14-9 241 0,6-1 353 16</inkml:trace>
  <inkml:trace contextRef="#ctx0" brushRef="#br0" timeOffset="63529.084">27458 9336 38 0,'-7'-4'431'0,"7"4"101"0,-7 0 87 15,7-6 58-15,0 6-34 0,0 0-36 16,-9-4-48-16,9 4-46 0,0 0-49 0,0 0-61 16,0 0-77-16,0 0-84 0,0 0-60 15,0 0-43-15,0 0-28 0,0 4 4 0,0 2 10 16,9-2 7-16,-9 5 5 0,7 3 1 16,0 7-4-16,2 3-28 0,-9 0-29 0,8 9-24 15,-1 4-18-15,2 1-11 0,-9-1-9 16,7 5-5-16,-7-1-10 0,8 1-24 0,-8-1-34 15,0 2-46-15,0-3-52 0,0-1-64 16,0-2-98-16,-8-5-148 0,8 1-197 16,-7-9-243-16,7-4-105 0,-9-4-18 0,9-11 59 15,0-3 145-15,-7-8 218 0</inkml:trace>
  <inkml:trace contextRef="#ctx0" brushRef="#br0" timeOffset="63817.298">27467 9433 289 0,'0'-13'636'0,"0"0"138"0,0 4 120 16,-9 0 53-16,9 5-173 0,0-5-177 15,-7 4-148-15,7 5-125 0,0 0-105 16,0-4-59-16,0 8-27 0,7-4-10 0,-7 5 2 16,9 4 9-16,-1-1 7 0,-1 1-1 15,2 4-3-15,6 5-5 0,-7 0-7 0,0 3-14 16,-1 6-19-16,2-1-20 0,-2 2-21 15,-7 2-15-15,8 5-15 0,-8-4-7 16,0 5-6-16,0-6-11 0,0 5-25 0,0-3-37 16,0-6-44-16,0 1-50 0,-8-1-59 15,8-4-84-15,0-4-125 0,-7-5-172 0,-2 0-212 16,9-8-154-16,-7-5-50 0,7-5 34 16,-8-8 117-16,8-5 192 0,0-8 247 0</inkml:trace>
  <inkml:trace contextRef="#ctx0" brushRef="#br0" timeOffset="64025.258">27538 9530 77 0,'0'-27'611'16,"0"5"193"-16,0 0 135 0,0 5 93 16,-9 3-92-16,9 1-184 0,0 5-190 0,0-1-171 15,0 4-107-15,0 5-59 0,0 0-35 16,9 0-20-16,-9 9-12 0,7 0-2 0,1 4-12 16,0 0-22-16,0 9-24 0,-1 0-21 15,2 6-20-15,-2 2-17 0,-7 5-17 16,8-5-13-16,-8 7-24 0,0-2-40 0,0 1-50 15,0-6-59-15,0 1-72 0,0 0-97 16,0-4-149-16,-8-6-205 0,8-3-240 16,-7-5-119-16,7-4-24 0,0-5 50 0,0-8 139 15,0-5 226-15</inkml:trace>
  <inkml:trace contextRef="#ctx0" brushRef="#br0" timeOffset="64199.309">27576 9671 83 0,'0'-30'633'15,"-7"3"195"-15,7 5 129 0,0-1 89 0,-8 11-95 16,8-1-212-16,0-1-216 0,-8 9-173 15,8 2-98-15,0 3-59 0,8 3-30 16,-8 2-17-16,8 9-10 0,-1-1-16 0,2 4-26 16,-9 10-28-16,7-1-24 0,1 5-28 15,-8 4-41-15,0 5-52 0,8 0-69 16,-16 4-109-16,8-4-201 0,-8 8-291 0,8-4-226 16,-7 1-91-16,-2-1-6 0,2-4 67 15,-9-1 179-15,8-4 290 0</inkml:trace>
  <inkml:trace contextRef="#ctx0" brushRef="#br0" timeOffset="76015.849">32072 5294 79 0,'-7'4'762'0,"-2"-4"172"0,-6 0 93 16,-1 0 56-16,9 0-48 0,-9-4-330 16,8 4-283-16,-1 0-158 0,2 0-86 15,-1-5-52-15,8 5-41 0,0 0-35 0,0-5-22 16,0 5-26-16,8 0-30 0,-1-4-50 15,2 4-101-15,-1-5-182 0,8 5-267 0,-9-4-261 16,9 4-122-16,-1-5-32 0,-6 2 55 16,6-7 162-16,-7 2 256 0</inkml:trace>
  <inkml:trace contextRef="#ctx0" brushRef="#br0" timeOffset="76240.187">32166 5303 643 0,'-16'7'902'0,"0"-7"100"0,1 5 51 0,-1-5 32 16,1 0-370-16,7 0-321 0,0 0-180 15,1 0-107-15,7 0-84 0,-9-5-116 16,9 2-184-16,0 3-253 0,9-4-277 0,-9-1-136 15,7 1-46-15,1-1 44 0,0 0 143 16,-8 1 230-16</inkml:trace>
  <inkml:trace contextRef="#ctx0" brushRef="#br0" timeOffset="76486.035">31978 5342 154 0,'-8'0'768'0,"0"-4"164"0,-7-1 97 15,6 1 69-15,2-1-86 0,-1 1-305 0,0-6-267 16,8 7-150-16,-8-1-92 0,8-1-66 16,0 5-53-16,-7-4-39 0,7-1-40 15,7 5-59-15,-7-5-122 0,0 5-239 0,8 0-349 16,-8 0-213-16,0 0-96 0,8 5-16 15,-8 4 85-15,-8-4 217 0,0 7 341 0</inkml:trace>
  <inkml:trace contextRef="#ctx0" brushRef="#br0" timeOffset="89041.103">2808 8290 214 0,'-16'-48'783'0,"-8"-6"158"0,9 1 105 15,-8 5 76-15,7-1-99 0,1 5-300 16,6 9-209-16,2 9-113 0,-9 3-73 0,16 5-57 16,-8 6-20-16,8 7-2 0,0 5-4 15,8 9-165-15,8 4-80 0,0 14 0 0,7 8 0 16,8 9 0-16,0 5 0 0,9 8 0 15,-1 4 0-15,8 11 0 0,0 2 0 0,9 6 0 16,-2-1 0-16,1 1 0 0,-1-5 0 0,2-4 0 16,-9-5 0-16,8-5 0 0,-8-7 0 15,8-6 0-15,-8-4 0 0,0-13 0 0,-7-5 0 16,7-13 0-16,0-8 0 0,-9-10 0 16,2-12 0-16,-9-14 0 0,0-9 0 0,1-13 0 15,-17-3 0-15,9-16 0 0,-16 2 0 0,0-5 0 16,-8 5 0-16,0 3 0 0,-8 5 0 15,0 4 0-15,0 6 0 0,1 12 0 0,-2 5 0 16,2 12 0-16,-10 11 0 0,10 8 0 16,0 11-459-16,-2 12-315 0,9 12-183 0,-8-1-165 15,16 10-40-15,1-1 37 0,5 2 107 0,3 3 182 16,6-4 271-16</inkml:trace>
  <inkml:trace contextRef="#ctx0" brushRef="#br0" timeOffset="89284.441">4126 8806 767 0,'0'4'975'0,"-8"-4"132"16,0-4 103-16,1 0 49 0,-1-5-320 0,0 5-275 16,8-5-155-16,-8 0-95 0,8 5-77 0,-7-1-327 15,7 1-10-15,0 4 0 0,0 4 0 16,0 1 0-16,0 3 0 0,0 6 0 0,0 3 0 16,7 10 0-16,-7-1 0 0,8 6 0 15,-8-2 0-15,8 5 0 0,0 0 0 0,7 1 0 16,1-5 0-16,0-4 0 0,-1-1 0 15,1-5 0-15,0-2 0 0,8-10 0 16,-9 0 0-16,8-9-409 0,1-9-217 0,-8-5-146 16,0-3-172-16,-9-5-137 0,9-9-21 0,-8-4 48 15,-1-10 132-15,-7 1 196 0,0-5 246 16</inkml:trace>
  <inkml:trace contextRef="#ctx0" brushRef="#br0" timeOffset="89411.101">4315 8648 141 0,'-16'-44'607'0,"0"0"210"0,8 8 153 15,-8 5 107-15,1 5-106 0,7 4-144 16,0 3-167-16,1 7-173 0,-2 2-129 15,2 2-99-15,7-1-76 0,0 4-66 0,-8 5-55 16,8 0-71-16,8 0-97 0,-8 5-133 0,0-1-247 16,0 1-360-16,7-5-229 0,-7 5-85 15,9-5 11-15,-2 3 89 0,-7-3 224 0,8-3 350 16</inkml:trace>
  <inkml:trace contextRef="#ctx0" brushRef="#br0" timeOffset="89598.601">4141 8056 332 0,'-31'-22'908'0,"0"5"174"0,8-2 137 16,-8 7 118-16,15-1-86 0,-1 3-384 0,3 1-250 16,5-3-154-16,9 3-348 0,0 0-115 15,16 0 0-15,0 0 0 0,-1 0 0 0,17 4 0 16,-8 5 0-16,14 0 0 0,-7 5 0 0,9 4 0 16,-9 0 0-16,9 0 0 0,-1 3-657 15,0 2-427-15,0-1-189 0,1 1-35 0,6-5 53 16,-6 3 113-16,14 2 253 0,-7-5 396 15</inkml:trace>
  <inkml:trace contextRef="#ctx0" brushRef="#br0" timeOffset="92710.599">6009 8714 490 0,'-7'-9'834'0,"-2"-1"129"16,-6 3 86-16,-1-7 46 0,0 0-278 0,-15-2-276 15,0-3-192-15,-1 1-97 0,-7 1-67 16,-1-1-40-16,-7 1-24 0,0 8-16 16,9 0-16-16,-2 9-27 0,0 5-19 0,9 8-14 15,8 9-9-15,-1 5-3 0,8 13-1 16,1-1 2-16,15 5 2 0,8 4 9 0,-1 1 5 16,17 0 4-16,-1-5 2 0,9 0 0 15,0-9-13-15,7-4-13 0,0-14-11 16,8-3-15-16,0-10-35 0,0-8-49 0,0-13-52 15,0-10-78-15,-16-8-128 0,9-9-158 16,-16-9-148-16,-1-5-108 0,-7-8-69 0,-1 0-19 16,-15-5 61-16,0 0 132 0,0 1 183 15,-7 0 191-15,-9-6 190 0,-8-3 194 0,0 3 204 16,1-3 203-16,-1 9 164 0,1 8 80 16,8 4 10-16,-1 14-58 0,0 13-111 15,8 5-130-15,1 13-126 0,-2 13-75 0,9 8-34 16,0 10-3-16,9 13 3 0,-2 8-7 15,1 11-15-15,8 6-11 0,0 11-12 0,-1 8-11 16,8 5-15-16,1 3-21 0,8 1-21 0,-1 4-26 16,0-3-23-16,9-11-48 0,0-3-12 15,-9-5-70-15,7-9-65 0,2-12-61 16,-1-5-56-16,-8-10-42 0,9-12-11 0,-9-5 9 16,0-8 14-16,-7-5 29 0,-8-14 38 15,0 1 39-15,-1-9 51 0,-15 0 63 0,0-9 67 16,0 4 54-16,-15-4 43 0,6 1 33 15,-14-1 19-15,8 0 0 0,-9 5-5 16,1 4-12-16,-1 3-18 0,0 10-21 0,8 6-14 16,0 6-13-16,1 11-9 0,7 4-3 15,0 4 1-15,8 5 5 0,0 3-4 16,8 1-8-16,0 0-6 0,7-1-6 0,1 2-10 16,0-5-5-16,8-1-6 0,0-9-4 15,-10 1-4-15,10-5-4 0,0-9-2 0,-1 1-5 16,1-10-8-16,-1 1-16 0,-7-4-21 15,-1-6-22-15,-6-3-22 0,6-1-20 0,-15-4-9 16,9 0 2-16,-9-5 14 0,0 1 17 16,-9-1 18-16,9 5 20 0,-8-4 16 15,1 4 12-15,-2 0 12 0,2 3 10 0,-1 7 5 16,0 3 11-16,8 4 19 0,0 5 20 16,8 5 20-16,-8 9 23 0,8 3 28 0,-1 10 25 15,9-1 23-15,-8 5 22 0,8 8 11 16,0 1 4-16,-1 9 9 0,9 4-104 15,-8 0-120-15,0 9 0 0,-1-5 0 0,1 9 0 16,-9-5 0-16,9 2 0 0,-8-6 0 16,1 5 0-16,-9-10 0 0,7 2 0 0,-7-10 0 15,-7-4 0-15,7-1 0 0,-9-13 0 16,-6 1 0-16,-1-10 0 0,0-8 0 0,-8-9-314 16,-7-3-625-16,8-11-270 0,-8-13-81 15,-2-8 27-15,2-18 89 0,-7-14 180 16,-2-15 302-16</inkml:trace>
  <inkml:trace contextRef="#ctx0" brushRef="#br0" timeOffset="92917.165">6080 7933 221 0,'0'-45'742'16,"0"6"178"-16,7 8 120 0,-7 3 89 0,9 7-126 16,-2 7-217-16,1 1-196 0,8 5-129 15,0-1-78-15,-1 4-59 0,9 5-51 16,-1 0-55-16,8 0-117 0,-7 5-101 0,15 0 0 15,-8-1 0-15,9 4 0 0,-9-4 0 16,9 5 0-16,-1 1 0 0,-8 4-14 0,0-3-302 16,0 8-167-16,-7-1-268 0,-8-1-294 15,-8 5-118-15,0 4-18 0,-8 1 48 0,-8-1 140 16,0 6 262-16</inkml:trace>
  <inkml:trace contextRef="#ctx0" brushRef="#br0" timeOffset="93120.15">5711 8176 7 0,'-70'3'804'16,"7"1"192"-16,8 1 120 0,8 0 85 15,7 4 55-15,2-4-428 0,22-1-282 0,-1 5-142 16,17-1-78-16,9-3-53 0,15 4-31 16,14 0-50-16,2-9-192 0,14 4 0 0,1-4 0 15,16 3 0-15,-1-3 0 0,1 0 0 16,7 0-170-16,-7 0-389 0,0 6-385 0,-8-2-254 15,0 5-81-15,-1 0 30 0,-15 4 99 16,0-4 221-16,0-1 375 0</inkml:trace>
  <inkml:trace contextRef="#ctx0" brushRef="#br0" timeOffset="93969.789">1874 5712 660 0,'-24'-48'945'16,"1"0"120"-16,-1 4 93 0,1 4 80 0,-1 5-319 15,1 8-289-15,8 4-169 0,6 6-97 16,2 4-55-16,-1 8-34 0,16 5-108 0,-1 9-167 16,9 5 0-16,8 12 0 0,7 10 0 15,8 2 0-15,16 12 0 0,1 7 0 0,6 4 0 0,16 6 0 16,-7 3 0-16,16 1 0 0,-1 8 0 15,0 1 0-15,-8 4 0 0,9 0 0 0,-9-5 0 16,-7 1 0-16,-1-10 0 0,-6-3 0 0,-10-10 0 16,1-5 0-16,-8-3 0 0,0-9 0 0,-7-5 0 15,-9-3 0-15,-8-7 0 0,1-6 0 0,-17-7 0 16,9-2 0-16,-16-6 0 0,-7-4 0 16,-9-9 0-16,0 0 0 0,-8-5-285 15,-7-3-711-15,0-1-214 0,-8-4-56 0,7 0 32 16,-7 0 81-16,0 1 169 0,0 3 266 0</inkml:trace>
  <inkml:trace contextRef="#ctx0" brushRef="#br0" timeOffset="94346.788">2282 6785 728 0,'-23'0'963'0,"-1"0"134"16,0-5 97-16,1 5 53 0,8-8-288 0,-1 3-275 15,8-4-150-15,0 1-81 0,8-1-121 0,0-4-332 16,8 0 0-16,7-1 0 0,1 1 0 0,15 5 0 16,-7-6 0-16,16 5 0 0,-1 5 0 0,8 4 0 15,8 4 0-15,0 0 0 0,8 6 0 16,8 3 0-16,-1 4 0 0,-8-3 0 0,9 3 0 16,0 1 0-16,-8-1 0 0,-1-4 0 15,9 0 0-15,-8-4 0 0,-9 0 0 0,1-4 0 16,1-5 0-16,-9 0 0 0,0-5 0 0,-16 1 0 15,0-4 0-15,-7-2 0 0,-1-7 0 16,-15-1 0-16,0-4 0 0,0 0 0 0,-8-4 0 0,-8-5 0 16,0 4 0-16,0-8 0 0,-8 4 0 15,-7-4 0-15,-1 0 0 0,9-2 0 0,-8 7 0 16,-1 4 0-16,0-1 0 0,1 1 0 16,7 8 0-16,1 0 0 0,-1 5 0 0,0 4-804 15,8 5-411-15,-8-1-92 0,16 1 15 0,-7 4 79 16,7 0 138-16,0 0 260 0,7-4 375 15</inkml:trace>
  <inkml:trace contextRef="#ctx0" brushRef="#br0" timeOffset="96785.628">7727 7755 15 0,'-15'-30'618'16,"6"3"181"-16,2 5 116 0,-1 9 67 15,0 0-52-15,0 4-252 0,8 5-195 0,-7 4-156 16,7 0-99-16,7 0-56 0,-7 4-40 16,0 5-36-16,8-5-36 0,0 5-24 0,-8 0-14 15,8-5-10-15,-1 1-6 16,-7-1-3-16,9 1-1 0,-9 0 1 0,7-2 5 15,-7 2 18-15,0-5 17 0,0 0 14 0,0 0 10 16,0 0 4-16,0 0-2 0,-7-5-12 16,7 2-11-16,-9 3-9 0,2-5-5 0,7 0 2 15,-8 1 9-15,0-1 8 0,8 5 11 16,-8-4 7-16,8 4 7 0,-7 0-2 16,7 4-1-16,-9 5-1 0,9 4 0 0,0 9-2 15,-7 10 1-15,7 6-3 0,0 7-6 16,7 12-12-16,-7 5-15 0,9 5-7 0,-2 8-6 15,1 5-3-15,8 2-3 0,-9 7-1 16,9 0-3-16,1-6-7 0,6 2-5 16,-8-10-8-16,1-1-31 0,0-12-46 0,-1 0-54 15,1-13-59-15,0-1-67 0,-8-8-71 16,-1-10-69-16,1-3-63 0,-8-10-41 0,0-3-3 16,0-5 34-16,-8-13 63 0,-7-1 106 15,-1-9 137-15,-7-3 136 0,-1-5 122 16,1 0 107-16,-8-9 90 0,-2-4 49 0,-5 0 20 15,-9-9 0-15,7 0-20 0,0-5-34 16,2 0-38-16,-2 4-27 0,9 1-19 0,8 6-11 16,7 2-9-16,8 5-11 0,1 4-12 15,7 1-12-15,7 4-7 0,9 5-5 0,8-1-8 16,7 5-11-16,8 0-105 0,7 4-23 16,10 4 0-16,6 0 0 0,9 1 0 15,0-1 0-15,7 2 0 0,1-3 0 0,-1 2 0 16,0-5 0-16,-7 1 0 0,-8 3 0 15,-1-4 0-15,-6-4 0 0,-1 4 0 0,-16-4 0 16,-8 0 0-16,0-5 0 0,-14 1 0 16,-3-1 0-16,-5 1 0 0,-9-6 0 15,-9 2-21-15,-5-2-23 0,-3 2 1 0,-14-2 2 16,0 1 8-16,-8-4 4 0,-1-1 5 16,-15 1 3-16,8-5 6 0,-7-1 23 0,7 2 28 15,0 3 29-15,-1 5 25 0,9 5-18 16,8 8-72-16,7 9 0 0,1 9 0 0,6 8 0 15,10 9 0-15,7 10 0 0,0 9 0 16,16 6 0-16,-1 12 0 0,1 7 0 0,8 1 0 16,-1 9 0-16,1-6 0 0,-1 5 0 15,8-3 0-15,2 0 0 0,-10-10 0 0,8-5 0 16,-7-4 0-16,-1-7 0 0,1-11 0 16,-1-4 0-16,-8-8 0 0,9-5 0 0,-8-5 0 15,-9-8 0-15,10-9 0 0,-10-5 0 0,2-7 0 16,-2-6 0-16,1-4 0 0,0-4 0 15,-8-5 0-15,0 3 0 0,0-2 0 16,8 3 0-16,-8 5 0 0,0 5 0 0,7 4 0 16,-7 4 0-16,9 9 0 0,-2 0 0 15,1 9 0-15,8 8 0 0,-9 1 0 0,9 4 0 16,8 4 0-16,0 5 0 0,-1-4 0 16,1 4 0-16,7-5 0 0,0 1 0 15,8-1 0-15,1-8 0 0,-1-1 0 16,0-7 0-16,-8-7 0 0,9-3 0 0,-9-3 0 15,0-7 0-15,-8 2 0 0,1-10 0 0,-8 0 0 16,-8 1 0-16,-8-5 0 0,0 0 0 16,0-1 0-16,-8 2 0 0,-8-2 0 0,1 2 0 15,-1-2 0-15,-8 1 0 0,-7 4 0 16,8 1 0-16,-1 4 0 0,1 4 0 16,-1 5 0-16,8 4 0 0,-7 4 0 0,15 9 0 15,1 0 0-15,-2 5 0 0,9 4 0 16,0 0 0-16,9 4 0 0,-2 1 0 0,9-6 0 15,-1 2 0-15,9-5 0 0,-1-5 0 16,1 0 0-16,-1-8-407 0,8-5-232 16,-7-5-236-16,-1-8-229 0,1-4-71 0,0-10 20 15,-1 1 91-15,-7-9 179 0,0-2 255 16</inkml:trace>
  <inkml:trace contextRef="#ctx0" brushRef="#br0" timeOffset="96954.707">9022 8519 518 0,'-16'-30'859'0,"-8"2"178"16,0 3 141-16,1 3 64 0,-1 9-188 0,9-1-233 15,7 0-204-15,-7 10-141 0,7 0-113 16,8 4-337-16,-8 4-26 0,8 6 0 0,8 2 0 16,0 1 0-16,-1 0 0 0,1 6 0 15,8-1 0-15,0-1 0 0,-1-4 0 16,8 1 0-16,1-1 0 0,0-5-484 0,-1 1-364 16,1 0-297-16,-1-4-106 0,1-5 6 15,-1 0 75-15,10-5 166 0,-2 1 295 0</inkml:trace>
  <inkml:trace contextRef="#ctx0" brushRef="#br0" timeOffset="97727.707">9123 8644 551 0,'-23'21'940'0,"8"2"159"16,6-6 137-16,-6 1 111 0,7-5-249 15,0 0-309-15,8 0-178 0,0 5-93 0,0-5-516 16,0 4-2-16,8 1 0 0,0 1 0 15,7-3 0-15,-6 7 0 0,6-6 0 0,1 6 0 16,0-6 0-16,-1-4 0 0,1 5 0 0,0-5 0 16,8-4 0-16,-9-5 0 0,8 1 0 15,-7-5 0-15,-1-5 0 0,9-4 0 0,-8 1 0 16,0-10 0-16,-1 1 0 0,1-5 0 16,0-6 0-16,-8-2 0 0,8 0 0 15,-9-2 0-15,1 1 0 0,0 5 0 0,0 0 0 16,-8 8-61-16,0 1 1 0,0-2 27 15,0 10 15-15,0 0 9 0,-8 6 12 16,8 6 19-16,0 3 20 0,0 2 21 0,0 6-12 16,0 2-51-16,0 3 0 0,8 3 0 15,-1 4 0-15,2-4 0 0,-2 4 0 0,9 2 0 16,-1-7 0-16,1 2 0 0,8-2 0 16,0-3 0-16,-1-4 0 0,8-6 0 15,0-3 0-15,1-5 0 0,-1-5 0 16,0 1 0-16,-7-9 0 0,8 0 0 0,-17-5 0 15,9-4 0-15,-8 3 0 0,-9-2 0 0,2-2 0 16,-9-3 0-16,0 4 0 0,-9 0 0 16,2 0 0-16,-9-1 0 0,-8 2 0 0,9 4-2 15,-8-1 1-15,7 9 3 0,-8-5-1 16,8 14-1-16,1 0 0 0,-1 5 0 16,0 4 0-16,8 9 0 0,1 3 0 0,7 2 0 15,0 3 0-15,7 5 0 0,1 0 0 16,8-5 0-16,0 6 0 0,-1-7 0 0,8 3 0 15,1-6 0-15,0 0 0 0,-1-9 0 16,1 0 0-16,-1-4 0 0,1 0 0 16,-1-9 0-16,-6 0 0 0,-3-5 0 0,3 1 0 15,-10-10 0-15,2 1 0 0,-2 0 0 16,-7 0-94-16,0-6-68 0,0 3 21 0,-7-3 27 16,7 3 25-16,-9 2 31 0,2 0 27 15,7 5 34-15,-8 5 36 0,8 4 37 16,0 4 41-16,0 5 37 0,0 5 40 0,8 7-88 15,-1 2-106-15,2 8 0 0,6 4 0 16,1 9 0-16,7 4 0 0,1 5 0 0,-1 10 0 16,8 3 0-16,-7-1 0 0,0 3 0 15,-1-3 0-15,-7-2 0 0,0-2 0 0,-8-3 0 16,-1-1 0-16,-7-8 0 0,0-5 0 0,-15-9 0 16,-1-9 0-16,-7-8 0 0,-8-9 0 15,-9-5 0-15,-7-12-1392 0,0-15-141 16,-8-12 62-16,1-14 131 0,-17-21 190 0,8-15 319 15,-1-16 389-15</inkml:trace>
  <inkml:trace contextRef="#ctx0" brushRef="#br0" timeOffset="97900.248">9257 8258 141 0,'-8'-114'803'15,"8"13"161"-15,8 12 113 0,0 6 95 0,8 8 3 16,8 13-317-16,-1 4-193 0,1 10-73 16,-1 4-29-16,1 12-382 0,-1 11-181 15,-8 7 0-15,9 5 0 0,-8 9 0 0,0 14 0 16,-9 9 0-16,1 7 0 0,-8 14 0 15,-8 9 0-15,1 9 0 0,-2 0 0 0,-6 8 0 16,-1 6 0-16,-7 3-348 0,7 5-1321 0,-8-1 1 16,9 6 129-16,-1-6 208 0,9-3 345 15,7-5 462-15</inkml:trace>
  <inkml:trace contextRef="#ctx0" brushRef="#br0" timeOffset="98461.178">10890 8515 270 0,'-24'0'679'0,"0"-4"177"0,8-1 127 0,0-3 86 15,9 3-170-15,-1-4-164 16,0 5-136-16,8-1-123 0,0 1-69 0,0 4-42 15,8 9-24-15,0 4-18 0,-1 5-134 0,2 8-189 16,6 9 0-16,1 6 0 0,0-3 0 16,8 6 0-16,-10 1 0 0,17-5 0 0,2-5 0 15,-2-3 0-15,8-6 0 0,0-8 0 16,1-6 0-16,-1-7 0 0,0-5 0 16,-7-10 0-16,-1-6 0 0,0-3 0 0,-7-6 0 15,-1-7 0-15,-7 1 0 0,-8 1 0 16,-8-1 0-16,0 0 0 0,0 5 0 0,-16-1-33 15,8 1-4-15,-8 3 12 0,1 5 9 16,-1 10 6-16,0-1 2 0,8 5 4 0,1 8 1 16,0 10 0-16,7-2 1 0,0 11 3 15,7 3 3-15,0 10 7 0,1 2 10 16,15 3 18-16,-6 7 17 0,6 6-47 0,8-1-9 16,-7 8 0-16,8 1 0 15,-1 0 0-15,0 4 0 0,-8 0 0 0,1 4 0 16,-8-8 0-16,0 5 0 0,-1-6 0 0,-6-4 0 15,-9-3 0-15,0-6 0 0,0-7 0 16,-9-6 0-16,2-5 0 0,-17-4 0 0,8-8 0 16,-8-8 0-16,-7-3 0 0,-8-10 0 15,8-1 0-15,-9-10 0 0,2-9 0 16,-9-3 0-16,7 0-50 0,9-10-330 0,0 1-52 16,7-4-117-16,16-1-195 0,0-5-223 15,16-3-108-15,0 0-19 0,16-5 51 0,-1 0 146 16,16-1 248-16</inkml:trace>
  <inkml:trace contextRef="#ctx0" brushRef="#br0" timeOffset="98677.589">11940 8753 416 0,'9'5'933'0,"-2"-1"203"16,-7 1 160-16,0-1 125 0,0 0-148 0,8 1-323 15,-8-5-225-15,7 0-684 0,2 0-41 16,-2-5 0-16,9 1 0 0,8 0 0 0,-1-1 0 15,8-4 0-15,0 5 0 0,2 4 0 16,-2-4 0-16,8 4 0 0,-8 4 0 0,0 0 0 16,0 1 0-16,2 4 0 0,-10-1-418 15,1 1-772-15,-9 4-160 0,-7 0-25 16,0 1 80-16,-8 0 162 0,-8 2 274 0,0-2 372 16</inkml:trace>
  <inkml:trace contextRef="#ctx0" brushRef="#br0" timeOffset="98852.136">12183 8970 747 0,'-31'13'989'0,"-9"-5"178"15,9 1 152-15,0 0 66 0,8-4-248 16,7-1-283-16,0-4-261 0,8 5-593 0,1-10 0 16,14 5 0-16,1-4 0 0,8-1 0 15,7 1 0-15,1-1 0 0,7 1 0 16,1-1 0-16,7 5 0 0,0 0 0 0,-8 0 0 16,16 5 0-16,-7-5 0 0,7 0 0 15,0-5-464-15,8 5-667 0,-8-4-155 0,8-4-54 16,0-6 53-16,0 1 137 0,0 0 256 15,-1-5 375-15</inkml:trace>
  <inkml:trace contextRef="#ctx0" brushRef="#br0" timeOffset="99232.107">12999 8569 439 0,'-23'-9'927'0,"8"-1"198"16,-1 6 165-16,0 0 133 0,1-1-162 15,6-4-304-15,2 9-222 0,-1-4-701 16,-1-5-34-16,18 5 0 0,-9-1 0 0,8 1 0 15,-1-5 0-15,9 5 0 0,0-1 0 16,-1 1 0-16,1-1 0 0,8 5 0 0,-9 0 0 16,8 0 0-16,1 5 0 0,-1-1 0 15,-6 5 0-15,-1 0 0 0,-9 8 0 16,1 6 0-16,0-2 0 0,-16 6 0 0,8 4 0 16,-8-1 0-16,-8 7 0 0,9-2 0 15,-10 0 0-15,3-4 0 0,-3-1 0 16,1 1 0-16,1-4 0 0,-1-6 0 0,9 2 0 15,-2-1 0-15,2-9 0 0,7 5 0 16,0-5 0-16,0 0 0 0,7 1 0 0,9-1 0 16,0-5 0-16,-1 1 0 0,9-4 0 15,-1 4 0-15,1-5 0 0,8-4 0 16,-1 0 0-16,9 0 0 0,-2 0 0 0,2-4 0 16,-1-1 0-16,8-4 0 0,0 6 0 0,0-7 0 15,-7 2 0-15,7-1-113 0,-8 0-1268 16,-8 0-96-16,9 0 30 0,-9-4 116 0,0 4 181 15,-7-4 325-15,-1 0 387 0</inkml:trace>
  <inkml:trace contextRef="#ctx0" brushRef="#br0" timeOffset="100785.264">14773 8396 126 0,'7'-5'682'0,"-7"-4"217"0,0 6 146 15,0-7 110-15,0 1-79 0,-7 1-167 0,-2-6-194 16,2 5-169-16,-1 1-115 0,-8-5-90 15,-7 4-83-15,7 0-250 0,-16 5-8 0,9-1 0 16,-16 5 0-16,7 5 0 0,-6-1 0 16,-2 5 0-16,9 8 0 0,-1 1 0 0,8 4 0 15,1 4 0-15,15 6 0 0,1 3 0 16,7 0 0-16,15 5 0 0,1 5 0 0,7-1 0 16,17 0 0-16,-1 0 0 0,8-5 0 15,8 1 0-15,0-5 0 0,0 0 0 16,-8-3 0-16,7-6 0 0,-7-4 0 0,-7 0 0 15,-9 0 0-15,-7-5 0 0,-8-3 0 0,-9 4 0 16,-7-6 0-16,0 2 0 0,-15-5 0 16,-1 0 0-16,-7 0 0 0,-8-6 0 15,-2-3 0-15,2 0 0 0,0-3 0 0,-8-6-89 16,8 0-38-16,-1-5 8 0,0 1 7 16,9 0 4-16,8-5 1 0,6 5-5 0,2 0-5 15,14 0-3-15,2 0 1 0,6 0 4 16,8 4 3-16,17-4-2 0,-1 3-8 15,8 2-20-15,0-1-31 0,9-4-26 16,6 3-10-16,-6-3 9 0,-2 1 22 0,1-2 45 16,-1 0 84-16,-7-3 87 0,-7 4 67 0,-9 0 48 15,-7-1 36-15,-8 1 18 0,0 5-9 16,-9-6-21-16,-7 1-19 0,-7 0-18 16,-2 0-13-16,-6 3-14 0,-1 1-5 0,-7 0-1 15,-1 6 7-15,1-1 7 0,-1 4 9 16,0 4 10-16,-7-1 20 0,8 6 8 0,-1 10 2 15,1-3-117-15,7 7-53 0,-1 4 0 16,10 3 0-16,7-3 0 0,0 4 0 16,7-1 0-16,10-2 0 0,-10 2 0 0,17-8 0 15,-1 0 0-15,1 0 0 0,8-9 0 16,-9-4 0-16,1 0 0 0,0-9 0 0,-1 0 0 16,-8-4 0-16,9-10 0 0,-16 1 0 15,7 0 0-15,-6-9 0 0,-2 0 0 16,-7 0 0-16,8-4 0 0,-8-2 0 0,7 2 0 15,-7 0 0-15,9 4 0 0,-9 0 0 16,0 4-42-16,7 5 13 0,-7 4 26 0,0 5 33 16,0 4 14-16,0 4-44 0,0 5 0 15,0 9 0-15,0-1 0 0,0 5 0 0,0 0 0 16,0 5 0-16,0-1 0 0,0-3 0 16,8 3 0-16,-8-4 0 0,8-4 0 15,0-1 0-15,-8-3 0 0,7-6 0 0,2-4 0 16,-2-4 0-16,10-4 0 0,-10-4 0 15,9-6 0-15,-8-3 0 0,8-5 0 0,-1-1 0 16,-7 2 0-16,7-2 0 0,-6 2 0 16,-2 2 0-16,9 6-25 0,-8 0 0 15,-1 4 25-15,-7 5 27 0,9 4-4 0,-2 4-23 16,1 5 0-16,1 4 0 0,-2 0 0 16,0 6 0-16,10 2 0 0,-1 2 0 0,-1 3 0 15,8-4 0-15,-7 4 0 0,8-3 0 16,7-6 0-16,-8 5 0 0,1-9 0 15,7 0 0-15,-7-4 0 0,8-4 0 0,-9-5 0 16,-8 0 0-16,1-5 0 0,0-4 0 16,-8-4 0-16,-1-4 0 0,-7 3 0 0,0-7 0 15,0 3 0-15,-7 0 0 0,-9 1 0 16,1-1 0-16,-1 1 0 0,0-1 0 16,-8 4 0-16,9 2 0 0,-1 3 0 0,0 9 0 15,1 0 0-15,-1 3 0 0,9 6 0 16,-2 4 0-16,1 6 0 0,8-3 0 0,0 3 0 15,0 3 0-15,0 0 0 0,17 0 0 16,-10-5 0-16,9 6 0 0,-1-5 0 16,1-6 0-16,0 2 0 0,8-5 0 0,-9 0 0 15,8-6 0-15,-7-3 0 0,0 0 0 16,-1-9 0-16,1 1 0 0,-8-1 0 16,1-9 0-16,-9 5 0 0,7-4-93 0,-7-1-25 15,0 1 34-15,-7-1 31 0,7 5 20 0,-9 0 18 16,9-1 18-16,-8 6 11 0,8 3 14 15,-7 0 21-15,7 5 24 0,0 5 23 16,0 4 22-16,0 4-103 0,7 0-15 0,1 9 0 16,1 4 0-16,-2 6 0 0,9 3 0 15,-1 9 0-15,9 5 0 0,-1 4 0 0,1-1 0 16,-1 5 0-16,1 6 0 0,-1-6 0 16,1 5 0-16,0 0 0 0,-8-5 0 0,-1 5 0 15,-7-10 0-15,0 2 0 0,-16-5 0 0,0-10 0 16,-7 0 0-16,-1-8 0 0,-8-4 0 15,-16-4 0-15,9-2 0 0,-16-7 0 0,7-5 0 16,-14-9 0-16,-8 0 0 0,-1-9-656 16,-8-5-400-16,0-3-179 0,1-15-28 15,8 2 50-15,-2-10 114 0,10-4 211 0,7-4 302 16</inkml:trace>
  <inkml:trace contextRef="#ctx0" brushRef="#br0" timeOffset="102213.025">17173 8417 53 0,'-39'28'745'0,"0"-6"183"0,0-5 113 0,0-3 78 16,8-1-26-16,7-9-299 0,0-4-281 15,8-4-155-15,0-1-89 0,9-8-54 0,-9 0-35 16,8-6-19-16,1 7-9 0,-9-6-5 16,-1 1-12-16,3 4-17 0,-3 3-20 15,-6 1-26-15,7 6-72 0,-8 3 0 0,9 3 0 16,-1 11 0-16,1 4 0 0,7 8 0 16,0 1 0-16,8 4 0 0,8 8 0 0,8-4 0 15,7 6 0-15,1 3 0 0,7-6 0 16,9 3 0-16,7-6 0 0,0 0 0 15,-9 0 0-15,9-3 0 0,-7-7 0 0,-1 3 0 16,0-6 0-16,-15 4 0 0,-1-4 0 16,-7 0 0-16,-8 1-76 0,-8-2-106 0,-8 2-25 15,-8-1-6-15,-7 0 9 0,-1-9 22 16,1 5 30-16,-8-9 32 0,0-1 33 16,-2-4 29-16,-5-4 22 0,14 0 18 0,-8-4 12 15,9-4 4-15,8 3 3 0,6-4-2 16,2-4-4-16,14 3-10 0,2-2-16 0,6-1-14 15,8-1-18-15,9 0-15 0,-1-3-9 16,9 4-1-16,-1-1 5 0,8-3 12 0,0 4 7 16,7-5 15-16,-6 1 16 0,7 3 16 15,-8-3 17-15,1-1 15 0,-10 5 25 0,-7 0 21 16,1 0 17-16,-17-1 5 0,1 0-4 16,0 7-4-16,-16-7-8 0,0 0-12 15,0 5-10-15,-16-4-3 0,9 5 8 16,-9-1 13-16,-8 0 17 0,1 5 37 0,-1 4 32 15,0 0 30-15,1 4 23 0,8 0 15 16,-9 5 4-16,8 4-14 0,0 5-60 0,9 0-147 16,-1 3 0-16,8 2 0 0,0 3 0 0,8-3 0 15,-1 3 0-15,9 1 0 0,8-6 0 16,-8 2 0-16,8-2 0 0,7-3 0 16,-8-4 0-16,8-2 0 0,-7-3 0 0,7-4 0 15,-8-5 0-15,1-5 0 0,-8-4 0 16,8-3 0-16,-8-2 0 0,-9-4 0 0,9-3 0 15,-8-6 0-15,-1 1 0 0,-7-1 0 16,9 1 0-16,-2 4 0 0,-7-5 0 16,0 9 0-16,8 1 0 0,-8-1 0 0,0 9 0 15,0 5 0-15,8-1 0 0,-8 10 0 16,0 3 0-16,8 1 0 0,-8 10 0 0,0-3 0 16,7 3 0-16,-7 3 0 0,9 0 0 15,-2 4 0-15,1-8 0 0,-8 4 0 16,8-5 0-16,0-3 0 0,-8-1 0 0,7-5 0 15,1 1 0-15,1-9 0 0,-2 0 0 16,0-3 0-16,2-7 0 0,-1 2 0 0,-8-6 0 16,7-4 0-16,2 1 0 0,-2-1-64 15,1 5-17-15,0-4 30 0,-8 4 21 0,8-2 26 16,-1 8 28-16,-7-2 26 0,9 4 29 16,-2 1-2-16,1 8-77 0,0 1 0 15,0-1 0-15,-1 8 0 0,9-2 0 0,0 8 0 16,-1-5 0-16,1 4 0 0,8 1 0 15,-8-1 0-15,8 1 0 0,-1-4 0 0,1-2 0 16,-2-3 0-16,10 0 0 0,-1-4 0 16,-7-5 0-16,7 0 0 0,-7-9 0 15,-1 1 0-15,1-2 0 0,-8-3 0 0,0-5 0 16,-9 5 0-16,1-4 0 0,1-1 0 16,-9 5 0-16,-9-5 0 0,1 5 0 0,-8 0 0 15,1 0 0-15,-1-1 0 0,-7 0 0 16,-1 7 0-16,1 1 0 0,-1 6 0 15,0 0 0-15,1 6 0 0,7 1 0 0,1 7 0 16,6 4 0-16,2-1 0 0,-1 1 0 16,8 4 0-16,0 0 0 0,0 0 0 0,8-4 0 15,8 4 0-15,-9-5 0 0,9-3 0 16,-1-5 0-16,9 0 0 0,-8-6 0 16,8 3 0-16,-8-12 0 0,-1 3 0 0,8-6 0 15,-7 0 0-15,-8-5-222 0,8 1 8 16,-9-4 27-16,2-1 36 0,-9 5 40 0,0-5 39 15,0 1 29-15,0 4 21 0,-9-1 16 16,2 1 23-16,7 3 20 0,-8 7 28 16,8-1 30-16,-8 4 33 0,8 4 27 0,-8-1 19 15,8 12 18-15,0-2-27 0,8 0-165 16,-8 4 0-16,8 10 0 0,0-1 0 0,15 0 0 16,-15 10 0-16,15 0 0 0,-6 3 0 15,6 5 0-15,-7-4 0 0,-1 8 0 0,9-4 0 16,-17 1 0-16,9-1 0 0,-16-4 0 15,8-1 0-15,-8-4 0 0,0 0 0 16,-8-3 0-16,-8-6 0 0,1-3 0 0,-8-2 0 16,-1-3 0-16,-7 0 0 0,-1-4 0 0,-7-6 0 15,-8 0 0-15,0-3 0 0,0 0 0 16,-9-10 0-16,2 0 0 0,-1-3 0 0,0 0 0 16,8-11-663-16,-8 6-285 0,16-5-216 15,-1 1-57-15,2-1 24 0,14-5 84 0,1-2 174 16,7-1 277-16</inkml:trace>
  <inkml:trace contextRef="#ctx0" brushRef="#br0" timeOffset="104392.879">19472 8502 385 0,'8'-18'851'0,"-8"1"148"15,-8-1 98-15,-8-5 71 0,1 7-192 0,-1-7-296 16,-7 1-199-16,-1 4-106 0,-7-8-63 16,-1 4-41-16,1 0-34 0,0 0-35 0,-9 0-45 15,0 3-157-15,9 7 0 0,-7 3 0 0,6 9 0 16,1 4 0-16,0 13 0 0,-2 11 0 16,10 7 0-16,-1 9 0 0,17 8 0 0,-1 15 0 15,8 4 0-15,8 4 0 0,8 8 0 16,15 1 0-16,0 1 0 0,1-10 0 15,15-5 0-15,-1-4 0 0,1-13 0 0,9-4 0 16,-1-10 0-16,-8-12 0 0,0-10 0 16,0-8 0-16,0-9 0 0,-8-9 0 0,0-13 0 15,-8-9 0-15,-7-8 0 0,-8-10 0 16,0-3 0-16,-8-10 0 0,-8 0 0 16,-8-1 0-16,0-2 0 0,-16-1 0 0,9 3 0 15,-17 2 0-15,1 4 0 0,0 8 0 16,0 5 0-16,-1 12 0 0,1 6 0 0,7 8 0 15,0 10-358-15,8 8-284 0,1 4-219 16,7 9-229-16,8 1-70 0,0 7 6 0,16-2 70 16,0 3 162-16,8 0 272 0</inkml:trace>
  <inkml:trace contextRef="#ctx0" brushRef="#br0" timeOffset="104827.715">19786 8789 425 0,'8'17'931'0,"-8"-4"181"0,8-4 138 15,-8 1 100-15,0-1-163 0,0-2-325 0,8-2-207 16,-8-1-236-16,7 1-419 0,1 0 0 16,0-1 0-16,0 5 0 0,8 0 0 15,-9 4 0-15,-7 5 0 0,8 4 0 0,-8 4 0 16,0 5 0-16,-8 5 0 0,8-1 0 16,-7 0 0-16,-2 0 0 0,9 0 0 0,-7-4 0 15,7-4 0-15,0-5 0 0,0-5 0 16,0-4 0-16,7-3 0 0,2-6 0 15,6-8 0-15,1-10 0 0,0-4-261 16,7 1-109-16,-8-10 54 0,9-3 62 0,-8 4 69 16,8-6 61-16,-8 2 60 0,-1-1 53 0,-7 4 46 15,7 1 43-15,-6-1 42 0,-9 1 43 16,7 8 40-16,-7 1 29 0,0 3 11 16,-7 1 4-16,7 8-3 0,-9 0-224 0,2 5-20 15,-1 10 0-15,0-1 0 0,0 9 0 16,1-1 0-16,7 5 0 0,-9 4 0 0,9 5 0 15,0-4 0-15,9 3 0 0,-2 2 0 16,1-1 0-16,8-1 0 0,7-3 0 0,1-1 0 16,-1 1 0-16,8-10 0 0,0 1 0 15,9-4 0-15,-9-5 0 0,1-6 0 16,7 1 0-16,-7-4-504 0,-1-7-803 0,-7-2-92 16,7-5 36-16,1-4 103 0,6 1 168 15,-7-1 279-15,2-4 381 0</inkml:trace>
  <inkml:trace contextRef="#ctx0" brushRef="#br0" timeOffset="104977.316">20782 9120 746 0,'0'9'1133'16,"-7"-9"199"-16,7 3 163 0,-8 2 115 0,-1 0-303 15,2-5-739-15,7 4-568 0,0-4 0 0,0 0 0 16,0 0 0-16,7-4 0 0,2 4 0 16,-9-5 0-16,8 5 0 0,-1-5-412 0,-7 5-725 15,9-3-179-15,-9 3-11 0,0 0 74 16,7-6 134-16,-7 6 223 0,0 0 333 15</inkml:trace>
  <inkml:trace contextRef="#ctx0" brushRef="#br0" timeOffset="108473.305">2244 10462 162 0,'-16'-6'757'0,"-1"-2"170"15,10-1 107-15,-9 1 81 0,1 2-89 0,6 2-272 0,2 1-243 16,7 3-130-16,-8 0-61 0,8 0-29 0,0 7-9 16,8 2 1-16,-1 5 9 0,9 7-236 15,1 7-56-15,-3 7 0 0,3 4 0 0,-1 14 0 16,-1 5 0-16,8 4 0 0,-14 5 0 15,6-2 0-15,1 2 0 0,0-2 0 0,-9-7 0 16,9 0 0-16,-8-10 0 0,-1-4 0 16,9-9 0-16,-8-8 0 0,-1-6 0 0,2-2 0 15,6-14 0-15,-6-5 0 0,-2-14 0 16,9-9 0-16,-8-3 0 0,-1-9 0 0,-7-5 0 16,9-8 0-16,-9-6 0 0,7 2 0 0,-7-1 0 15,-7-4 0-15,7 3 0 0,0 1 0 16,0 9 0-16,0 5 0 0,0 8 0 0,0 4 0 15,0 10 0-15,7 3 0 0,1 10 0 16,-8 8 0-16,8 6 0 0,0 11 0 0,8 2 0 16,-9 7 0-16,9 5 0 0,-1 5 0 15,9 0 0-15,-1 0 0 0,1 4 0 0,8-4 0 16,-1 3 0-16,0-7 0 0,0 0 0 0,2-11 0 16,5 3 0-16,-6-7 0 0,-1-3 0 15,0-9 0-15,-7 0 0 0,8-9 0 16,-8-5 0-16,-1-8 0 0,1 0 0 0,-9-6 0 15,1-2 0-15,-1-2 0 0,-7-7 0 16,-8 3 0-16,0 1 0 0,0-5 0 0,-8 5 0 16,-7 0 0-16,6-2 0 0,-6 2 0 0,-8 5 0 15,7-2 0-15,-8 2 0 0,0 7 0 16,1-4 0-16,-1 9 0 0,9 5 0 0,-1 4 0 16,0 4 0-16,9 10 0 0,-9-1 0 15,16 9 0-15,-8 5 0 0,16-2 0 0,-8 6 0 16,8 1 0-16,7 3 0 0,1 0 0 15,8 0 0-15,-8-4 0 0,7 0 0 0,8 1 0 16,-7-11 0-16,7 2 0 0,0-6 0 0,-7-8 0 16,8 0 0-16,-1-5 0 0,-8-8 0 15,1-1 0-15,0-8 0 0,-1 0 0 0,-7-5 0 16,-1-5 0-16,1-2 0 0,0-1 0 16,-8-2 0-16,-1 2 0 0,2-1 0 0,-2 1 0 15,1 4 0-15,1 0 0 0,-9 5 0 16,7 3 0-16,-7 6 0 0,7-1 0 0,2 4 0 15,-9 5 0-15,8 5 0 0,-1-2 0 0,0 11 0 16,10 0 0-16,-10 3 0 0,2 5 0 16,6 0 0-16,-7 4 0 0,7 1 0 15,-6-5 0-15,-2 4 0 0,9-4 0 0,-8 1 0 16,-1-1 0-16,2-9 0 0,6 1 0 0,-6-6 0 16,-2-3 0-16,0-5 0 0,2 0 0 15,-1-9 0-15,-1-4 0 0,9-1 0 0,-8-3 0 16,0-1 0-16,0 0 0 0,-1 0 0 0,-7 1 0 15,9 3 0-15,-2 1 0 16,1 5 0-16,0 3 0 0,0 1 0 0,8 4 0 16,-9 4 0-16,9 1 0 0,-8 8 0 0,7 0 0 15,1 10 0-15,0-7 0 0,-9 12 0 16,1-6 0-16,1 9 0 0,-9-5 0 0,0 0 0 16,0 5 0-16,-9-5 0 0,1 1-214 0,-15-6-643 15,7 7-223-15,-15-11-133 0,0-3-14 16,0-5 67-16,-1-5 140 0,-7-8 215 0,-1-1 297 15</inkml:trace>
  <inkml:trace contextRef="#ctx0" brushRef="#br0" timeOffset="108658.324">2902 10846 631 0,'-63'-67'950'0,"1"1"140"16,15 9 99-16,0-1 89 0,16 10-286 0,-2 4-303 16,19 4-159-16,5 5-94 0,9 8-57 15,0-3-352-15,16 7-27 0,0 5 0 0,8 1 0 16,7 8 0-16,0 0 0 0,0 9 0 15,8 5 0-15,-8 8 0 0,9 0 0 0,-9 9 0 16,1 4 0-16,-1 6 0 0,-7 3-398 16,-1 4-786-16,-6 1-170 0,6 0-23 0,-8-1 72 0,9 1 133 15,-8 0 296-15,-1-5 411 0</inkml:trace>
  <inkml:trace contextRef="#ctx0" brushRef="#br0" timeOffset="109094.216">5021 10991 35 0,'-17'9'310'16,"3"-1"25"-16,5-8 17 0,1 5-43 15,8-10-88-15,0 1-35 0,0-5 17 0,0 5 66 16,0-9 99-16,8 4 127 0,-8-4 98 16,0 4 51-16,0 0 12 0,0-4-21 15,-8 4-50-15,1-5-88 0,-2 2-80 0,2-2-57 16,-9 0-51-16,-8 1-52 0,1 0-102 16,-1 0-155-16,-7 1 0 0,-9 2 0 0,9 1 0 15,-16 1 0-15,9 8 0 0,-2 0 0 16,0 8 0-16,9 1 0 0,-8 9 0 0,8 4 0 15,7 8 0-15,1 1 0 0,8 5 0 0,-1 4 0 16,16-1 0-16,0 1 0 0,16 4 0 16,-1-5 0-16,1-2 0 0,15-2 0 15,0-9 0-15,16-4 0 0,-7-8 0 0,7-10 0 16,0-8 0-16,0-10 0 0,8-8 0 16,-16-9-29-16,8-4-435 0,-16-13-181 0,0-6-200 15,-7-3-182-15,-1-5-96 0,-14-4-1 16,6 0 79-16,-15 4 167 0,0-4 236 0</inkml:trace>
  <inkml:trace contextRef="#ctx0" brushRef="#br0" timeOffset="109292.223">4942 10374 368 0,'-32'-62'702'0,"9"0"206"16,-8 8 135-16,7 10 39 0,1 5-151 0,6 12-175 15,3 5-166-15,6 13-121 0,8 5-55 16,-9 13-20-16,18 4 4 0,-1 13-262 0,6 10-136 16,-5 9 0-16,15 6 0 0,-1 12 0 0,1 3 0 15,-1 8 0-15,1 6 0 0,-1 0 0 16,1 8 0-16,0-9 0 0,-1 1 0 0,-8-5 0 15,9-4 0-15,-1-10 0 0,-7-4 0 16,0-8 0-16,-1-5 0 0,1-4 0 16,-1-9 0-16,-6-9-228 0,6 0-993 0,-15-12-141 15,9-6 8-15,-9-8 87 0,0-10 143 16,0-4 229-16,-9-4 329 0</inkml:trace>
  <inkml:trace contextRef="#ctx0" brushRef="#br0" timeOffset="109606.112">4620 10700 193 0,'-24'-9'689'0,"1"-9"189"0,-1 4 123 16,-7-3 81-16,8 4-142 0,-1-4-198 16,-7-1-182-16,8 4-146 0,-1-3-83 0,0 8-45 15,8-4-37-15,-7 8-37 0,-1 1-33 16,9 4-27-16,-1 4-19 0,0 10-10 0,-7-1-96 15,15 13-27-15,-8 6 0 0,1 6 0 16,6 12 0-16,9 2 0 0,0 10 0 0,0 0 0 16,9 4 0-16,6 5 0 0,1-4 0 15,8-2 0-15,7 2 0 0,1-10 0 0,6-5 0 16,9-3 0-16,8-5 0 0,1-8 0 0,6-10 0 16,9-8 0-16,-1-9 0 0,1-9 0 15,0-9-291-15,-1-9-736 0,-6-4-245 0,-2-9-59 16,-7-4 48-16,-9-9 114 15,-6-5 220-15,0 5 322 0</inkml:trace>
  <inkml:trace contextRef="#ctx0" brushRef="#br0" timeOffset="109814.034">5311 10770 211 0,'-16'-35'879'0,"1"3"217"16,-9 6 172-16,8 5 143 0,0-2-19 0,9 5-330 16,-10 5-280-16,17 5-692 0,-7-1-90 15,7 4 0-15,7 5 0 0,2 0 0 0,6 5 0 16,1-1 0-16,8 9 0 0,-1 0 0 15,8 5 0-15,2 5 0 0,-2 3 0 0,-8 9 0 16,8 1 0-16,-7 3 0 0,-8 10 0 16,7 0 0-16,-8 4 0 0,-6 4 0 0,-9 0 0 15,0 1 0-15,0 4 0 0,-9 3 0 16,-6-3-262-16,-1 5-1347 0,-7-6-1 16,-1 1 110-16,1-9 157 0,-1-9 271 0,0-8 480 15</inkml:trace>
  <inkml:trace contextRef="#ctx0" brushRef="#br0" timeOffset="112963.196">6480 10523 390 0,'-8'-13'598'0,"0"-4"140"16,1-1 149-16,-9-1-3 0,8 7-85 16,0-1-86-16,0 0-82 0,1 4-84 0,-2 4-104 15,9-4-83-15,-7 4-71 0,7 5-50 0,0 5-33 16,0 4-25-16,0 5-14 0,0 7-48 16,7 9-119-16,2 11 0 0,6 3 0 15,-7 14 0-15,7-2 0 0,1 7 0 0,0 3 0 16,-1-1 0-16,9 3 0 0,-8-7 0 15,-1 0 0-15,8-3 0 0,-6-5 0 0,-1-9 0 16,-1 0 0-16,-7-9-277 0,0 2-150 16,-1-12-100-16,-7 1-134 0,-7-12-136 0,-1 0-102 15,0-10-75-15,-7-8-22 0,-9-5 102 16,8 0 236-16,-8-8 299 0,1-2 290 0,-1-6 266 16,-7-3 234-16,0 2 193 0,8-9 126 15,-10 4 34-15,10 0-24 0,-1-4-49 0,1 3-64 16,-1 2-93-16,9-1-119 0,7 0-82 15,0 0-52-15,1 5-36 0,14 0-35 16,1-2-42-16,0 7-40 0,7-2-34 0,9 6-68 16,8 3-46-16,6 1 0 0,-5 10 0 15,14-3 0-15,-1 6 0 0,1 6 0 16,9 2-45-16,-2 5-180 0,1 1-98 0,1 7-142 16,-2 2-173-16,1-1-172 0,-8 4-144 15,7-4-92-15,-6 0 4 0,-1 0 93 0,0-4 164 16,-7-1 205-16</inkml:trace>
  <inkml:trace contextRef="#ctx0" brushRef="#br0" timeOffset="113556.611">7280 11093 428 0,'15'3'702'0,"1"2"210"16,-16-1 136-16,8-4 2 0,-16 0-98 16,1-4-169-16,-2-1-202 0,-6-2-164 15,-1-2-96-15,0-1-71 0,-7 1-59 0,-1-4-45 16,-7 0-39-16,0 4-30 0,-9-4-23 16,9 4-13-16,-8 0 7 0,0 5 4 0,7 0-21 15,1 4-31-15,0 4 0 0,-1 5 0 16,8 4 0-16,2 9 0 0,13-5 0 15,-6 11 0-15,15-3 0 0,0 7 0 0,8-1 0 16,-1-1 0-16,9 1 0 0,8 0 0 16,-1-5 0-16,8-3 0 0,0-2 0 0,9-7 0 15,0 0 0-15,-2-10 0 0,2-4 0 16,-9-4 0-16,9-6 0 0,-9 1 0 0,-8-7 0 16,1-3 0-16,-8 1 0 0,-1-4 0 15,-7 0 0-15,0-4 0 0,-8 0 0 16,0 4 0-16,0-6-27 0,-8 7-14 0,-8-5 15 15,9 3 13-15,-2 5 9 0,2 1 14 16,-9 4 13-16,8 4 8 0,8 4 15 0,-7 1-45 16,-2 8-1-16,9 5 0 0,0 5 0 15,0-1 0-15,9 9 0 0,-2 1 0 0,9 3 0 16,-8-1 0-16,15 7 0 0,-7-6 0 16,8 5 0-16,7-4 0 0,0-5 0 15,9-1 0-15,-1-2 0 0,0-10 0 0,0-2 0 16,0-2 0-16,1-5 0 0,-1 0 0 15,0-9 0-15,0 2 0 0,-15-7 0 0,7 0 0 16,-7-3 0-16,-8-1 0 0,0 0 0 16,-9 1 0-16,-7-1 0 0,0-4 0 15,-7 5 0-15,-9-1 0 0,0-4 0 0,-8 4 0 16,0-3 0-16,-7 2 0 0,0 1 0 16,-1 1 0-16,9 8 0 0,-8 0 0 0,7 5 0 15,0 4 0-15,1 4 0 0,7 5 0 16,1 4 0-16,7 5 0 0,8 0 0 0,0 8 0 15,8-3 0-15,7 7 0 0,1-3 0 16,7 4 0-16,9-5 0 0,0 5 0 16,6-5 0-16,-6-3 0 0,7 3 0 0,-7-3 0 15,7-2-247-15,-16-3-843 0,1-5-224 16,-1 5-52-16,-7-9 45 0,-1-1 116 16,-6-3 247-16,-2-1 415 0</inkml:trace>
  <inkml:trace contextRef="#ctx0" brushRef="#br0" timeOffset="113746.105">7602 11618 34 0,'-40'35'966'0,"-7"0"267"15,1-3 176-15,6-6 154 0,9-5 127 16,-1-3-412-16,8-4-1260 0,1-2-18 0,15-7 0 16,1 0 0-16,-2-10 0 0,18 0 0 15,-2-4 0-15,1 2 0 0,1-3 0 0,5-3 0 16,-5 5 0-16,6-6-646 0,-6 5-746 15,6 0-55-15,1-3 58 0,7-2 123 0,-7-4 214 16,8 0 364-16</inkml:trace>
  <inkml:trace contextRef="#ctx0" brushRef="#br0" timeOffset="114416.823">8621 10956 17 0,'-23'-13'613'0,"8"0"211"0,-1-1 144 16,-8 0 105-16,9 2-29 0,6-2-183 0,-5 5-173 15,-3 0-151-15,10 0-102 0,-2 6-78 16,9 3-48-16,-7 0-28 0,7 3-97 0,7 10-184 15,2 6 0-15,6 7 0 0,8 5 0 16,-6 4 0-16,14 0 0 0,-8 9 0 0,8-3 0 16,9-1 0-16,0-1 0 0,-2-4 0 15,2 0 0-15,-1-3 0 0,0-11 0 16,0 2 0-16,0-11 0 0,1-3 0 0,-9-9 0 16,1-5 0-16,-9-2 0 0,1-11 0 15,-9-5 0-15,1-3 0 0,-9 0 0 0,-7-5 0 16,0 0 0-16,0-1 0 0,-7 2 0 15,0 3 0-15,-2 1 0 0,-6 4 0 16,6 4 0-16,2 5 0 0,-1 0 0 0,0 13 0 16,0 0 0-16,8 9 0 0,0 4 0 15,0 5-31-15,8-1-113 0,8 5 23 16,0 1 23-16,8-1 38 0,7 0 33 0,0 0 22 16,1-4 16-16,6-1 10 0,2-8 5 0,-2 4-10 15,10-8-8-15,-9-5-7 0,-8 0-13 16,1-5-10-16,-8 1-7 0,-9-5-1 0,1 0 2 15,-9 0 7-15,2-4 10 0,-9 0 11 16,-9 0 6-16,-5 0 6 0,-3-1 4 16,1-4 4-16,-7 6 2 0,-1-2 2 0,1 5 5 15,-8-5 2-15,0 6-5 0,-2 3-4 16,10 1-1-16,-1 4 3 0,1 4 0 0,8 5-1 16,-1 4 7-16,1 1 3 0,6 4-2 15,9 4-4-15,0 0-8 0,0 0 7 0,16 0 0 16,-8 4 1-16,8-4 1 0,7 0-19 15,-8-4-9-15,9-4 0 0,-1-2-86 16,10-3-74-16,-10-9-87 0,1 0-114 16,-1 0-162-16,1-13-186 0,-1 0-183 0,-8-5-151 15,1 0-33-15,1-8 53 0,-10 0 141 16,9-5 202-16,-16 5 222 0</inkml:trace>
  <inkml:trace contextRef="#ctx0" brushRef="#br0" timeOffset="114772.87">9524 11022 90 0,'-7'-27'540'15,"-2"5"213"-15,-6-4 183 0,6 4 128 0,-6-1-61 16,7 6-121-16,-7-6-135 0,6 10-150 15,2 0-134-15,-1 0-92 0,8 4-67 0,0 0-55 16,0 1-57-16,0 3-192 0,0 1 0 16,8 4 0-16,-1 0 0 0,-7 4 0 0,9 5 0 15,6 1 0-15,-15 6 0 0,8 3 0 16,0 2 0-16,-1 5 0 0,2-3 0 16,-9 4 0-16,7-1 0 0,-7-4 0 0,8 0 0 15,-8 0-218-15,0-5-48 0,9-3 21 16,-2 0 34-16,-7-1 39 0,7-10 38 15,2 2 37-15,-1-1 33 0,-1-4 28 0,0 0 22 16,2 0 23-16,-1 0 27 0,-1-4 29 16,9 4 36-16,-8 0 34 0,0 0 36 15,0 0 30-15,8 4 23 0,-9 1 10 0,1 4 2 16,8 0-191-16,-9 3-45 0,9 2 0 16,-8 4 0-16,1 0 0 0,5 4 0 0,-5-5 0 15,6 5 0-15,-6 1 0 0,-2-6 0 16,9 5 0-16,-8-5 0 0,-1-3 0 0,2 4 0 15,-9-9 0-15,7-1-155 0,-7 1-647 16,0-4-342-16,0-5-133 0,8-9-8 0,-8-4 65 16,8-10 143-16,0-7 281 0,8-5 373 15</inkml:trace>
  <inkml:trace contextRef="#ctx0" brushRef="#br0" timeOffset="114918.494">9923 10775 258 0,'-14'-14'970'0,"-3"1"217"16,3 5 149-16,-3-1 107 0,1 0-52 15,1 0-453-15,7-1-346 0,0 3-516 16,1-2-76-16,7-1 0 0,0-2 0 0,0-1-110 16,0-1-514-16,7 0-317 0,-7 2-241 15,8-6-72-15,0 1 27 0,0-6 101 16,-1 1 214-16,9 0 310 0</inkml:trace>
  <inkml:trace contextRef="#ctx0" brushRef="#br0" timeOffset="115067.085">9885 10272 440 0,'-16'-22'913'0,"1"3"183"0,-9 3 135 15,8-3 107-15,-7 10-186 0,7-3-313 0,1 7-239 16,-1 0-163-16,-1 1-292 0,-6 8-145 16,8 6 0-16,-1-1 0 0,0 8 0 15,1 10 0-15,-1-1 0 0,-8 5-226 0,8 4-431 16,-8 5-406-16,10 4-173 0,-10-4-35 0,0 4 48 16,8-5 99-16,1 1 252 0,-1 0 409 15</inkml:trace>
  <inkml:trace contextRef="#ctx0" brushRef="#br0" timeOffset="115565.154">11461 10700 623 0,'-15'17'926'0,"-1"-3"127"0,0-1 88 0,1-9 69 16,-1 1-319-16,0-5-303 0,9 0-172 0,-1-9-92 15,0 0-48-15,8 0-30 0,-8-4-19 16,1 0-13-16,-2-5-158 0,2 4-56 16,-10-2 0-16,3 2 0 0,-10 0 0 0,-7 2 0 15,-1 2 0-15,-7 6 0 0,7 0 0 16,-15 8 0-16,8 5 0 0,0 5 0 15,-1 7 0-15,9 5 0 0,0 15 0 0,7-2 0 16,8 10 0-16,9 3 0 0,7 1 0 16,7 10 0-16,2-6 0 0,22 4 0 15,0 2 0-15,0-6 0 0,16-9 0 0,0-4 0 16,9-9 0-16,6-7 0 0,-6-15 0 0,6-10 0 16,-7-6 0-16,8-10 0 0,-9-11 0 0,-7-11 0 15,-7-4 0-15,0-9 0 0,-9-10 0 16,-8 0 0-16,-8-7 0 0,-6 3 0 15,-9 0 0-15,-16 1 0 0,0 3 0 0,-7 1 0 16,-9 3 0-16,1 1 0 0,-9 9 0 16,-7 5 0-16,9 4 0 0,-2 8 0 15,1 10-389-15,8 3-138 0,0 10-149 0,7 8-210 16,0 4-174-16,8 5-50 0,16 6 21 16,0 3 95-16,9-5 194 0,6 6 271 0</inkml:trace>
  <inkml:trace contextRef="#ctx0" brushRef="#br0" timeOffset="116039.959">11893 10934 570 0,'0'17'970'16,"9"1"172"-16,-9-5 131 0,-9-4 102 0,9 0-241 16,0-5-319-16,0 0-195 0,9 1-328 15,-9-1-292-15,7-4 0 0,1 5 0 16,0-5 0-16,0 0 0 0,-1 9 0 0,9-5 0 15,-8 9 0-15,-1 0 0 0,-7 6 0 16,9 2 0-16,-9 6 0 0,0 4 0 0,0 0 0 16,-9 0 0-16,9-1 0 0,-7 2 0 0,7-11 0 15,0 2 0-15,0-6 0 0,0-3 0 16,0-5 0-16,7-5 0 0,2-8 0 16,-2-5 0-16,1-10-47 0,8 3-320 0,7-8 37 15,-7-1 47-15,8-7 57 0,-9 6 60 16,8-5 57-16,-6 0 58 0,-1 5 60 15,-1-1 60-15,-7 1 60 0,0 3 61 0,-1 6 57 16,2-1 42-16,-9 5 23 0,-9 0 4 16,9 9-298-16,-7-1-18 0,-1 5 0 15,-8 5 0-15,9-1 0 0,-9 9 0 0,-1 0 0 16,10 5 0-16,0-1 0 0,-10 6 0 0,17-5 0 16,-7 4 0-16,7 0 0 0,0 4 0 15,0-4 0-15,7 0 0 0,1 0 0 0,8 0 0 16,0 1 0-16,-1-6 0 0,9 1 0 15,-1-4 0-15,9-3 0 0,-8-1 0 0,7-6 0 16,0 1 0-16,9-10 0 0,-9 5 0 16,8-9 0-16,-8 0-973 0,9-3-620 15,-9-2 40-15,9-7 132 0,-2-2 195 0,2-3 339 16,-2-5 415-16</inkml:trace>
  <inkml:trace contextRef="#ctx0" brushRef="#br0" timeOffset="116508.268">13344 10784 190 0,'-7'0'699'0,"7"0"213"0,0 0 149 15,-8 4 112-15,8 0-114 0,0 5-159 16,0-5-174-16,0 5-146 0,8 0-91 0,-8 4-87 16,7-3-402-16,9-1 0 0,-8-2 0 15,8-2 0-15,7-1 0 0,-7-4 0 16,8-4 0-16,0-5 0 0,-1 0 0 0,8-8 0 16,-7-1 0-16,-8 1 0 0,7-1 0 15,-8-4 0-15,1 5 0 0,-8 3 0 0,1-3 0 16,-9 4 0-16,0 4 0 0,-9-1 0 15,1 6-115-15,-8-1 33 0,9 10 32 16,-9-1 26-16,1 1 25 0,6 9 31 0,-6-1 33 16,7 0 33-16,-7 9-23 0,6 0-75 15,9 0 0-15,-7 4 0 0,7 1 0 16,7 3 0-16,2 1 0 0,-2 1 0 0,9-1 0 16,-1 4 0-16,9 0 0 0,-8-4 0 0,7 4 0 15,1-3 0-15,0-2 0 0,-10-3 0 16,10-1 0-16,-8 0 0 0,-8 1 0 15,0-5-547-15,0 5-420 0,-8-11-227 0,-8 3-61 16,0-5 37-16,0-7 98 0,-8 3 192 16,1-1 265-16</inkml:trace>
  <inkml:trace contextRef="#ctx0" brushRef="#br0" timeOffset="116689.297">13518 11393 171 0,'-33'-5'685'0,"2"1"227"0,0-6 163 16,-1 7 123-16,9-1-85 0,-1-1-154 0,1 5-195 15,15-4-180-15,-7-1-121 0,15 5-196 16,0-5-267-16,0 1 0 0,15 4 0 15,1-5 0-15,8 0 0 0,-1 5 0 0,8 0 0 16,0-4 0-16,9 4 0 0,0 4 0 16,-2-4 0-16,9 0 0 0,0 0 0 15,1 0 0-15,-9 0 0 0,8 0 0 0,-8 0-1028 16,1-4-392-16,-1 1-16 0,8-1 90 16,-8-1 140-16,8-9 242 0,-7 5 373 0</inkml:trace>
  <inkml:trace contextRef="#ctx0" brushRef="#br0" timeOffset="118079.323">13502 10757 210 0,'-8'-4'661'0,"8"-1"197"16,-9 1 140-16,2-5 105 0,7 0-140 15,-7 5-164-15,7-5-148 0,0 5-143 0,0-5-93 16,0 5-66-16,0-1-45 0,7 1-23 15,0 4-190-15,2 4-91 0,-1 5 0 0,-1 8 0 16,9 6 0-16,-8 7 0 0,8 5 0 16,0 6 0-16,-1 3 0 0,1 4 0 15,0 5 0-15,-1-5 0 0,8 2 0 0,-6-2 0 16,-3-4 0-16,3-4 0 0,-10-5 0 16,9-8 0-16,0-1 0 0,-8-5 0 15,8-7 0-15,-9-5 0 0,1-9 0 0,0-5 0 16,0-9 0-16,-1-2 0 0,2-11 0 0,-2-4 0 15,-7 0 0-15,0-8 0 0,0-1 0 16,8-5 0-16,-8 1 0 0,0 0 0 16,9 5 0-16,-9-1 0 0,7 4 0 0,0 10 0 15,2-1 0-15,-1 10 0 0,-1 8 0 16,2 5 0-16,6 8 0 0,-7 5 0 16,7 8 0-16,1 10 0 0,0-1 0 0,8 6 0 15,-9 7 0-15,1-4 0 0,-1 9 0 16,8-3 0-16,-7-1 0 0,1-1 0 0,-10-4 0 15,9-4 0-15,-1-5 0 0,-6-4 0 16,-2-4 0-16,1-4 0 0,0-5 0 0,0-9 0 16,-1-4 0-16,2-6 0 0,-9-8 0 15,7-3 0-15,-7-6 0 0,8 1 0 16,-8-5 0-16,0-5 0 0,8 6 0 0,-8-1 0 16,0-1 0-16,0 6 0 0,0-1 0 15,0 10 0-15,0 4 0 0,0 4 0 0,8 5 0 16,-8 4 0-16,7 8 0 0,2 6 0 15,-2 3 0-15,10 5 0 0,-10 4 0 16,9 2 0-16,-1 2 0 0,1 6 0 0,8-5 0 16,-8 4 0-16,6-5 0 0,2 2 0 15,8-7 0-15,-8-1 0 0,7-3 0 16,0-3 0-16,-8-9 0 0,9-1 0 0,-1-3 0 16,0-10 0-16,2 0 0 0,-10-7 0 15,0-2 0-15,0-4 0 0,1-3 0 0,-8-2 0 16,-9 1 0-16,2-4 0 0,-9 4 0 15,0-4 0-15,-9 4 0 0,2 0 0 0,-9 0 0 16,1-6 0-16,-9 12 0 0,1-7 0 16,-8 1 0-16,-2 9 0 0,10-1 0 15,-8 6 0-15,7 3 0 0,1 5 0 0,-1 5 0 16,8 8 0-16,1 0 0 0,6 9 0 16,2 0 0-16,7 4 0 0,0 2 0 0,7 2 0 15,2 1 0-15,6 0 0 0,1 0 0 16,8-4 0-16,-1-2 0 0,1-6 0 15,-1-3 0-15,1-2 0 0,-8-9 0 0,8 0 0 16,-10-10-451-16,10-4-304 0,-16-5-165 16,8-3-132-16,-9-5-76 0,-7-5 18 15,9 1 106-15,-9 0 182 0,-9-5 224 0,9 0 328 16,-7 5 327-16,-1-9 269 0,0 3 245 16,0-3 250-16,-7 4 179 0,6-4 20 0,-5 4-42 15,5 5-81-15,1-2-111 0,8 3-152 16,-7 2-106-16,7 1-71 0,0 5-422 0,7-1-35 15,1 0 0-15,1 5 0 0,5 0 0 16,-5 4 0-16,6 5 0 0,1-2 0 16,-1 6 0-16,9 6 0 0,-8-2 0 0,0 5 0 15,-1 4 0-15,1 0 0 0,0 0 0 16,-1 5 0-16,-6-5 0 0,-2 6-172 0,9-7-783 16,-8 1-247-16,-1-3-96 0,9-7 25 15,0-3 91-15,-1-3 187 0,1-11 279 16</inkml:trace>
  <inkml:trace contextRef="#ctx0" brushRef="#br0" timeOffset="118436.369">15009 10532 262 0,'-17'-26'851'0,"1"3"207"0,1 6 151 0,7-1 119 15,-7 4-113-15,6 1-297 0,2 10-270 16,7 3-163-16,0 0-268 0,0 13-217 16,7 4 0-16,2 4 0 0,-2 11 0 0,1 8 0 15,0 4 0-15,7 9 0 0,-6 5 0 16,6 3 0-16,-6 1 0 0,-2 0 0 0,0 0 0 15,1-5 0-15,-8 0 0 0,9-9 0 0,-9 1 0 16,0-9 0-16,7-5 0 0,-7-8 0 16,0-5 0-16,0-9 0 0,-7-5 0 15,7-3 0-15,-9-10 0 0,1-3 0 0,1-5 0 16,0-5 0-16,-2-4 0 0,1 0 0 16,1 0 0-16,-2 5 0 0,9-6 0 0,0 2 0 15,0 3 0-15,9 4 0 0,-2 2 0 16,1-2 0-16,1 5 0 0,5 4 0 0,3 5 0 15,6 0 0-15,-8 5 0 0,17 4 0 16,-8 5 0-16,-1 2 0 0,1 7 0 16,7-1 0-16,-7 9 0 0,-1 0 0 0,-7 4 0 15,-1 1 0-15,1 4-687 0,-8 4-459 16,0 0-148-16,-8 4-6 0,-8 0 71 0,0-3 127 16,-8 3 251-16,1-8 359 0</inkml:trace>
  <inkml:trace contextRef="#ctx0" brushRef="#br0" timeOffset="118597.937">14898 11834 77 0,'-47'9'962'16,"7"4"250"-16,2-4 164 0,-2-5 141 0,9 5 119 15,8-4-468-15,-1-1-925 0,8-4-243 16,1 4 0-16,6-4 0 0,2 0 0 0,14 0 0 16,-7 0 0-16,9-4 0 0,6 0-341 15,1-1-925-15,0 1-139 0,7-5 10 0,0-4 96 16,1-5 159-16,8-5 290 0,-1 2 399 15</inkml:trace>
  <inkml:trace contextRef="#ctx0" brushRef="#br0" timeOffset="119190.354">16672 11057 332 0,'-47'-5'613'0,"-1"-3"96"0,1-1 107 16,8-9 92-16,-1 1-176 0,2-1-142 15,-2 1-78-15,9-5-53 0,-9 0-67 16,9 3-82-16,-9 2-51 0,9 3-36 0,0 5-40 16,8 5-36-16,-9 4-34 0,8 4-31 15,0 10-26-15,10 3-14 0,-3 6-3 16,3 4 4-16,14 3 4 0,0 5 5 0,7 5 6 15,0-5 7-15,17 6 4 0,0-6 1 16,7-4-10-16,8-5-10 0,1-4-10 16,-2-4-9-16,10-10-10 0,-1-3-7 0,0-10 2 15,0 1-2-15,0-9-6 0,-7-5-19 16,-9 1-20-16,0-1-21 0,-8-4-19 0,-7 0-13 16,1 0-10-16,-17 4 6 0,0-3 11 15,0 2 15-15,-9 1 14 0,1 5 12 0,-8 5 12 16,9-1 7-16,-9 4 4 0,1 1 3 15,6 8 4-15,2 1 8 0,-1 8 12 0,8 4 15 16,0 11 20-16,8-3 16 0,-1 7 16 16,2 3 12-16,6 9 6 0,8 0 11 15,1 5 6-15,-1 9-34 0,10 3-82 0,-2 0 0 16,-8 2 0-16,1 3 0 0,-9-5 0 16,1 6 0-16,-9-11 0 0,2 2 0 0,-9 0 0 15,0-10 0-15,-9-3 0 0,-6-1 0 16,-1-13 0-16,-7-1 0 0,-1-8 0 0,1-3 0 15,-8-7 0-15,-9-7 0 0,9-5 0 16,-9-5 0-16,2-7 0 0,6-7-273 16,1-7-48-16,0 0-31 0,0-10-56 15,7 1-92-15,8-5-105 0,8-4-91 0,8 0-73 16,8 0-47-16,8 0 3 0,8 0 55 16,7-5 106-16,7 0 120 0,9 5 121 0</inkml:trace>
  <inkml:trace contextRef="#ctx0" brushRef="#br0" timeOffset="119493.459">16734 11393 32 0,'39'-40'360'0,"-8"0"135"0,0 10 153 15,-7-6 134-15,0 10 48 0,-8-1-14 16,-16 1-45-16,7 4-68 0,-7 0-100 0,-7-1-145 16,7 5-114-16,-16 5-72 0,8-5-49 15,-15 10-38-15,6-1-30 0,-6 5-23 16,8-1-13-16,-9 5-7 0,8 9-1 0,0 0-71 16,1 4-40-16,-1 10 0 0,9-2 0 15,-1 6 0-15,8 4 0 0,8 0 0 0,-1 0 0 16,2-1 0-16,13 2 0 0,-6-2 0 15,8-9 0-15,7 3 0 0,-8-11 0 0,10 0 0 16,-10-9 0-16,1-4 0 0,-1-4 0 16,-8-6 0-16,1-2 0 0,1-6 0 15,-10-3 0-15,0-7 0 0,2 7 0 0,-9-11 0 16,-9 6 0-16,2 0 0 0,0-1 0 16,-10 1 0-16,1 4 0 0,1 3 0 0,-1 3-258 15,9 2-90-15,-9 9-38 0,8 5-78 16,0 0-119-16,8 9-143 0,0 4-155 0,8 0-107 15,0 1-6-15,15 4 79 0,1 0 148 16,7-1 191-16</inkml:trace>
  <inkml:trace contextRef="#ctx0" brushRef="#br0" timeOffset="119754.76">17330 11225 98 0,'24'-4'628'0,"-8"4"217"0,-9-5 149 16,1-4 105-16,-8 5-92 0,0-5-159 15,-8 0-182-15,1 1-170 0,-2-1-108 16,-6 0-64-16,-1 0-42 0,0 5-26 0,1-2-14 15,-1 3-224-15,-7-1-18 0,-1 4 0 16,0 4 0-16,1-4 0 0,7 9 0 0,-8 4 0 16,9 0 0-16,-1 5 0 0,9 4 0 15,-2 4 0-15,9 0 0 0,0 1 0 0,9 5 0 16,6-2 0-16,1 1 0 0,0 0 0 16,7-5 0-16,8-4 0 0,1-5 0 0,0-3 0 15,6-10 0-15,2-4 0 0,0-4 0 16,-2-10 0-16,2-7 0 0,-9-6 0 15,0-3-671-15,1-10-558 0,-8-4-105 0,-1 0 15 16,1-9 85-16,-9 0 151 0,1-5 268 0,-9 0 358 16</inkml:trace>
  <inkml:trace contextRef="#ctx0" brushRef="#br0" timeOffset="119910.348">17621 10602 557 0,'-31'-61'957'0,"-2"-1"196"0,2 4 167 16,0 5 155-16,-1 9-182 0,1 5-257 0,7 8-636 15,1 5-400-15,8 3 0 0,-1 5 0 16,0 11 0-16,8 2 0 0,-8 10 0 0,1 7 0 15,7 6 0-15,0 8 0 0,1 10 0 16,-9 4 0-16,16 8 0 0,-8 4 0 16,0 2-1078-16,0 3-525 0,8 0 39 15,-7 1 133-15,7-5 207 0,0 0 399 0,7-9 388 16</inkml:trace>
  <inkml:trace contextRef="#ctx0" brushRef="#br0" timeOffset="120366.999">18883 10836 121 0,'-23'0'695'15,"-1"-4"193"-15,0-1 131 0,10-8 94 16,-3 0-74-16,-6-9-209 0,8 4-190 15,-1-3-130-15,0-6-73 0,1 10-44 0,-1-6-38 16,0 6-204-16,-8 3-151 0,9 10 0 16,-1-1 0-16,-8 10 0 0,8 9 0 0,-7 7 0 15,8 15 0-15,-1-1 0 0,0 13 0 16,16 6 0-16,-8 2 0 0,16 7 0 16,8-2 0-16,0 2 0 0,7-12 0 0,8 3 0 15,0-6 0-15,9-7 0 0,0-6 0 0,-2-14 0 16,9 2 0-16,-7-14 0 0,-9-6 0 15,0-3 0-15,1-12 0 0,-8-2 0 0,0-4 0 16,-17-8 0-16,-7 5 0 0,0-6 0 16,-7 0 0-16,-10 1 0 0,-6 0 0 15,-8 3 0-15,-1 2 0 0,-7 3 0 0,-8-1 0 16,7 6 0-16,-7 0 0 0,9 9 0 16,-2-1 0-16,0 5 0 0,17 5 0 0,-8 4 0 15,15 5 0-15,1-2-268 0,6 2-162 16,9 4-165-16,9-5-243 0,-2 0-225 0,17 0-76 15,7-8 6-15,8-5 78 0,9 0 181 16,-1-9 282-16</inkml:trace>
  <inkml:trace contextRef="#ctx0" brushRef="#br0" timeOffset="120712.105">19409 10973 242 0,'16'-13'873'0,"-8"0"193"0,-8 4 128 15,-8-4 106-15,1 0-80 0,-9 0-333 16,-1-1-280-16,3 5-163 0,-3-5-103 0,-6 7-324 15,-1-2-17-15,1-1 0 0,-1 10 0 16,8 0 0-16,-8 10 0 0,1 2 0 0,-1 6 0 16,9 5 0-16,-1 3 0 0,0 5 0 15,9 4 0-15,7 0 0 0,7 5 0 0,9-1 0 16,0 2 0-16,8-6 0 0,7 0 0 16,0-9 0-16,9 1 0 0,-1-10 0 0,0-4 0 15,1-3 0-15,-1-10 0 0,-8-5 0 0,0-8 0 16,0-4 0-16,-7-6 0 0,-1-3 0 15,-6-1 0-15,-1-3 0 0,-9-1 0 16,-7-5 0-16,-7 5 0 0,-2 0 0 0,2 5 0 16,-17 0 0-16,0-1 0 0,1 5 0 15,-8 5 0-15,0-5 0 0,-9 8 0 0,9 0 0 16,-1 5 0-16,8 2 0 0,1 1 0 16,8 6-687-16,-1-3-248 0,0 3-224 0,8 0-66 15,8 0 23-15,8-5 85 0,8-4 181 16,0-9 281-16</inkml:trace>
  <inkml:trace contextRef="#ctx0" brushRef="#br0" timeOffset="121008.83">19598 10469 357 0,'7'-25'891'0,"-7"-1"193"0,0 3 150 16,-7 2 127-16,7 2-119 0,-8 2-286 0,-1-1-224 16,2 10-398-16,7-1-334 0,-7 0 0 15,-2 9 0-15,1 4 0 0,1 5 0 16,-2 4 0-16,9 5 0 0,-7 4 0 0,7 4 0 15,7 0 0-15,2 6 0 0,-2-7 0 16,10 3 0-16,-3-2 0 0,3-8 0 0,6-1 0 16,1-4 0-16,-1-4 0 0,-7-4 0 15,8-5 0-15,-1-5 0 0,-8-4 0 0,1-4 0 16,1-4 0-16,-10-5 0 0,9 0 0 0,-16 0 0 16,0-5 0-16,-8 0 0 0,0 1 0 15,-8 5 0-15,-8-2 0 0,1 1 0 0,-1 9 0 16,1 4 0-16,-8 0-137 0,7 9-404 15,-7 9-153-15,8 0-214 0,-1 4-181 0,8 0-52 16,0 5 21-16,1-1 97 0,15 5 193 16,-9-3 279-16</inkml:trace>
  <inkml:trace contextRef="#ctx0" brushRef="#br0" timeOffset="121213.28">20641 11013 731 0,'-8'44'1391'16,"-8"-5"253"-16,1-11 190 0,-1-2 126 0,9-13-1329 15,-10 1-631-15,17-10 0 0,-7-4 0 16,7-4 0-16,7-5 0 0,1-5 0 0,1 6 0 16,-9-1 0-16,7 0-796 0,0 0-873 15,-7 5 73-15,9-1 155 0,-1 0 202 0,-8 1 340 16,0 4 421-16</inkml:trace>
  <inkml:trace contextRef="#ctx0" brushRef="#br0" timeOffset="123916.134">2431 12717 81 0,'-24'48'436'0,"-7"6"59"0,-7-7 48 0,14 2 56 15,-8-5-135-15,9 5-76 0,-1-4 26 0,0-7 42 16,1 3 27-16,8-11 2 0,6 1-14 16,2-9-28-16,-9-4-64 0,16-5-61 0,-8 0-35 15,8-8-8-15,0-1-2 0,0-4-5 0,8 0-7 16,8-9-7-16,0-4-132 0,8-4-122 0,-1-1 0 15,8-8 0-15,0-5 0 0,1-5 0 16,7-13 0-16,0 1 0 0,0-9 0 16,1 0 0-16,-1-6 0 0,-8-3 0 0,0 5 0 15,-7-1 0-15,-8 0 0 0,0 5 0 0,-8 4 0 16,-16-1 0-16,-1 7 0 0,2-2 0 16,-17 5 0-16,-7 3-73 0,-1-3 10 0,-6 9 21 15,-9-4 13-15,-1 3 8 0,-6 6 6 0,7-1 4 16,-9 3 5-16,9 12 7 0,0 2 5 15,8 9 2-15,7 10 10 0,1 4 17 0,0 12 27 16,15 10 22-16,1 14-38 0,15 4-46 0,0 13 0 16,7 8 0-16,10 5 0 0,6 14 0 15,8 3 0-15,0 1 0 0,0 4 0 0,1-9 0 16,7 0 0-16,-7-4 0 0,-1-9 0 16,0 0 0-16,1-13 0 0,-1-5 0 0,-7-3 0 15,7-10 0-15,-8-9 0 0,-6-4 0 0,6-5 0 16,-8-8 0-16,1-9 0 0,0-5 0 15,-1-4 0-15,1-9 0 0,0-8 0 16,-8-5 0-16,-1-6 0 0,9-2 0 0,-8-5 0 16,1-5 0-16,-2 5 0 0,0-1 0 0,2 6 0 15,6 2 0-15,-6 7 0 0,6 4 0 16,1 7 0-16,0 7 0 0,-1 3 0 0,8 7 0 16,1 7 0-16,-8 3 0 0,15 6 0 0,-7 4 0 15,7-1 0-15,-8 0 0 0,9 5 0 16,-1-5 0-16,9-3 0 0,-9-2 0 15,0-3 0-15,0-4 0 0,1-5 0 0,-1-6 0 16,-7-6 0-16,-1-1 0 0,1-10 0 16,0 0 0-16,-8-7 0 0,-9-2 0 0,9 1 0 15,-16-3 0-15,0-2 0 0,0 0 0 16,-8 1 0-16,0-2 0 0,1 3-2 0,-9 2-31 16,-1 1 12-16,-6 4 9 0,8 1 4 0,-9 4 4 15,1 4 1-15,-1 0 0 0,1 5-2 16,7 4-1-16,1 4 1 0,-1 5 1 0,0 4-1 15,8 9 1-15,1 0 2 0,7 0 1 0,0 10 1 16,7-2 1-16,1 1 1 0,0 5 1 16,7-6 1-16,1 2 0 0,8-2 2 15,-9-4 0-15,8-3 0 0,1-5 2 0,-1-1 1 16,1-8 1-16,-1-4 1 0,1-10-2 0,0 1 1 16,-1-10 10-16,1 0-11 0,-1-7-9 15,-7-2 0-15,1-3 0 0,-3 0 0 0,-5-1 0 16,-1 1 0-16,-1-5 0 0,-7 5 0 15,0 4 0-15,0 0 0 0,-7 0 0 0,-1 0 0 16,-1 8 0-16,2-4 0 0,0 9 0 16,-10 1 0-16,10 3 0 0,-2 5 0 0,2 5 0 15,7 3 0-15,-8 5 0 0,8 1 0 16,0 9 0-16,0-2 0 0,0 2 0 0,8-2 0 16,-1 2 0-16,2 3 0 0,-2-4 0 0,10 1 0 15,-3-2 0-15,3-4 0 0,-3-3 0 16,10-1 0-16,-8-3 0 0,8-3 0 0,-8-7 0 15,7 0 0-15,1-7 0 0,0-3 0 0,-10-8 0 16,10 6 0-16,-8-11 0 0,0 5 0 16,-8 1 0-16,-1-5 0 0,2 4 0 15,-2 1 0-15,-7-1 0 0,0 5 0 0,0 3 0 16,0 2 0-16,-7-1 0 0,7 9 0 0,0 0 0 16,0 9 0-16,0 5 0 0,0-1 0 15,0 9 0-15,7 0 0 0,-7 0 0 0,8 0 0 16,0 4 0-16,7-3 0 0,1-2 0 15,0 2 0-15,-1-6 0 0,1-3 0 0,-1-1 0 16,1-10 0-16,8 3 0 0,-8-6 0 16,8-6 0-16,-9-1-10 0,1-7-113 0,0 0-29 15,-9-2-10-15,1-7 8 0,0 6 19 16,-8-6 27-16,8 1 29 0,-8 0 27 0,-8 4 21 16,8 1 15-16,-8-1 7 0,8 1 6 15,-8 4 2-15,8 4 0 0,-7 0-3 0,7 4-1 16,-9 0 0-16,9 10 2 0,0 4 4 0,0-1 6 15,9 15 14-15,-2-1 12 0,1 4 12 16,0 5 9-16,7 9 9 0,1 4 14 0,1 5 7 16,-3 4 18-16,10 4 20 0,0 0 16 0,-8 10 7 15,7-1 1-15,-7 0-131 0,-1 1-15 16,1-6 0-16,-1 5 0 0,1-8 0 0,-8-2 0 16,1-6 0-16,-9-2 0 0,7-4 0 15,-7-4 0-15,0-5 0 0,0-5 0 16,-7-2 0-16,-2-6 0 0,-6 0 0 0,-1-9 0 15,0 1 0-15,-7-5 0 0,0-6 0 0,-1-3 0 16,1-3 0-16,-1-6 0 0,-8-5-133 16,8-4-323-16,-7-4-171 0,0-4-248 0,-1-5-216 15,1-8-70-15,7-2 15 0,8-3 94 0,1-4 182 16,15 4 285-16</inkml:trace>
  <inkml:trace contextRef="#ctx0" brushRef="#br0" timeOffset="124520.517">5200 12986 225 0,'0'-4'793'0,"0"-1"183"0,-7 1 133 16,0-1 108-16,-2 1-104 0,1-6-231 0,1 1-233 16,-2 2-140-16,-6-7-100 0,-8 5-100 15,7-5-309-15,-8 2 0 0,1-2 0 0,-1 5 0 16,-7-3 0-16,0 7 0 0,-1 0 0 15,1 5 0-15,7 5 0 0,-7 3 0 0,8 15 0 16,-1-2 0-16,15 16 0 0,-5-2 0 16,14 4 0-16,0 2 0 0,7 3 0 15,9-6 0-15,-1 3 0 0,9-6 0 0,8 0 0 16,-1-8 0-16,0-6 0 0,8-3 0 16,-8-9 0-16,9-4 0 0,0-10 0 0,-9-4 0 15,0-3 0-15,0-11 0 0,-8-4 0 16,1 1 0-16,-8-5 0 0,-8-4 0 15,8 0 0-15,-16 0 0 0,7 3 0 0,-7 1 0 16,-7 1 0-16,7 3 0 0,-8 10 0 16,0-1 0-16,8 4 0 0,-8 5 0 15,1 9 0-15,-2 0 0 0,2 14 0 0,7 0 0 16,-8 2 0-16,8 7 0 0,0-1 0 16,0 4 0-16,8 2 0 0,-1 2 0 0,-7-3 0 15,16 4 0-15,-8-5 0 0,8 5 0 16,0-9 0-16,-1 4 0 0,8-4 0 0,1-4 0 15,-1-1 0-15,1-3 0 0,0 0-311 16,8-7-519-16,-10-1-327 0,10-6-123 0,-1 0 4 16,0-9 77-16,2-5 164 0,-2 1 298 15</inkml:trace>
  <inkml:trace contextRef="#ctx0" brushRef="#br0" timeOffset="124827.695">6103 13056 452 0,'-7'13'875'0,"-2"-4"190"0,2 1 144 16,-1-7 109-16,8 6-224 0,-8-9-222 15,8 4-206-15,0 2-145 0,0-6-402 0,0 0-119 16,0 0 0-16,8 0 0 0,0 0 0 15,8 0 0-15,-1-6 0 0,8 2 0 0,1 4 0 16,7-3 0-16,1 3 0 0,-1-6 0 16,9 6 0-16,-2 0 0 0,-5 0 0 15,5 0 0-15,-6 0 0 0,-1 0 0 0,0 6 0 16,-15-3 0-16,8 7-666 0,-17-2-230 16,1 1-201-16,1-1-89 0,-18 5 7 0,9-3 75 15,-15 3 157-15,-1 1 244 0</inkml:trace>
  <inkml:trace contextRef="#ctx0" brushRef="#br0" timeOffset="125025.17">6245 13281 373 0,'-32'10'810'16,"17"-7"188"-16,-9 3 138 0,8-3 103 0,1 2-207 15,-1-1-208-15,9-4-217 0,-2 5-156 16,1-5-99-16,8 0-65 0,8 4-205 16,1-4-82-16,5 0 0 0,3 0 0 0,6 0 0 15,1 0 0-15,7-4 0 0,0 4 0 16,1 0 0-16,6 0 0 0,-5 0 0 0,5 0 0 15,-6 0 0-15,-8 4 0 0,7-4 0 16,-8 5-498-16,1 0-587 0,-9-5-188 16,8 4-42-16,-14-4 47 0,6 0 117 0,9-4 229 15,-8-1 384-15</inkml:trace>
  <inkml:trace contextRef="#ctx0" brushRef="#br0" timeOffset="126004.716">7422 12364 231 0,'-16'-18'597'0,"8"0"153"15,-8 5 147-15,0 0 98 0,9 4-182 0,-10-1-149 16,10 7-121-16,0 3-135 0,-2 0-127 16,1 9-82-16,8-1-52 0,0 10-36 0,8 8-18 15,1 5-8-15,5 9-11 0,3 4-14 16,6 10-11-16,-7 3-10 0,8 5-9 16,-1-1-9-16,1 10-7 0,-1-5-4 0,0 1-10 15,0-2-30-15,-7 1-43 0,8-3-61 16,-8-6-80-16,-1-4-105 0,-6-1-128 15,6-8-141-15,-15-3-138 0,8-10-134 0,-16-9-47 16,8-5 36-16,-8-8 99 0,-8-4 149 0,1-10 170 16</inkml:trace>
  <inkml:trace contextRef="#ctx0" brushRef="#br0" timeOffset="126174.262">7445 13281 73 0,'-32'-35'531'0,"-6"0"159"0,5-5 170 0,-5 1 121 16,6-5-72-16,1 9-152 0,0-6-126 15,15 11-124-15,-8 2-148 0,17 3-106 0,-1 3-75 16,8-1-52-16,8 10-34 0,6-1-25 15,10 6-20-15,16 8-12 0,-1 0-10 16,16 5-15-16,0 4-45 0,8-1-74 0,-1 5-133 16,9 4-230-16,-1 1-315 0,-7 1-222 15,8 2-80-15,-8-3 6 0,-1 4 95 16,-7-4 210-16,1-5 306 0</inkml:trace>
  <inkml:trace contextRef="#ctx0" brushRef="#br0" timeOffset="126906.305">8260 13118 334 0,'-7'5'748'15,"-9"-5"174"-15,1 0 116 0,-1-5 76 0,-8 5-224 16,1-5-213-16,-1-4-192 0,0 5-149 16,-7 1-91-16,0-6-57 0,8 4-31 15,-9-4-24-15,8 4-19 0,0 5-19 0,1-4-22 16,-1 8-18-16,9 5-12 0,-1 1-6 16,9 6-3-16,-1 7 0 0,8 4 10 0,0-1 7 15,8 9-2-15,-1 0-5 0,9 1-7 16,-1-1-5-16,9-4-15 0,-1-1-1 15,10-2 1-15,-10-11 1 0,8 1 2 0,0-5-1 16,1-8-16-16,0-10-35 0,-1 1-34 0,-8-5-35 16,1-9-33-16,-1 1-30 0,-7-5-6 15,-1-5 9-15,1 1 24 0,-8-6 24 16,-8 2 29-16,0 3 29 0,0 1 27 0,0-1 24 16,-8 5 19-16,1 5 19 0,-2-5 18 15,2 8 16-15,-1 0 7 0,8 7-4 0,-8 1-7 16,8 3-9-16,-8 6-6 0,8 6-2 15,0 1 4-15,0 3 8 0,0 5 11 16,8 3 6-16,0 2-1 0,0-2-6 0,-1 2-9 16,2-2-10-16,6 6-10 0,1-4-10 15,-9-6-8-15,9 4-5 0,1-7-3 0,-3 0-1 16,10-1 0-16,-8-10 1 0,0 3 1 16,-1-6 0-16,9-6 0 0,-8 3-1 0,0-6-2 15,-1-5-12-15,1-4-15 0,-9 1-17 16,10-4-15-16,-3 2-13 0,3-6-7 15,-10 6 5-15,2-3 9 0,-2 0 12 0,1 5 14 16,0-1 10-16,0 5 6 0,-1 3 4 16,2 2 1-16,-9-1 9 0,7 9 14 0,-7-5 19 15,8 10 18-15,-8 0 21 0,8 4 16 16,0 4 5-16,-1 0-5 0,-7 5-62 16,9-1-29-16,-2 1 0 0,-7 0 0 0,8-1 0 15,1 1 0-15,-9-5 0 0,7 1 0 16,0-5 0-16,2-1-65 0,-1-4-94 0,-1-4-41 15,2-4-33-15,-2-10-11 0,1 1 6 16,8 0 20-16,-9-9 30 0,9 5 40 0,-8-6 43 16,0 6 43-16,0-1 40 15,-1 5 28-15,2 0 24 0,-9 9 30 0,7-5 32 16,-7 9 33-16,8 0 22 0,0 9 21 0,0-2 14 16,-1 7 4-16,-7 0-7 0,8 3-17 15,0 1-26-15,7 4-24 0,-6 1-27 16,-2-2-29-16,10-4-22 0,-3 6-17 0,-5-5-8 15,6-1-35-15,-6-3-60 0,6-5-62 16,-7-2-70-16,7-1-122 0,1-6-230 0,0-6-335 16,-1-6-175-16,1-2-61 0,1-7 4 15,6-2 88-15,1-3 213 0,-1-1 354 0</inkml:trace>
  <inkml:trace contextRef="#ctx0" brushRef="#br0" timeOffset="127712.149">9861 12796 197 0,'8'-18'664'0,"-8"5"199"16,0 0 131-16,-8 0 91 0,1-1-146 16,-2 0-193-16,2 7-172 0,-1-7-165 15,-8 5-104-15,0 1-70 0,9 2-54 0,-9 3-43 16,-8-1-37-16,9 4-32 0,-1 7-25 15,0 2-21-15,-8 5-8 0,9 13-5 0,7-1-1 16,-7 9 0-16,6 9 1 0,9 9 3 16,0 1-2-16,9 3-1 0,6 0 5 0,8 4 13 15,-7-7 5-15,15-1 3 0,-7-5 0 16,8-4 4-16,-1-9-3 0,0-3-10 16,9-11-4-16,-9-2-2 0,0-10 2 0,-7-9-1 15,-1-5-1-15,1 1-1 0,-8-10-2 16,-9-3-2-16,2-6-3 0,-9 2-1 0,-9-6-2 15,2 5-1-15,-9-5-3 0,1 1-3 16,-9 4-5-16,1 0-7 0,-10 4-11 16,2 5-11-16,0 3-15 0,0 3-19 0,-1 1-17 15,1 6-22-15,0 0-25 0,8 10-27 16,-1-1-32-16,8-1-39 0,8 6-66 0,0-1-109 16,8 0-175-16,8 0-224 0,7 1-161 15,1-10-52-15,15 0 28 0,-7-4 106 16,16-4 191-16,-9-5 254 0</inkml:trace>
  <inkml:trace contextRef="#ctx0" brushRef="#br0" timeOffset="128053.394">10340 13025 449 0,'8'-4'896'16,"-8"0"146"-16,-8-1 99 0,-1 1 76 16,-5-1-218-16,5 1-323 0,-6-5-219 0,-1 5-121 15,0 0-87-15,1 4-67 0,-1 0-55 16,1 4-42-16,-1 0-36 0,8 9-21 0,-8 1-5 15,0 8 6-15,9 4 9 0,-1 6 9 16,8-2 13-16,0 5 1 0,0 5-61 16,15-5 0-16,-6 5 0 0,6-5 0 0,8 0 0 15,1-7 0-15,7-2 0 0,-8-8 0 16,10-5 0-16,-2-9 0 0,-8-4 0 0,8-4 0 16,-7-5 0-16,-1-9 0 0,-7-5 0 15,1 2 0-15,-3-5 0 0,-14-6 0 16,9 2 0-16,-9 3 0 0,-9-4 0 0,2 5 0 15,-9-1 0-15,8 0 0 0,-15 10 0 16,7-4 0-16,-8 7 0 0,1 0 0 16,8 5-211-16,-9 2-196 0,8 1-85 0,-8 2-136 15,8 0-190-15,9-5-195 0,-1 4-64 16,0-8 13-16,16 0 92 0,0-4 174 0,-1-6 245 16</inkml:trace>
  <inkml:trace contextRef="#ctx0" brushRef="#br0" timeOffset="128332.631">10449 12629 388 0,'0'-14'893'16,"0"5"173"-16,0 0 122 0,0 5 91 0,-7-1-183 16,-1 1-318-16,0 4-260 0,8 0-159 15,-8 4-112-15,8 1-85 0,-7 4-56 16,7 4-35-16,7 1-31 0,-7 3-40 0,8 1 0 16,8-1 0-16,-9-3 0 0,9-1 0 15,1 0 0-15,-3-9 0 0,3 1 0 0,-1-1 0 16,-1-8 0-16,-7-1 0 0,7-9 0 15,-6 7 0-15,6-12 0 0,-15 1 0 0,0 1 0 16,0-1 0-16,-8 1 0 0,1-5-1 0,-9 4-105 16,0 1-16-16,1 4-12 0,-1-1-11 15,-1 1-8-15,-6 5-10 0,-1-1-15 16,9 9-24-16,-8 0-29 0,7 0-61 0,0 9-107 16,8-1-172-16,1 5-224 0,7 1-140 15,0 3-45-15,7 5 38 0,1-4 109 0,8 3 189 16</inkml:trace>
  <inkml:trace contextRef="#ctx0" brushRef="#br0" timeOffset="128629.342">11595 13030 295 0,'-7'13'932'16,"-9"-3"202"-16,0-3 145 0,8 2 112 16,1 0-79-16,-2-4-377 0,2 0-283 0,7-5-391 15,0 3-261-15,7-3 0 0,2 0 0 16,6-3 0-16,8-2 0 0,9 0 0 0,-1-4 0 16,8 0 0-16,1 2 0 0,7-3 0 15,-8 1 0-15,9 5 0 0,-10-5 0 0,2 9 0 16,-9 0-101-16,0 4-510 0,-8 1-171 15,-7 4-215-15,0 5-138 0,-8-7-22 16,-8 7 48-16,-8 3 128 0,-8-4 215 0,0 1 288 16</inkml:trace>
  <inkml:trace contextRef="#ctx0" brushRef="#br0" timeOffset="128812.85">11737 13237 374 0,'-33'13'850'0,"10"-4"174"0,8-4 120 15,-1 4 82-15,0-5-213 0,8 0-269 0,1 1-223 16,7 0-122-16,0-5-75 0,7 0-39 15,9 0-18-15,8 0-247 0,0-5-20 0,-1 0 0 16,16 5 0-16,-7-4 0 0,6 0 0 16,2 4 0-16,0-5 0 0,-2 1 0 15,9 4 0-15,-7 0 0 0,-9 0-244 0,0 0-615 16,1 0-316-16,-1 0-113 0,0-5 5 16,-7-4 73-16,8 1 165 0,-1-5 316 0</inkml:trace>
  <inkml:trace contextRef="#ctx0" brushRef="#br0" timeOffset="129004.338">13117 13113 427 0,'0'32'1287'16,"0"-6"314"-16,0-4 224 0,-7-4 170 0,7-5-939 16,-9-4-1056-16,9-5 0 0,-7-4 0 15,7 0 0-15,7-4 0 0,-7-5 0 0,9 0 0 16,-2 0 0-16,1-4 0 0,0 5 0 15,-8-1-475-15,8 0-1222 0,-1 0 35 0,2 5 145 16,-9-2 218-16,0 3 357 0,0-7 442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30T13:20:58.9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691 1925 5 0,'133'0'130'0,"7"0"-40"0,1-4-100 15,8 0-67-15,-9 4-3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9:18.6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786 10351 280 0,'-8'0'333'0,"8"0"34"0,-7 0-21 0,-2 4-71 15,9-4-37-15,-7 0-7 0,-1 0 13 16,8 5 22-16,-9-5 19 0,9 0 22 0,0 0 9 16,0 0-4-16,0 0-20 0,0 0-27 15,0 0-16-15,0 0-16 0,0 0-23 16,9 0-24-16,-1 4-15 0,-1-4-13 15,2 4-25-15,6 2-26 0,1-6-16 0,0 3-14 16,6 1-5-16,2 1-3 0,-1 4 0 0,1-5 2 16,8 1-2-16,-1 3 0 0,0-2-5 15,9-3-5-15,-9 7-3 0,8-7-1 0,1 2 1 16,6 0 4-16,-6-5 6 0,-1 4 3 16,9-4-2-16,-10 5-5 0,9-5-6 0,-7 0-7 15,7 0-8-15,0-5-8 0,-8 5 0 16,8 0 5-16,-8-4 5 0,8 4 4 15,1-5 6-15,-1 0 10 0,0 2-2 0,0-3-2 16,0-1-3-16,0 1-2 0,0 3-2 16,0-2-2-16,1-4 2 0,-1 4 1 0,-1 1 2 15,1-1 2-15,0 5-1 0,-7-4-6 16,7 4-3-16,-8-3-19 0,0 3-28 16,1 3 0-16,-2-3 0 0,-6 0 0 0,7 4 0 15,-7-4 0-15,-8 0 0 0,7 5 0 16,0-5 0-16,-8 0 0 0,1 4 0 15,8-4 0-15,-9 5 0 0,0-5 0 0,0 0 0 16,1 0 0-16,-1 4 0 0,1-4 0 0,0 0 0 16,-1 0 0-16,9 0 0 0,-8 0 0 15,0 0 0-15,-1 0 0 0,1 0 0 16,-1 0 0-16,1 0 0 0,-2 0 0 0,10 0 0 16,-8-4 0-16,0 4 0 0,-1 0 0 15,1 0 0-15,-1 0 0 0,1-5 0 16,-1 5 0-16,1 0 0 0,-1 0 0 0,1 0 0 15,0 0 0-15,-10-4 0 0,10 4 0 16,0 0 0-16,-1 0 0 0,-7 0 0 0,8 0 0 16,-1 0 0-16,1 0 0 0,0 0 0 15,-1 0 0-15,1 0 0 0,-1 0 0 16,1 0 0-16,-1 0 0 0,1 0 0 0,-9 0 0 16,8 0 0-16,1 0 0 0,0 0 0 15,-1-5 0-15,-7 5 0 0,8 0 0 0,-1 0 0 16,-8 0 0-16,9 0 0 0,-1 0 0 15,1 5 0-15,-8-5 0 0,8 0 0 16,-8 4 0-16,7-4 0 0,-8 5 0 0,9-5 0 16,-8 4 0-16,7-4 0 0,-8 5 0 0,1-5 0 15,1 5 0-15,-3-2 0 0,10-3 0 16,-8 6 0-16,0-6 0 0,-1 0 0 0,1 3 0 16,0-3 0-16,-1 4 0 0,9-4 0 15,-8 0 0-15,0 0 0 0,-1 0 0 16,9 6 0-16,-8-6 0 0,0 0 0 0,-1 0 0 15,8 0 0-15,-7 0 0 0,8 3 0 16,0-3 0-16,-10 0 0 0,10 0 0 0,0 0 0 16,-8 0 0-16,7 0 0 0,1 0 0 15,-1 0 0-15,1 0 0 0,-8 0 0 16,8 0 0-16,-1-3 0 0,-1 3 0 0,2 0 0 16,-8 0 0-16,8 0 0 0,-1 0 0 15,-7-6 0-15,8 6 0 0,-9 0 0 16,8 0 0-16,-6 0 0 0,-1 0 0 0,-1 0 0 15,8 0 0-15,-7 6 0 0,0-6 0 0,-1 0 0 16,1 0 0-16,-8 0 0 0,8 0 0 16,-1 3 0-16,1-3 0 0,-9 0 0 15,10 5 0-15,-1-5 0 0,-9 5 0 0,9-5 0 16,-8 0 0-16,8 0 0 0,-1 4 0 16,-7-4 0-16,7 0 0 0,-6 0 0 0,6 0 0 15,-7 0 0-15,0 0 0 0,8 0 0 16,-9 0 0-16,10 0 0 0,-10 0 0 15,0 0 0-15,10 0 0 0,-10 0 0 0,9 0 0 16,-8 5 0-16,0-5 0 0,7 0 0 16,1 0 0-16,-8 0 0 0,8 3 0 0,-9-3 0 15,9 0 0-15,-8 6 0 0,8-6 0 16,-9 0 0-16,10 0 0 0,-10 0 0 0,9 0 0 16,-8-6 0-16,8 6 0 0,-1 0 0 15,-7-3 0-15,7 3 0 0,-6 0 0 16,6-5 0-16,-7 5 0 0,7 0 0 0,-6 0 0 15,6 0 0-15,-6 0 0 0,5 0 0 16,3 0 0-16,-10 0 0 0,9 5 0 0,-8-5 0 16,8 0 0-16,-9 0 0 0,9 0 0 15,-1 0 0-15,1 0 0 0,0 0 0 16,-1 0 0-16,1 0 0 0,8-5 0 0,-8 5 0 16,-1 0 0-16,8-4 0 0,-6 4 0 15,-1 0 0-15,7-5 0 0,-8 5 0 16,1 0 0-16,8-5 0 0,-8 5 0 0,-1 0 0 15,1 0 0-15,0-3 0 0,-1 3 0 0,-8 0 0 16,10 0 0-16,-1 0 0 0,-9 0 0 16,9-6 0-16,-1 6 0 0,1 0 0 15,-8-4 0-15,8 4 0 0,0 0 0 0,-1-3 0 16,-6 3 0-16,5 0 0 0,3-6 0 16,-10 6 0-16,9-3 0 0,0 3 0 15,-1-5 0-15,-6 5 0 0,6 0 0 0,1-5 0 16,0 5 0-16,-1 0 0 0,1-4 0 15,-1 4 0-15,1-5 0 0,0 5 0 0,-1 0 0 16,1-4 0-16,8 4 0 0,-8 0 0 16,-1-5 0-16,1 5 0 0,7 0 0 15,-7 0 0-15,-1-4 0 0,1 4 0 0,8 0 0 16,-8 0 0-16,-1 0 0 0,1-3 0 16,8 3 0-16,-8 0 0 0,-1 0 0 0,8 0 0 15,-7 0 0-15,-1-6 0 0,9 6 0 16,-8 0 0-16,0 0 0 0,-1 6 0 15,1-6 0-15,8 0 0 0,-8 0 0 0,-1 0 0 16,8 0 0-16,-7 0 0 0,1 0 0 16,6 0 0-16,-8 0 0 0,1 0 0 0,8 0 0 15,-9 0 0-15,1-6 0 0,7 6 0 16,-7 0 0-16,-1 0 0 0,1 0 0 0,8-4 0 16,-8 4 0-16,-1 0 0 0,1 0 0 15,8 0 0-15,-8 0 0 0,7 0 0 16,-8 0 0-16,1 0 0 0,8 0 0 15,-8 0 0-15,8-4 0 0,-10 4 0 0,10 0 0 16,0 0 0-16,-8 0 0 0,7-5 0 0,-8 5 0 16,9 0 0-16,-1 0 0 0,-7-4 0 15,8 4 0-15,0 0 0 0,-1 0 0 16,-7 0 0-16,8-5 0 0,-1 5 0 0,1 0 0 16,-1 0 0-16,-8 0 0 0,9-4 0 15,-1 4 0-15,1 0 0 0,-8 0 0 0,8 0 0 16,-9-4 0-16,8 4 0 0,-7 0 0 15,8 0 0-15,-8-5 0 0,8 5 0 16,-10 0 0-16,10 0 0 0,-8 0 0 0,8-4 0 16,-8 4 0-16,-1 0 0 0,8 0 0 15,-7 0 0-15,-1 0 0 0,9-5 0 0,-8 5 0 16,8 0 0-16,-8 0 0 0,7 0 0 16,-8-4 0-16,9 4 0 0,-8 0 0 15,0-4 0-15,7 4 0 0,-8 0 0 16,9-4 0-16,-8 4 0 0,8-5 0 0,-9 5 0 15,1-4 0-15,7-1 0 0,1 5 0 0,-8-4 0 16,7 4 0-16,-8-5 0 0,9 5 0 16,-1-4 0-16,-6 4 0 0,6-5 0 15,1 5 0-15,-1 0 0 0,1-5 0 0,-1 5 0 16,1-3 0-16,0 3 0 0,-1 0 0 16,1-4 0-16,-1 4 0 0,1 0 0 0,-1-5 0 15,8 5 0-15,-7-4 0 0,0 4 0 16,-1-5 0-16,1 5 0 0,7 0 0 0,-8 0 0 15,8 0 0-15,-7 0 0 0,8 0 0 16,-8 0 0-16,-1 0 0 0,8 0 0 16,-7 0 0-16,-1 0 0 0,1 0 0 0,-1 0 0 15,1 0 0-15,-8 0 0 0,8 5 0 16,-9-5 0-16,8 0 0 0,1 0 0 16,-8 0 0-16,-1 0 0 0,8 0 0 0,-7 0 0 15,1 0 0-15,-3 0 0 0,3 0 0 16,6 0 0-16,-7 0 0 0,-1 0 0 0,1 0 0 15,0 0 0-15,-8 0 0 0,8 0 0 16,-1 4 0-16,1-4 0 0,0 0 0 0,-1 0 0 16,1 0 0-16,0 5 0 0,-1-5 0 15,-8 0 0-15,10 0 0 0,-1 0 0 16,-1 4 0-16,1-4 0 0,0 0 0 0,-1 0 0 16,1 0 0-16,-9 0 0 0,9 0 0 15,8 0 0-15,-17 0 0 0,10 0 0 0,6 0 0 16,-7 0 0-16,-1 0 0 0,1 0 0 15,8 0 0-15,-8 0 0 0,-1 0 0 16,1 0 0-16,-1 0 0 0,1 0 0 0,8 0 0 16,-8 0 0-16,-1 0 0 0,1 3 0 15,0-3 0-15,-1 0 0 0,1 0 0 0,0 0 0 16,-1 5 0-16,1-5 0 0,0 0 0 16,-1 0 0-16,1 0 0 0,-9 0 0 0,10 0 0 15,-10 0 0-15,9 5 0 0,-8-5 0 16,0 0 0-16,0 0 0 0,-1 0 0 15,-7 0 0-15,9 0 0 0,-2 0 0 0,-7 0 0 16,8 0 0-16,-8 0 0 0,0 0 0 16,7 0 0-16,-7 4 0 0,0-4 0 0,9 0 0 15,-9 0 0-15,0 0 0 0,7 0 0 16,-7 0 0-16,8 0 0 0,-8 0 0 16,8 0 0-16,0 0 0 0,-8 0 0 0,0 0 0 15,7 0 0-15,-7 0 0 0,0 0 0 16,0 0 0-16,0 0 0 0,0 0 0 0,0 0 0 15,0 0 0-15,0 0 0 0,0 0 0 16,-7 0 0-16,-1-4 0 0,0 4 0 0,-7 4-526 16,-1-4-464-16,-8 5-218 0,-7-1-57 15,8 1 32-15,-8-1 89 0,-9 5 189 16,0 4 328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9:47.5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792 14703 105 0,'0'0'350'0,"0"5"51"15,-7-5 44-15,7 4-47 0,0-4-72 16,-7 0-49-16,7 0-40 0,0 4-24 15,0-4-10-15,7 0-5 0,-7 0 8 0,7 5 16 16,-7-5 41-16,9 4 56 0,-1-4 32 16,-1 4 6-16,2-4-12 0,6 5-30 0,-7-1-45 15,7-4-63-15,-6 5-49 0,6-1-29 16,1 0-23-16,0 1-13 0,7-1-14 0,1 1-8 16,0-1-10-16,-1 0-8 0,1 1-8 15,7-1-6-15,0 0-6 0,-8-4-6 16,8 0-4-16,2 5-1 0,-2-5 1 0,0 0-1 15,8 0 4-15,-8 0 3 0,2 0 4 16,-2 0 2-16,0 0 2 0,1 0-1 0,-1 0-1 16,7 0-5-16,-6 0-6 0,0 0-4 15,-1 4-2-15,1-4-3 0,-1 5 0 16,0-5 4-16,1 4 3 0,-1-4 1 0,0 5-2 16,0-5 2-16,-7 4-1 0,8-4 0 15,-1 0-4-15,-8 4 0 0,8-4-1 16,-7 0-2-16,8 5-1 0,-8-5-2 0,-1 0-1 15,1 0-2-15,0 0 0 0,-1 0 2 16,-1 0 0-16,2 0 2 0,0 0 2 0,-8 0 3 16,7 0 0-16,1 0 0 0,-8 0-2 15,-1 5-1-15,8-5-2 0,-7 0-4 0,1 0-2 16,6 0-3-16,-8 0 0 0,1 0-2 16,0 0-1-16,-1 0 1 0,1 0 0 15,0-5-1-15,-1 5-1 0,-7 0 0 0,8 0 0 16,-9-5 0-16,9 5-2 0,-8 0 0 15,8 0 2-15,-9 0 0 0,2 0 0 0,6 0-1 16,-6 0 1-16,6 0-1 0,-7 0-1 16,7-4 0-16,1 4 0 0,-8 0-1 15,8 0 2-15,-9 0 0 0,9 0 0 16,-8 0 1-16,8 0 1 0,-9-4 0 0,10 4-1 16,-10-5 0-16,9 5-1 0,-8 0 0 0,8-4-2 15,-9 4 0-15,9 0 1 0,-1-5-1 16,-6 5 1-16,6-4-2 0,-7 4 1 15,7-5 1-15,1 5 1 0,-8-4 1 0,8 4 0 16,-9 0 1-16,9-4 2 0,1 4 0 16,-3 0 0-16,-5-5-2 0,6 5 2 0,1 0 1 15,-8 0-3-15,8 0 0 0,-9-4 2 16,9 4 0-16,-8 0-2 0,0 0 2 0,7 0 1 16,-6 0 0-16,6 0-1 0,-6 0-1 15,5 0 6-15,-5 0 1 0,6 0 3 16,-8 0 2-16,10 0 0 0,-10 0 0 0,9 0-2 15,-8 0-2-15,0 0-2 0,7 0-2 16,-6 0 2-16,6 0-4 0,-7 0 1 0,0 0-1 16,8 0 0-16,-9 0-2 0,1 0 0 15,8 0-1-15,-9 0 1 0,2 0-1 16,6 0 0-16,-6 0-1 0,-2 0 0 16,1 0 2-16,8 0-2 0,-9 0 0 0,2 0 0 15,6 0 0-15,-7 0 1 0,0 0 0 0,-1 0 0 16,9 0 1-16,-8 0-2 0,0 0 1 15,7 0-1-15,-7 0 0 0,0 0 0 16,7 0 0-16,-6 0 0 0,6 0-1 0,-6 0 0 16,-2 0 0-16,9 0 1 0,-8 0-1 15,-1 0 1-15,9 0 0 0,-8 0 0 0,0 4 0 16,7-4 1-16,-6 0-1 0,-2 0 0 16,1 0 1-16,0 5 0 0,7-5-1 15,-6 0 0-15,-2 0-1 0,1 0 1 0,1 4 0 16,-2-4-2-16,0 0 0 0,2 0 1 15,-1 0 0-15,-1 0-1 0,2 0 0 0,-2 0 1 16,1 0 1-16,0 0-1 0,0 0 0 16,-1 0 1-16,2 0 0 0,-2 0-1 15,1 0-2-15,-8 0 1 0,8 0 0 0,0 0 1 16,-1 0 0-16,1 0 1 0,0 0 0 16,7 0 0-16,-15 0 0 0,16 0-3 0,-8 0 1 15,1 0 0-15,-2 0-1 0,0 0-1 16,10 0 1-16,-10 4 1 0,2-4 1 15,6 0 0-15,-7 0 1 0,7 0 13 0,-6 5 5 16,6-5 5-16,-7 4 2 0,7 1 3 0,1-5 1 16,-8 0-10-16,8 0-7 0,0 4-4 15,-1-4-2-15,1 0-1 0,0 0-1 0,-8 0 0 16,8 0 0-16,-1 0 1 0,1 0-3 16,-1 0 2-16,-7 0-1 0,7 0-1 15,1 0-2-15,-8 0 2 0,8 0 0 0,0 0-1 16,-9 0-1-16,10 0 0 0,-3 0 2 15,-5 0 1-15,6 0 0 0,1 0 1 16,-8 0 0-16,8 0 1 0,-9 0-2 16,9 0 2-16,-8 0 0 0,8 0-3 0,0 0 3 15,-9 0-2-15,10 0 1 0,-10 0-2 16,9 0-1-16,-1-4 1 0,-8 4-1 0,10 0 1 16,-10 0 1-16,9 0 0 0,0 0 1 0,-1 0-3 15,1 0-1-15,-8-5 0 0,8 5 0 16,0 0 0-16,-1 0 0 0,8 0 0 15,-6 0 0-15,-1 0 0 0,-1 0 0 0,8 0 0 16,-7 0 0-16,8 0 0 0,-8 0 0 16,7 0 0-16,0 0 0 0,-7 0 0 0,7 0 0 15,1 0 0-15,-8-4 0 0,8 4 0 16,-9 0 0-16,8 0 0 0,-7 0 0 16,0-5 0-16,8 5 0 0,-9 0 0 0,8 0 0 15,-6 0-12-15,-1 0-7 0,-1 0-3 16,1 0 0-16,7-4-1 0,-8 4 1 0,1 0 13 15,0 0 5-15,8 0 3 0,-9 0 2 16,1 0 2-16,0 0 1 0,-1 0-1 16,9 0 1-16,-8 0 1 0,0 0-3 15,-1 0 1-15,1 0-2 0,0 0 1 0,-1 0-2 16,1 0 1-16,0 0 1 0,-1 4-1 0,8-4 2 16,-6 0-1-16,-3 0 0 0,3 0 1 15,-1 0-2-15,-1 0 3 0,1 0-3 0,0 0-1 16,-1 0 1-16,8 5-1 0,-7-5 0 15,1 0 0-15,-3 0 0 0,3 0 1 16,-1 0 1-16,7 0 0 0,-8 0 0 0,1 0 0 16,8-5 5-16,-8 5-1 0,-1 0-1 15,1 0 0-15,8-4 1 0,-10 4-2 16,3 0-1-16,6-4-1 0,-7 4-1 0,-1 0 1 16,1 0-1-16,0 0 0 0,-1-5 0 15,9 5 0-15,-8 0-1 0,0 0 2 0,-1 0 2 16,9-4 4-16,-8 4-1 0,0 0 2 15,-1 0-8-15,8 0-1 0,-7 0 0 0,0-4 0 16,7 4 0-16,-7 0 0 0,0-5 0 16,8 5 0-16,-10 0 0 0,3 0 0 0,6 0 0 15,-7 0 0-15,-1 0 0 0,9 0 0 16,-8 0 0-16,7 0 0 0,-6 0 0 16,-3 0 0-16,10 0 0 0,-8 0 0 0,8 0 0 15,-8 0 0-15,-1-4 0 0,8 4 0 16,-7 0 0-16,-1 0 0 0,9 0 0 0,-8 0 0 15,8-5 0-15,-8 5 0 0,7 0 0 16,-8 0 0-16,9 0 0 0,-8-4 0 0,0 4 0 16,-1 0 0-16,8 0 0 0,-7 0 0 15,1 0 0-15,-3 0 0 0,10 0 0 0,-8 0 0 16,-1 0 0-16,1 0 0 0,8 0 0 16,-8 0 0-16,-1 0 0 0,8 0 0 15,-7 0 0-15,1 0 0 0,-3 0 0 0,3 0 0 16,6 0 0-16,-7-4 0 0,-1 4 0 15,1 0 0-15,8 0 0 0,-8 0 0 0,-1 0 0 16,1 0 0-16,-1 0 0 16,8 0 0-16,-6-5 0 0,-1 5 0 0,-1 0 0 15,8 0 0-15,-7 0 0 0,0 0 0 16,8 0 0-16,-9 0 0 0,1 0 0 0,7 0 0 16,-6 0 0-16,-3-4 0 0,10 4 0 0,-8-5 0 15,8 5 0-15,-8 0 0 0,7-4 0 16,-8 4 0-16,9 0 0 0,-8 0 0 0,8 0 0 15,-10-4 0-15,10 4 0 0,0 0 0 16,-1 0 0-16,-7 0 0 0,8 0 0 16,-1-5 0-16,1 5 0 0,0 0 0 0,-1 0 0 15,1-4 0-15,-1 4 0 0,1 0 0 16,-1-4 0-16,1 4 0 0,-1 0 0 16,-8-5 0-16,9 5 0 0,-1 0 0 0,-6-5 0 15,6 5 0-15,1 0 0 0,-8 0 0 16,-1 0 0-16,8-4 0 0,-7 4 0 0,8 0 0 15,-8-5 0-15,6 5 0 0,-5 0 0 16,6-5 0-16,-7 5 0 0,-1-3 0 0,9 3 0 16,-8 0 0-16,7-4 0 15,-6 4 0-15,-3 0 0 0,10-6 0 0,-8 6 0 16,8 0 0-16,-8 0 0 0,-1 0 0 0,8-3 0 16,-7 3 0-16,8 0 0 0,-9 0 0 15,8 0 0-15,-6 0 0 0,-1 0 0 0,7 0 0 16,-8 0 0-16,9 0 0 0,-8 0 0 15,0 0 0-15,7 0 0 0,-8 0 0 16,1 0 0-16,8 0 0 0,-8 0 0 0,-1 0 0 16,9-5 0-16,-8 5 0 0,0 0 0 15,6 0 0-15,-6 0 0 0,8-5 0 0,-8 5 0 16,8 0 0-16,-10-4 0 0,10 4 0 16,-8 0 0-16,8-5 0 0,-8 5 0 0,7 0 0 15,1 0 0-15,-9 0 0 0,8 0 0 16,1-4 0-16,-8 4 0 0,8 0 0 15,-1-5 0-15,-8 5 0 0,9 0 0 0,-1 0 0 16,-7-4 0-16,8 4 0 0,-1 0 0 16,1-3 0-16,0 3 0 0,-1-6 0 15,-7 6 0-15,8 0 0 0,-1-4 0 0,1 4 0 16,0 0 0-16,-1-4 0 0,-1 4 0 16,2 0 0-16,0 0 0 0,-1 0 0 0,1 0 0 15,8 0 0-15,-8-5 0 0,7 5 0 16,-8 0 0-16,8 0 0 0,-7-4 0 15,8 4 0-15,-9 0 0 0,8 0 0 0,-7 0 0 16,7-5 0-16,0 5 0 0,-7 0 0 16,8 0 0-16,-1 0 0 0,0 0 0 0,-8-4 0 15,10 4 0-15,-2 0 0 0,0 0 0 16,0-4 0-16,1 4 0 0,-1-5 0 16,0 5 0-16,1 0 0 0,-1 0 0 0,0-4 0 15,1 4 0-15,-1 0 0 0,0-5 0 16,1 5 0-16,7 0 0 0,-8-4 0 0,1 4 0 15,-1 0 0-15,0-4 0 0,2 4 0 16,5-5 0-16,-6 5 0 0,-1-4 0 16,8 4 0-16,-7 0 0 0,-1-4 0 0,9 4 0 15,-9 0 0-15,0-5 0 0,9 5 0 16,-9-4 0-16,1 4 0 0,6 0 0 0,-7-5 0 16,9 5 0-16,-9 0 0 0,9 0 0 15,-9-4 0-15,8 4 0 0,-8 0 0 0,2 0 0 16,-2 0 0-16,0-5 0 0,1 5 0 15,-1 0 0-15,0 0 0 0,0-4 0 16,-8 4 0-16,10 0 0 0,-2 0 0 0,-8 0 0 16,1-4 0-16,7 4 0 0,-8 0 0 15,1 0 0-15,-1 0 0 0,1 0 0 0,0 0 0 16,-1 0 0-16,1 0 0 0,-1 0 0 0,1 0 0 16,-8 0 0-16,8 0 0 0,-1 0 0 15,1 0 0-15,-1 0 0 0,1-6 0 16,-1 6 0-16,1 0 0 0,0 0 0 0,-2 0 0 15,1 0 0-15,1 0 0 0,0 0 0 16,-1 0 0-16,1 0 0 0,8 0 0 16,-9 0 0-16,1 0 0 0,7 0 0 15,-7 6 0-15,7-6 0 0,-8 0 0 0,8 0 0 16,-7 0 0-16,8 0 0 0,-8 0 0 0,7 0 0 16,0 0 0-16,-8 4 0 0,9-4 0 15,-8 0 0-15,7 0 0 0,-7 0 0 0,7 0 0 16,-8 0 0-16,8 0 0 0,1 0 0 15,-8 0 0-15,7 0 0 0,0 0 0 16,-7 0 0-16,8 0 0 0,-9 0 0 0,8 4 0 16,-7-4 0-16,7 0 0 0,-8 5 0 15,8-5 0-15,2 0 0 0,-2 0 0 16,-8 0 0-16,8 4 0 0,-7-4 0 0,8 0 0 16,-1 0 0-16,-7 0 0 0,7 5 0 15,1-5 0-15,-1 0 0 0,-7 0 0 0,7 0 0 16,0 0 0-16,-8 0 0 0,9 0 0 15,-8 0 0-15,-1 0 0 0,1 0 0 16,7 0 0-16,-7 0 0 0,-1 4 0 0,1-4 0 16,-1 0 0-16,1 0 0 0,-1 0 0 15,1 5 0-15,0-5 0 0,-1 0 0 0,1 4 0 16,-1-4 0-16,1 0 0 0,-1 0 0 16,1 0 0-16,0 4 0 0,-1-4 0 0,8 0 0 15,-7 0 0-15,7 5 0 0,-8-5 0 16,1 0 0-16,7 0 0 0,-8 0 0 0,10 0 0 15,-2 0 0-15,-8 0 0 0,8 4 0 0,1-4 0 16,-1 0 0-16,0 0 0 0,0 0 0 16,2 0 0-16,-2 4 0 0,8-4 0 0,-8 0 0 15,9 0 0-15,-9 0 0 0,9 5 0 16,-2-5 0-16,-7 0 0 0,9 0 0 16,-9 0 0-16,9 0 0 0,-9 0 0 0,1 0 0 15,-1 0 0-15,0 0 0 0,1 0 0 16,-1 4 0-16,0-4 0 0,-7 0 0 0,7 0 0 15,-8 5 0-15,1-5 0 0,-1 4 0 16,-6-4 0-16,6 4 0 0,-7-4 0 16,-8 5 0-16,8-1 0 0,-1-4 0 15,-7 5 0-15,0-5 0 0,-8 4 0 0,7-4 0 16,-7 0 0-16,0 4 0 0,0-4 0 16,0 6 0-16,-7-3 0 0,-1-3-394 0,0 4-309 15,-7 1-238-15,-1-5-188 0,0 4-50 16,-8-4 26-16,0 5 91 0,-7-5 190 0,0 0 297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9:49.2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294 15885 206 0,'-15'5'289'0,"-1"-5"25"16,9 0-20-16,-9 4-51 0,8 1-29 0,-1-5 1 15,-5 4 17-15,5-4 21 0,1 5 19 16,1-5 14-16,-2 0 16 0,9 0 17 0,-7 4 23 16,7-4 22-16,-8 0 9 0,8 0-15 15,0 0-30-15,0 0-47 0,-8 0-52 0,8 4-60 16,0-4-51-16,0 0-34 0,0 0-22 16,0 0-16-16,0 0-10 0,0 0 4 0,8 0 3 15,-8 5 5-15,8-5 5 0,-1 4 8 0,9 0 9 16,1 1 3-16,6-1 3 0,-8 1 2 0,17-1 0 15,-8 1 3-15,7-1 3 0,0 5-1 16,9-4-2-16,-2 3 0 0,2 1-1 16,-1-5-2-16,9 5-1 0,-1 1-4 0,0-3-3 15,0 2-5-15,7 0-7 0,1-4-10 0,0 4-10 16,0 0-8-16,0 0-4 0,0-6-3 16,0 7 0-16,0-6 4 0,0 1 7 15,-1 4 7-15,2-5 6 0,-2-1 15 0,1 3-30 16,-8-6-32-16,8 4 0 0,1-4 0 0,-9 4 0 15,7 1 0-15,-7-1 0 0,1 1 0 16,-1-1 0-16,7-4 0 0,-14 4 0 16,7 1 0-16,0-1 0 0,-8-4 0 15,8 5 0-15,-8-5 0 0,0 4 0 0,1-4 0 16,-9 0 0-16,8 0 0 0,-8 0 0 16,9 0 0-16,-9 0 0 0,9 0 0 0,-9 0 0 15,0 0 0-15,1 0 0 0,-1 0 0 0,0 4 0 16,1-4 0-16,-1 5 0 0,0-1 0 15,1 0 0-15,-1-4 0 0,0 5 0 16,-7-5 0-16,7 4 0 0,1 1 0 0,-1-5 0 16,0 4 0-16,2 1 0 0,-2-5 0 15,8 5 0-15,-8-2 0 0,0-3 0 0,2 4 0 16,-2 1 0-16,7-5 0 0,-6 4 0 16,-1-4 0-16,0 5 0 0,9-5 0 15,-9 4 0-15,1-4 0 0,-1 5 0 0,0 0 0 16,-7-5 0-16,7 0 0 0,1 4 0 15,-1-4 0-15,-7 5 0 0,7-5 0 0,1 0 0 16,-9 0 0-16,8 0 0 0,0 3 0 16,-7-3 0-16,8-3 0 0,-8 3 0 15,7 0 0-15,-8-5 0 0,8 5 0 0,-7 0 0 16,-1-4 0-16,8 4 0 0,-7 4 0 16,0-4 0-16,-1 0 0 0,9 0 0 0,-8 0 0 15,0 5 0-15,-1-5 0 0,8 0 0 16,-7 0 0-16,-1 0 0 0,1 0 0 0,-1 3 0 15,1-3 0-15,0 0 0 0,-10 0 0 16,10 0 0-16,0 4 0 0,-8-4 0 16,0 0 0-16,-1 0 0 0,-7 0 0 0,7 6 0 15,-6-6 0-15,-2 0 0 0,1 0 0 16,0 0 0-16,-8 0 0 0,8 0 0 16,-8-6 0-16,0 6 0 0,-8 0 0 0,8-4 0 15,-16 1-285-15,0-2-438 0,-7 1-267 16,-1-1-181-16,-7-4-41 0,-9-5 37 0,-7 2 104 15,0-6 208-15,-15 5 31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6T13:49:49.9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570 15929 349 0,'-9'0'471'0,"1"0"50"0,1 0 39 16,-2 0-103-16,9 0-105 0,-7 0-62 15,7 0-7-15,0 0 59 0,7 0 55 0,-7 5 20 16,9-5-1-16,6 4-20 0,1 1-49 0,0-1-85 15,8 1-72-15,-1-1-30 0,16 1-20 0,-7-1-6 16,14-4-4-16,1 5-6 0,0-5-7 16,9 3-11-16,6 2 0 0,1-5 3 15,8 0 0-15,0 0-4 0,7 0 10 0,0 0 10 16,9-5-3-16,-2 2-10 0,9-6-8 16,1 4-5-16,-1-4-20 0,8 0-34 0,1-4-45 15,-9 4 0-15,8 1 0 0,-8-1 0 16,0 0 0-16,-1 0 0 0,1 5 0 0,1-5 0 15,-9 5 0-15,0-1 0 0,-7 1 0 16,0 4 0-16,-1 0 0 0,1 0 0 0,-17 0 0 16,9 0 0-16,-8 4 0 15,-8-4 0-15,-1 5 0 0,1-1 0 0,1 0 0 16,-9 1 0-16,0-1 0 0,0 0 0 0,-9-4 0 16,2 0 0-16,-9 0 0 0,9 0 0 15,-9 0 0-15,0 0 0 0,-8 5 0 0,10-5 0 16,-10 0 0-16,1 0 0 0,-9 0 0 15,8 0 0-15,1 0 0 0,-8-5 0 16,0 5 0-16,-1 0 0 0,8-4 0 0,-6 4 0 16,-10-4 0-16,9 4 0 0,-1-5 0 15,-6 5 0-15,6 0 0 0,-15-4 0 0,8 4 0 16,0 0 0-16,-1 0 0 0,-7-4 0 16,0 4 0-16,9 0 0 0,-9 0 0 15,0 0 0-15,0 0 0 0,0 0 0 0,0 0 0 16,-9 4 0-16,2-4-271 0,-1 4-231 15,-8-4-179-15,0 5-246 0,1-5-171 0,-8 0-45 16,-1 0 23-16,8-5 106 0,-8 1 203 16,1-5 299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C696103F-C0B2-4620-8E0D-034D5782157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Arial" charset="0"/>
        <a:ea typeface="+mn-ea"/>
        <a:cs typeface="+mn-cs"/>
      </a:defRPr>
    </a:lvl1pPr>
    <a:lvl2pPr marL="653110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Arial" charset="0"/>
        <a:ea typeface="+mn-ea"/>
        <a:cs typeface="+mn-cs"/>
      </a:defRPr>
    </a:lvl2pPr>
    <a:lvl3pPr marL="1306220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Arial" charset="0"/>
        <a:ea typeface="+mn-ea"/>
        <a:cs typeface="+mn-cs"/>
      </a:defRPr>
    </a:lvl3pPr>
    <a:lvl4pPr marL="1959331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Arial" charset="0"/>
        <a:ea typeface="+mn-ea"/>
        <a:cs typeface="+mn-cs"/>
      </a:defRPr>
    </a:lvl4pPr>
    <a:lvl5pPr marL="2612441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Arial" charset="0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69755" y="520994"/>
            <a:ext cx="13290894" cy="3730752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155802" y="2184247"/>
            <a:ext cx="12435840" cy="2194560"/>
          </a:xfrm>
        </p:spPr>
        <p:txBody>
          <a:bodyPr lIns="45720" rIns="45720" bIns="45720"/>
          <a:lstStyle>
            <a:lvl1pPr algn="r">
              <a:defRPr sz="54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1155802" y="4422038"/>
            <a:ext cx="12435840" cy="1097280"/>
          </a:xfrm>
        </p:spPr>
        <p:txBody>
          <a:bodyPr tIns="0"/>
          <a:lstStyle>
            <a:lvl1pPr marL="43891" indent="0" algn="r">
              <a:spcBef>
                <a:spcPts val="0"/>
              </a:spcBef>
              <a:buNone/>
              <a:defRPr sz="2400">
                <a:solidFill>
                  <a:schemeClr val="bg2">
                    <a:shade val="25000"/>
                  </a:schemeClr>
                </a:solidFill>
              </a:defRPr>
            </a:lvl1pPr>
            <a:lvl2pPr marL="548640" indent="0" algn="ctr">
              <a:buNone/>
            </a:lvl2pPr>
            <a:lvl3pPr marL="1097280" indent="0" algn="ctr">
              <a:buNone/>
            </a:lvl3pPr>
            <a:lvl4pPr marL="1645920" indent="0" algn="ctr">
              <a:buNone/>
            </a:lvl4pPr>
            <a:lvl5pPr marL="2194560" indent="0" algn="ctr">
              <a:buNone/>
            </a:lvl5pPr>
            <a:lvl6pPr marL="2743200" indent="0" algn="ctr">
              <a:buNone/>
            </a:lvl6pPr>
            <a:lvl7pPr marL="3291840" indent="0" algn="ctr">
              <a:buNone/>
            </a:lvl7pPr>
            <a:lvl8pPr marL="3840480" indent="0" algn="ctr">
              <a:buNone/>
            </a:lvl8pPr>
            <a:lvl9pPr marL="438912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3E7500-BDC7-4BF3-A328-F5A67BBDF7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3956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5980176"/>
            <a:ext cx="13094208" cy="12618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4672" y="636423"/>
            <a:ext cx="13094208" cy="50255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3A134C-5A5E-4DCD-9A25-F0FC0DAFAF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218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640085"/>
            <a:ext cx="3169920" cy="630935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3440" y="640083"/>
            <a:ext cx="9509760" cy="630936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CB49F-FC03-41C7-9570-B52D8F9982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2954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669755" y="520994"/>
            <a:ext cx="13290894" cy="3730752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155802" y="2184247"/>
            <a:ext cx="12435840" cy="2194560"/>
          </a:xfrm>
        </p:spPr>
        <p:txBody>
          <a:bodyPr lIns="45720" rIns="45720" bIns="45720"/>
          <a:lstStyle>
            <a:lvl1pPr algn="r">
              <a:defRPr sz="54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1155802" y="4422038"/>
            <a:ext cx="12435840" cy="1097280"/>
          </a:xfrm>
        </p:spPr>
        <p:txBody>
          <a:bodyPr tIns="0"/>
          <a:lstStyle>
            <a:lvl1pPr marL="43891" indent="0" algn="r">
              <a:spcBef>
                <a:spcPts val="0"/>
              </a:spcBef>
              <a:buNone/>
              <a:defRPr sz="2400">
                <a:solidFill>
                  <a:schemeClr val="bg2">
                    <a:shade val="25000"/>
                  </a:schemeClr>
                </a:solidFill>
              </a:defRPr>
            </a:lvl1pPr>
            <a:lvl2pPr marL="548640" indent="0" algn="ctr">
              <a:buNone/>
            </a:lvl2pPr>
            <a:lvl3pPr marL="1097280" indent="0" algn="ctr">
              <a:buNone/>
            </a:lvl3pPr>
            <a:lvl4pPr marL="1645920" indent="0" algn="ctr">
              <a:buNone/>
            </a:lvl4pPr>
            <a:lvl5pPr marL="2194560" indent="0" algn="ctr">
              <a:buNone/>
            </a:lvl5pPr>
            <a:lvl6pPr marL="2743200" indent="0" algn="ctr">
              <a:buNone/>
            </a:lvl6pPr>
            <a:lvl7pPr marL="3291840" indent="0" algn="ctr">
              <a:buNone/>
            </a:lvl7pPr>
            <a:lvl8pPr marL="3840480" indent="0" algn="ctr">
              <a:buNone/>
            </a:lvl8pPr>
            <a:lvl9pPr marL="438912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30C001-9233-47E0-85AB-1844D5687E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84092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5980176"/>
            <a:ext cx="13094208" cy="12618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672" y="636423"/>
            <a:ext cx="13094208" cy="50255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2BC4FF-FA9E-4EBD-8E9F-423BDE0A8F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7180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69755" y="520995"/>
            <a:ext cx="13290894" cy="5209595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50" y="5914339"/>
            <a:ext cx="13094208" cy="811987"/>
          </a:xfrm>
        </p:spPr>
        <p:txBody>
          <a:bodyPr lIns="91440" bIns="0"/>
          <a:lstStyle>
            <a:lvl1pPr algn="l">
              <a:buNone/>
              <a:defRPr sz="432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9350" y="6749381"/>
            <a:ext cx="13094208" cy="504749"/>
          </a:xfrm>
        </p:spPr>
        <p:txBody>
          <a:bodyPr lIns="118872" tIns="0"/>
          <a:lstStyle>
            <a:lvl1pPr marL="0" marR="43891" indent="0" algn="l"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59114-8BD1-44C5-B062-B9E428A6AD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0552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3" y="636422"/>
            <a:ext cx="6291072" cy="5266944"/>
          </a:xfrm>
        </p:spPr>
        <p:txBody>
          <a:bodyPr/>
          <a:lstStyle>
            <a:lvl1pPr>
              <a:defRPr sz="3120"/>
            </a:lvl1pPr>
            <a:lvl2pPr>
              <a:defRPr sz="264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08576" y="636422"/>
            <a:ext cx="6291072" cy="5266944"/>
          </a:xfrm>
        </p:spPr>
        <p:txBody>
          <a:bodyPr/>
          <a:lstStyle>
            <a:lvl1pPr>
              <a:defRPr sz="3120"/>
            </a:lvl1pPr>
            <a:lvl2pPr>
              <a:defRPr sz="264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712EF0-17E9-46EF-AD40-919ADDC7F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4082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5980176"/>
            <a:ext cx="13094208" cy="1261872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8" y="695326"/>
            <a:ext cx="6291072" cy="950594"/>
          </a:xfrm>
        </p:spPr>
        <p:txBody>
          <a:bodyPr lIns="146304" anchor="ctr"/>
          <a:lstStyle>
            <a:lvl1pPr marL="0" indent="0" algn="l">
              <a:buNone/>
              <a:defRPr sz="2880" b="1">
                <a:solidFill>
                  <a:schemeClr val="tx1"/>
                </a:solidFill>
              </a:defRPr>
            </a:lvl1pPr>
            <a:lvl2pPr>
              <a:buNone/>
              <a:defRPr sz="2400" b="1"/>
            </a:lvl2pPr>
            <a:lvl3pPr>
              <a:buNone/>
              <a:defRPr sz="2160" b="1"/>
            </a:lvl3pPr>
            <a:lvl4pPr>
              <a:buNone/>
              <a:defRPr sz="1920" b="1"/>
            </a:lvl4pPr>
            <a:lvl5pPr>
              <a:buNone/>
              <a:defRPr sz="192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7443470" y="695326"/>
            <a:ext cx="6291072" cy="950594"/>
          </a:xfrm>
        </p:spPr>
        <p:txBody>
          <a:bodyPr lIns="137160" anchor="ctr"/>
          <a:lstStyle>
            <a:lvl1pPr marL="0" indent="0" algn="l">
              <a:buNone/>
              <a:defRPr sz="2880" b="1">
                <a:solidFill>
                  <a:schemeClr val="tx1"/>
                </a:solidFill>
              </a:defRPr>
            </a:lvl1pPr>
            <a:lvl2pPr>
              <a:buNone/>
              <a:defRPr sz="2400" b="1"/>
            </a:lvl2pPr>
            <a:lvl3pPr>
              <a:buNone/>
              <a:defRPr sz="2160" b="1"/>
            </a:lvl3pPr>
            <a:lvl4pPr>
              <a:buNone/>
              <a:defRPr sz="1920" b="1"/>
            </a:lvl4pPr>
            <a:lvl5pPr>
              <a:buNone/>
              <a:defRPr sz="192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971558" y="1737360"/>
            <a:ext cx="6291072" cy="4187952"/>
          </a:xfrm>
        </p:spPr>
        <p:txBody>
          <a:bodyPr/>
          <a:lstStyle>
            <a:lvl1pPr algn="l">
              <a:defRPr sz="2880"/>
            </a:lvl1pPr>
            <a:lvl2pPr algn="l">
              <a:defRPr sz="2400"/>
            </a:lvl2pPr>
            <a:lvl3pPr algn="l">
              <a:defRPr sz="2160"/>
            </a:lvl3pPr>
            <a:lvl4pPr algn="l">
              <a:defRPr sz="1920"/>
            </a:lvl4pPr>
            <a:lvl5pPr algn="l">
              <a:defRPr sz="192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43470" y="1737360"/>
            <a:ext cx="6291072" cy="4187952"/>
          </a:xfrm>
        </p:spPr>
        <p:txBody>
          <a:bodyPr/>
          <a:lstStyle>
            <a:lvl1pPr algn="l">
              <a:defRPr sz="2880"/>
            </a:lvl1pPr>
            <a:lvl2pPr algn="l">
              <a:defRPr sz="2400"/>
            </a:lvl2pPr>
            <a:lvl3pPr algn="l">
              <a:defRPr sz="2160"/>
            </a:lvl3pPr>
            <a:lvl4pPr algn="l">
              <a:defRPr sz="1920"/>
            </a:lvl4pPr>
            <a:lvl5pPr algn="l">
              <a:defRPr sz="192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558A8-66BD-48A1-9F96-F4F7723B51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4985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2BAB46-E35F-472A-9BD2-51515145E4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222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DE1A0D-DF2C-44A0-A8FB-B44FFFC887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802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62054" y="640080"/>
            <a:ext cx="4754880" cy="1097280"/>
          </a:xfrm>
        </p:spPr>
        <p:txBody>
          <a:bodyPr/>
          <a:lstStyle>
            <a:lvl1pPr algn="l">
              <a:buNone/>
              <a:defRPr sz="2640" b="1">
                <a:solidFill>
                  <a:schemeClr val="accent1"/>
                </a:solidFill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862155" y="1737363"/>
            <a:ext cx="4754880" cy="5047334"/>
          </a:xfrm>
        </p:spPr>
        <p:txBody>
          <a:bodyPr lIns="91440"/>
          <a:lstStyle>
            <a:lvl1pPr marL="21946" marR="21946" indent="0">
              <a:spcBef>
                <a:spcPts val="0"/>
              </a:spcBef>
              <a:buNone/>
              <a:defRPr sz="1680">
                <a:solidFill>
                  <a:schemeClr val="tx1"/>
                </a:solidFill>
              </a:defRPr>
            </a:lvl1pPr>
            <a:lvl2pPr>
              <a:buNone/>
              <a:defRPr sz="1440">
                <a:solidFill>
                  <a:schemeClr val="tx1"/>
                </a:solidFill>
              </a:defRPr>
            </a:lvl2pPr>
            <a:lvl3pPr>
              <a:buNone/>
              <a:defRPr sz="1200">
                <a:solidFill>
                  <a:schemeClr val="tx1"/>
                </a:solidFill>
              </a:defRPr>
            </a:lvl3pPr>
            <a:lvl4pPr>
              <a:buNone/>
              <a:defRPr sz="1080">
                <a:solidFill>
                  <a:schemeClr val="tx1"/>
                </a:solidFill>
              </a:defRPr>
            </a:lvl4pPr>
            <a:lvl5pPr>
              <a:buNone/>
              <a:defRPr sz="108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8196" y="1116173"/>
            <a:ext cx="7401854" cy="5669282"/>
          </a:xfrm>
        </p:spPr>
        <p:txBody>
          <a:bodyPr/>
          <a:lstStyle>
            <a:lvl1pPr>
              <a:defRPr sz="3360">
                <a:solidFill>
                  <a:schemeClr val="tx1"/>
                </a:solidFill>
              </a:defRPr>
            </a:lvl1pPr>
            <a:lvl2pPr>
              <a:defRPr sz="3120">
                <a:solidFill>
                  <a:schemeClr val="tx1"/>
                </a:solidFill>
              </a:defRPr>
            </a:lvl2pPr>
            <a:lvl3pPr>
              <a:defRPr sz="2880">
                <a:solidFill>
                  <a:schemeClr val="tx1"/>
                </a:solidFill>
              </a:defRPr>
            </a:lvl3pPr>
            <a:lvl4pPr>
              <a:defRPr sz="2400">
                <a:solidFill>
                  <a:schemeClr val="tx1"/>
                </a:solidFill>
              </a:defRPr>
            </a:lvl4pPr>
            <a:lvl5pPr>
              <a:defRPr sz="24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24F63D-6492-4F0C-BB2A-79C45A0FCC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92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5980176"/>
            <a:ext cx="13094208" cy="12618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672" y="636423"/>
            <a:ext cx="13094208" cy="50255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71A41-5F5C-4BF2-8582-24933A790F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19102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ound Single Corner Rectangle 5"/>
          <p:cNvSpPr/>
          <p:nvPr/>
        </p:nvSpPr>
        <p:spPr>
          <a:xfrm>
            <a:off x="10241280" y="520066"/>
            <a:ext cx="3718560" cy="521208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6014467"/>
            <a:ext cx="13167360" cy="1261872"/>
          </a:xfrm>
        </p:spPr>
        <p:txBody>
          <a:bodyPr anchor="t"/>
          <a:lstStyle>
            <a:lvl1pPr algn="l">
              <a:buNone/>
              <a:defRPr sz="432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0340339" y="640080"/>
            <a:ext cx="3584448" cy="5053776"/>
          </a:xfrm>
        </p:spPr>
        <p:txBody>
          <a:bodyPr lIns="91440"/>
          <a:lstStyle>
            <a:lvl1pPr marL="54864" indent="0" algn="l">
              <a:spcBef>
                <a:spcPts val="0"/>
              </a:spcBef>
              <a:buNone/>
              <a:defRPr sz="1680">
                <a:solidFill>
                  <a:srgbClr val="FFFFFF"/>
                </a:solidFill>
              </a:defRPr>
            </a:lvl1pPr>
            <a:lvl2pPr>
              <a:defRPr sz="1440">
                <a:solidFill>
                  <a:srgbClr val="FFFFFF"/>
                </a:solidFill>
              </a:defRPr>
            </a:lvl2pPr>
            <a:lvl3pPr>
              <a:defRPr sz="1200">
                <a:solidFill>
                  <a:srgbClr val="FFFFFF"/>
                </a:solidFill>
              </a:defRPr>
            </a:lvl3pPr>
            <a:lvl4pPr>
              <a:defRPr sz="1080">
                <a:solidFill>
                  <a:srgbClr val="FFFFFF"/>
                </a:solidFill>
              </a:defRPr>
            </a:lvl4pPr>
            <a:lvl5pPr>
              <a:defRPr sz="108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74368" y="522922"/>
            <a:ext cx="9480499" cy="521208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840"/>
            </a:lvl1pPr>
            <a:extLst/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6DA3C-EEDE-4A9D-9152-D714831234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1743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5980176"/>
            <a:ext cx="13094208" cy="12618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4672" y="636423"/>
            <a:ext cx="13094208" cy="50255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C5C57-C6C5-4505-96F7-866840B841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8090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640085"/>
            <a:ext cx="3169920" cy="630935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3440" y="640083"/>
            <a:ext cx="9509760" cy="630936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364ACD-DC5F-47C2-B6AA-3D25104FAD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94088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1706880"/>
            <a:ext cx="14635480" cy="652272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/>
                <a:ahLst/>
                <a:cxnLst>
                  <a:cxn ang="0">
                    <a:pos x="950" y="85"/>
                  </a:cxn>
                  <a:cxn ang="0">
                    <a:pos x="628" y="438"/>
                  </a:cxn>
                  <a:cxn ang="0">
                    <a:pos x="66" y="471"/>
                  </a:cxn>
                  <a:cxn ang="0">
                    <a:pos x="0" y="627"/>
                  </a:cxn>
                  <a:cxn ang="0">
                    <a:pos x="372" y="1026"/>
                  </a:cxn>
                  <a:cxn ang="0">
                    <a:pos x="611" y="902"/>
                  </a:cxn>
                  <a:cxn ang="0">
                    <a:pos x="992" y="1085"/>
                  </a:cxn>
                  <a:cxn ang="0">
                    <a:pos x="1116" y="1339"/>
                  </a:cxn>
                  <a:cxn ang="0">
                    <a:pos x="1083" y="1450"/>
                  </a:cxn>
                  <a:cxn ang="0">
                    <a:pos x="1124" y="1659"/>
                  </a:cxn>
                  <a:cxn ang="0">
                    <a:pos x="1149" y="1999"/>
                  </a:cxn>
                  <a:cxn ang="0">
                    <a:pos x="1463" y="2110"/>
                  </a:cxn>
                  <a:cxn ang="0">
                    <a:pos x="1686" y="2025"/>
                  </a:cxn>
                  <a:cxn ang="0">
                    <a:pos x="1603" y="1777"/>
                  </a:cxn>
                  <a:cxn ang="0">
                    <a:pos x="1991" y="1555"/>
                  </a:cxn>
                  <a:cxn ang="0">
                    <a:pos x="2281" y="1542"/>
                  </a:cxn>
                  <a:cxn ang="0">
                    <a:pos x="2446" y="1359"/>
                  </a:cxn>
                  <a:cxn ang="0">
                    <a:pos x="2361" y="1001"/>
                  </a:cxn>
                  <a:cxn ang="0">
                    <a:pos x="2606" y="893"/>
                  </a:cxn>
                  <a:cxn ang="0">
                    <a:pos x="2815" y="454"/>
                  </a:cxn>
                  <a:cxn ang="0">
                    <a:pos x="2518" y="0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/>
                <a:ahLst/>
                <a:cxnLst>
                  <a:cxn ang="0">
                    <a:pos x="1423" y="65"/>
                  </a:cxn>
                  <a:cxn ang="0">
                    <a:pos x="1148" y="262"/>
                  </a:cxn>
                  <a:cxn ang="0">
                    <a:pos x="934" y="216"/>
                  </a:cxn>
                  <a:cxn ang="0">
                    <a:pos x="529" y="314"/>
                  </a:cxn>
                  <a:cxn ang="0">
                    <a:pos x="174" y="327"/>
                  </a:cxn>
                  <a:cxn ang="0">
                    <a:pos x="0" y="628"/>
                  </a:cxn>
                  <a:cxn ang="0">
                    <a:pos x="91" y="726"/>
                  </a:cxn>
                  <a:cxn ang="0">
                    <a:pos x="231" y="654"/>
                  </a:cxn>
                  <a:cxn ang="0">
                    <a:pos x="430" y="687"/>
                  </a:cxn>
                  <a:cxn ang="0">
                    <a:pos x="504" y="850"/>
                  </a:cxn>
                  <a:cxn ang="0">
                    <a:pos x="347" y="1020"/>
                  </a:cxn>
                  <a:cxn ang="0">
                    <a:pos x="529" y="1144"/>
                  </a:cxn>
                  <a:cxn ang="0">
                    <a:pos x="727" y="1105"/>
                  </a:cxn>
                  <a:cxn ang="0">
                    <a:pos x="901" y="1216"/>
                  </a:cxn>
                  <a:cxn ang="0">
                    <a:pos x="1256" y="1229"/>
                  </a:cxn>
                  <a:cxn ang="0">
                    <a:pos x="1611" y="1425"/>
                  </a:cxn>
                  <a:cxn ang="0">
                    <a:pos x="1694" y="1673"/>
                  </a:cxn>
                  <a:cxn ang="0">
                    <a:pos x="1619" y="2118"/>
                  </a:cxn>
                  <a:cxn ang="0">
                    <a:pos x="1694" y="2268"/>
                  </a:cxn>
                  <a:cxn ang="0">
                    <a:pos x="2132" y="2242"/>
                  </a:cxn>
                  <a:cxn ang="0">
                    <a:pos x="2289" y="2366"/>
                  </a:cxn>
                  <a:cxn ang="0">
                    <a:pos x="2594" y="2046"/>
                  </a:cxn>
                  <a:cxn ang="0">
                    <a:pos x="2537" y="1817"/>
                  </a:cxn>
                  <a:cxn ang="0">
                    <a:pos x="2818" y="1673"/>
                  </a:cxn>
                  <a:cxn ang="0">
                    <a:pos x="3016" y="1719"/>
                  </a:cxn>
                  <a:cxn ang="0">
                    <a:pos x="3280" y="1615"/>
                  </a:cxn>
                  <a:cxn ang="0">
                    <a:pos x="3405" y="1174"/>
                  </a:cxn>
                  <a:cxn ang="0">
                    <a:pos x="3643" y="922"/>
                  </a:cxn>
                  <a:cxn ang="0">
                    <a:pos x="3966" y="896"/>
                  </a:cxn>
                  <a:cxn ang="0">
                    <a:pos x="3908" y="733"/>
                  </a:cxn>
                  <a:cxn ang="0">
                    <a:pos x="3669" y="563"/>
                  </a:cxn>
                  <a:cxn ang="0">
                    <a:pos x="3817" y="210"/>
                  </a:cxn>
                  <a:cxn ang="0">
                    <a:pos x="3590" y="0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/>
                <a:ahLst/>
                <a:cxnLst>
                  <a:cxn ang="0">
                    <a:pos x="81" y="0"/>
                  </a:cxn>
                  <a:cxn ang="0">
                    <a:pos x="133" y="328"/>
                  </a:cxn>
                  <a:cxn ang="0">
                    <a:pos x="0" y="666"/>
                  </a:cxn>
                  <a:cxn ang="0">
                    <a:pos x="83" y="1221"/>
                  </a:cxn>
                  <a:cxn ang="0">
                    <a:pos x="413" y="1515"/>
                  </a:cxn>
                  <a:cxn ang="0">
                    <a:pos x="881" y="1700"/>
                  </a:cxn>
                  <a:cxn ang="0">
                    <a:pos x="1440" y="1651"/>
                  </a:cxn>
                  <a:cxn ang="0">
                    <a:pos x="1755" y="1940"/>
                  </a:cxn>
                  <a:cxn ang="0">
                    <a:pos x="1653" y="2126"/>
                  </a:cxn>
                  <a:cxn ang="0">
                    <a:pos x="1136" y="2142"/>
                  </a:cxn>
                  <a:cxn ang="0">
                    <a:pos x="911" y="2021"/>
                  </a:cxn>
                  <a:cxn ang="0">
                    <a:pos x="739" y="2142"/>
                  </a:cxn>
                  <a:cxn ang="0">
                    <a:pos x="954" y="2524"/>
                  </a:cxn>
                  <a:cxn ang="0">
                    <a:pos x="973" y="2905"/>
                  </a:cxn>
                  <a:cxn ang="0">
                    <a:pos x="1511" y="3107"/>
                  </a:cxn>
                  <a:cxn ang="0">
                    <a:pos x="1644" y="2922"/>
                  </a:cxn>
                  <a:cxn ang="0">
                    <a:pos x="2077" y="2797"/>
                  </a:cxn>
                  <a:cxn ang="0">
                    <a:pos x="2610" y="2962"/>
                  </a:cxn>
                  <a:cxn ang="0">
                    <a:pos x="3222" y="2812"/>
                  </a:cxn>
                  <a:cxn ang="0">
                    <a:pos x="3443" y="2922"/>
                  </a:cxn>
                  <a:cxn ang="0">
                    <a:pos x="3861" y="2648"/>
                  </a:cxn>
                  <a:cxn ang="0">
                    <a:pos x="4125" y="2311"/>
                  </a:cxn>
                  <a:cxn ang="0">
                    <a:pos x="4369" y="2318"/>
                  </a:cxn>
                  <a:cxn ang="0">
                    <a:pos x="4554" y="2445"/>
                  </a:cxn>
                  <a:cxn ang="0">
                    <a:pos x="5015" y="2142"/>
                  </a:cxn>
                  <a:cxn ang="0">
                    <a:pos x="5404" y="2185"/>
                  </a:cxn>
                  <a:cxn ang="0">
                    <a:pos x="5732" y="2069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/>
                <a:ahLst/>
                <a:cxnLst>
                  <a:cxn ang="0">
                    <a:pos x="240" y="0"/>
                  </a:cxn>
                  <a:cxn ang="0">
                    <a:pos x="0" y="336"/>
                  </a:cxn>
                  <a:cxn ang="0">
                    <a:pos x="82" y="821"/>
                  </a:cxn>
                  <a:cxn ang="0">
                    <a:pos x="243" y="873"/>
                  </a:cxn>
                  <a:cxn ang="0">
                    <a:pos x="473" y="1087"/>
                  </a:cxn>
                  <a:cxn ang="0">
                    <a:pos x="557" y="1441"/>
                  </a:cxn>
                  <a:cxn ang="0">
                    <a:pos x="839" y="1499"/>
                  </a:cxn>
                  <a:cxn ang="0">
                    <a:pos x="1258" y="1349"/>
                  </a:cxn>
                  <a:cxn ang="0">
                    <a:pos x="1307" y="1493"/>
                  </a:cxn>
                  <a:cxn ang="0">
                    <a:pos x="1621" y="1513"/>
                  </a:cxn>
                  <a:cxn ang="0">
                    <a:pos x="1862" y="1865"/>
                  </a:cxn>
                  <a:cxn ang="0">
                    <a:pos x="1668" y="2166"/>
                  </a:cxn>
                  <a:cxn ang="0">
                    <a:pos x="1308" y="2217"/>
                  </a:cxn>
                  <a:cxn ang="0">
                    <a:pos x="992" y="2172"/>
                  </a:cxn>
                  <a:cxn ang="0">
                    <a:pos x="903" y="2244"/>
                  </a:cxn>
                  <a:cxn ang="0">
                    <a:pos x="1008" y="2415"/>
                  </a:cxn>
                  <a:cxn ang="0">
                    <a:pos x="992" y="2538"/>
                  </a:cxn>
                  <a:cxn ang="0">
                    <a:pos x="1137" y="2760"/>
                  </a:cxn>
                  <a:cxn ang="0">
                    <a:pos x="1661" y="2623"/>
                  </a:cxn>
                  <a:cxn ang="0">
                    <a:pos x="1725" y="2492"/>
                  </a:cxn>
                  <a:cxn ang="0">
                    <a:pos x="1895" y="2551"/>
                  </a:cxn>
                  <a:cxn ang="0">
                    <a:pos x="2338" y="2448"/>
                  </a:cxn>
                  <a:cxn ang="0">
                    <a:pos x="2443" y="2714"/>
                  </a:cxn>
                  <a:cxn ang="0">
                    <a:pos x="2870" y="2541"/>
                  </a:cxn>
                  <a:cxn ang="0">
                    <a:pos x="3264" y="2591"/>
                  </a:cxn>
                  <a:cxn ang="0">
                    <a:pos x="3522" y="2427"/>
                  </a:cxn>
                  <a:cxn ang="0">
                    <a:pos x="3594" y="2081"/>
                  </a:cxn>
                  <a:cxn ang="0">
                    <a:pos x="4013" y="2087"/>
                  </a:cxn>
                  <a:cxn ang="0">
                    <a:pos x="4070" y="1924"/>
                  </a:cxn>
                  <a:cxn ang="0">
                    <a:pos x="4239" y="1931"/>
                  </a:cxn>
                  <a:cxn ang="0">
                    <a:pos x="4465" y="2094"/>
                  </a:cxn>
                  <a:cxn ang="0">
                    <a:pos x="4836" y="1814"/>
                  </a:cxn>
                  <a:cxn ang="0">
                    <a:pos x="5225" y="1785"/>
                  </a:cxn>
                  <a:cxn ang="0">
                    <a:pos x="5367" y="1571"/>
                  </a:cxn>
                  <a:cxn ang="0">
                    <a:pos x="5512" y="1585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/>
                <a:ahLst/>
                <a:cxnLst>
                  <a:cxn ang="0">
                    <a:pos x="139" y="0"/>
                  </a:cxn>
                  <a:cxn ang="0">
                    <a:pos x="210" y="233"/>
                  </a:cxn>
                  <a:cxn ang="0">
                    <a:pos x="159" y="643"/>
                  </a:cxn>
                  <a:cxn ang="0">
                    <a:pos x="454" y="771"/>
                  </a:cxn>
                  <a:cxn ang="0">
                    <a:pos x="605" y="1046"/>
                  </a:cxn>
                  <a:cxn ang="0">
                    <a:pos x="790" y="1189"/>
                  </a:cxn>
                  <a:cxn ang="0">
                    <a:pos x="540" y="1111"/>
                  </a:cxn>
                  <a:cxn ang="0">
                    <a:pos x="363" y="883"/>
                  </a:cxn>
                  <a:cxn ang="0">
                    <a:pos x="139" y="852"/>
                  </a:cxn>
                  <a:cxn ang="0">
                    <a:pos x="0" y="499"/>
                  </a:cxn>
                  <a:cxn ang="0">
                    <a:pos x="48" y="209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8" y="328"/>
                  </a:cxn>
                  <a:cxn ang="0">
                    <a:pos x="9" y="659"/>
                  </a:cxn>
                  <a:cxn ang="0">
                    <a:pos x="40" y="763"/>
                  </a:cxn>
                  <a:cxn ang="0">
                    <a:pos x="234" y="739"/>
                  </a:cxn>
                  <a:cxn ang="0">
                    <a:pos x="344" y="1055"/>
                  </a:cxn>
                  <a:cxn ang="0">
                    <a:pos x="579" y="1117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/>
                <a:ahLst/>
                <a:cxnLst>
                  <a:cxn ang="0">
                    <a:pos x="1118" y="0"/>
                  </a:cxn>
                  <a:cxn ang="0">
                    <a:pos x="1179" y="225"/>
                  </a:cxn>
                  <a:cxn ang="0">
                    <a:pos x="1393" y="339"/>
                  </a:cxn>
                  <a:cxn ang="0">
                    <a:pos x="1404" y="548"/>
                  </a:cxn>
                  <a:cxn ang="0">
                    <a:pos x="1342" y="732"/>
                  </a:cxn>
                  <a:cxn ang="0">
                    <a:pos x="1434" y="925"/>
                  </a:cxn>
                  <a:cxn ang="0">
                    <a:pos x="1455" y="1109"/>
                  </a:cxn>
                  <a:cxn ang="0">
                    <a:pos x="1311" y="1142"/>
                  </a:cxn>
                  <a:cxn ang="0">
                    <a:pos x="926" y="1384"/>
                  </a:cxn>
                  <a:cxn ang="0">
                    <a:pos x="975" y="1456"/>
                  </a:cxn>
                  <a:cxn ang="0">
                    <a:pos x="956" y="1624"/>
                  </a:cxn>
                  <a:cxn ang="0">
                    <a:pos x="782" y="1817"/>
                  </a:cxn>
                  <a:cxn ang="0">
                    <a:pos x="539" y="1978"/>
                  </a:cxn>
                  <a:cxn ang="0">
                    <a:pos x="152" y="2026"/>
                  </a:cxn>
                  <a:cxn ang="0">
                    <a:pos x="19" y="2251"/>
                  </a:cxn>
                  <a:cxn ang="0">
                    <a:pos x="0" y="2396"/>
                  </a:cxn>
                  <a:cxn ang="0">
                    <a:pos x="213" y="2179"/>
                  </a:cxn>
                  <a:cxn ang="0">
                    <a:pos x="629" y="2090"/>
                  </a:cxn>
                  <a:cxn ang="0">
                    <a:pos x="894" y="1906"/>
                  </a:cxn>
                  <a:cxn ang="0">
                    <a:pos x="1230" y="1986"/>
                  </a:cxn>
                  <a:cxn ang="0">
                    <a:pos x="1668" y="1906"/>
                  </a:cxn>
                  <a:cxn ang="0">
                    <a:pos x="1983" y="1745"/>
                  </a:cxn>
                  <a:cxn ang="0">
                    <a:pos x="2014" y="1600"/>
                  </a:cxn>
                  <a:cxn ang="0">
                    <a:pos x="2237" y="1496"/>
                  </a:cxn>
                  <a:cxn ang="0">
                    <a:pos x="2359" y="1552"/>
                  </a:cxn>
                  <a:cxn ang="0">
                    <a:pos x="2471" y="1479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/>
                <a:ahLst/>
                <a:cxnLst>
                  <a:cxn ang="0">
                    <a:pos x="620" y="155"/>
                  </a:cxn>
                  <a:cxn ang="0">
                    <a:pos x="421" y="155"/>
                  </a:cxn>
                  <a:cxn ang="0">
                    <a:pos x="205" y="507"/>
                  </a:cxn>
                  <a:cxn ang="0">
                    <a:pos x="0" y="673"/>
                  </a:cxn>
                  <a:cxn ang="0">
                    <a:pos x="487" y="783"/>
                  </a:cxn>
                  <a:cxn ang="0">
                    <a:pos x="425" y="1009"/>
                  </a:cxn>
                  <a:cxn ang="0">
                    <a:pos x="617" y="1086"/>
                  </a:cxn>
                  <a:cxn ang="0">
                    <a:pos x="498" y="1349"/>
                  </a:cxn>
                  <a:cxn ang="0">
                    <a:pos x="961" y="1035"/>
                  </a:cxn>
                  <a:cxn ang="0">
                    <a:pos x="926" y="776"/>
                  </a:cxn>
                  <a:cxn ang="0">
                    <a:pos x="1181" y="749"/>
                  </a:cxn>
                  <a:cxn ang="0">
                    <a:pos x="1399" y="601"/>
                  </a:cxn>
                  <a:cxn ang="0">
                    <a:pos x="1315" y="416"/>
                  </a:cxn>
                  <a:cxn ang="0">
                    <a:pos x="1341" y="196"/>
                  </a:cxn>
                  <a:cxn ang="0">
                    <a:pos x="1171" y="164"/>
                  </a:cxn>
                  <a:cxn ang="0">
                    <a:pos x="928" y="0"/>
                  </a:cxn>
                  <a:cxn ang="0">
                    <a:pos x="620" y="155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/>
                <a:ahLst/>
                <a:cxnLst>
                  <a:cxn ang="0">
                    <a:pos x="719" y="183"/>
                  </a:cxn>
                  <a:cxn ang="0">
                    <a:pos x="760" y="33"/>
                  </a:cxn>
                  <a:cxn ang="0">
                    <a:pos x="884" y="0"/>
                  </a:cxn>
                  <a:cxn ang="0">
                    <a:pos x="983" y="78"/>
                  </a:cxn>
                  <a:cxn ang="0">
                    <a:pos x="1082" y="248"/>
                  </a:cxn>
                  <a:cxn ang="0">
                    <a:pos x="1256" y="229"/>
                  </a:cxn>
                  <a:cxn ang="0">
                    <a:pos x="1248" y="359"/>
                  </a:cxn>
                  <a:cxn ang="0">
                    <a:pos x="1016" y="431"/>
                  </a:cxn>
                  <a:cxn ang="0">
                    <a:pos x="879" y="417"/>
                  </a:cxn>
                  <a:cxn ang="0">
                    <a:pos x="719" y="481"/>
                  </a:cxn>
                  <a:cxn ang="0">
                    <a:pos x="591" y="633"/>
                  </a:cxn>
                  <a:cxn ang="0">
                    <a:pos x="423" y="537"/>
                  </a:cxn>
                  <a:cxn ang="0">
                    <a:pos x="256" y="810"/>
                  </a:cxn>
                  <a:cxn ang="0">
                    <a:pos x="66" y="764"/>
                  </a:cxn>
                  <a:cxn ang="0">
                    <a:pos x="0" y="601"/>
                  </a:cxn>
                  <a:cxn ang="0">
                    <a:pos x="157" y="483"/>
                  </a:cxn>
                  <a:cxn ang="0">
                    <a:pos x="248" y="281"/>
                  </a:cxn>
                  <a:cxn ang="0">
                    <a:pos x="438" y="150"/>
                  </a:cxn>
                  <a:cxn ang="0">
                    <a:pos x="719" y="189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/>
                <a:ahLst/>
                <a:cxnLst>
                  <a:cxn ang="0">
                    <a:pos x="2838" y="16"/>
                  </a:cxn>
                  <a:cxn ang="0">
                    <a:pos x="2493" y="0"/>
                  </a:cxn>
                  <a:cxn ang="0">
                    <a:pos x="2278" y="81"/>
                  </a:cxn>
                  <a:cxn ang="0">
                    <a:pos x="1936" y="44"/>
                  </a:cxn>
                  <a:cxn ang="0">
                    <a:pos x="1739" y="354"/>
                  </a:cxn>
                  <a:cxn ang="0">
                    <a:pos x="1600" y="212"/>
                  </a:cxn>
                  <a:cxn ang="0">
                    <a:pos x="1352" y="308"/>
                  </a:cxn>
                  <a:cxn ang="0">
                    <a:pos x="1445" y="515"/>
                  </a:cxn>
                  <a:cxn ang="0">
                    <a:pos x="1072" y="412"/>
                  </a:cxn>
                  <a:cxn ang="0">
                    <a:pos x="888" y="540"/>
                  </a:cxn>
                  <a:cxn ang="0">
                    <a:pos x="0" y="660"/>
                  </a:cxn>
                  <a:cxn ang="0">
                    <a:pos x="288" y="788"/>
                  </a:cxn>
                  <a:cxn ang="0">
                    <a:pos x="1040" y="676"/>
                  </a:cxn>
                  <a:cxn ang="0">
                    <a:pos x="1272" y="748"/>
                  </a:cxn>
                  <a:cxn ang="0">
                    <a:pos x="2096" y="691"/>
                  </a:cxn>
                  <a:cxn ang="0">
                    <a:pos x="2320" y="748"/>
                  </a:cxn>
                  <a:cxn ang="0">
                    <a:pos x="2456" y="596"/>
                  </a:cxn>
                  <a:cxn ang="0">
                    <a:pos x="2712" y="716"/>
                  </a:cxn>
                  <a:cxn ang="0">
                    <a:pos x="2716" y="339"/>
                  </a:cxn>
                  <a:cxn ang="0">
                    <a:pos x="2848" y="258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6" y="313"/>
                  </a:cxn>
                  <a:cxn ang="0">
                    <a:pos x="106" y="634"/>
                  </a:cxn>
                  <a:cxn ang="0">
                    <a:pos x="268" y="854"/>
                  </a:cxn>
                  <a:cxn ang="0">
                    <a:pos x="278" y="577"/>
                  </a:cxn>
                  <a:cxn ang="0">
                    <a:pos x="238" y="400"/>
                  </a:cxn>
                  <a:cxn ang="0">
                    <a:pos x="319" y="240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/>
                <a:ahLst/>
                <a:cxnLst>
                  <a:cxn ang="0">
                    <a:pos x="504" y="0"/>
                  </a:cxn>
                  <a:cxn ang="0">
                    <a:pos x="320" y="61"/>
                  </a:cxn>
                  <a:cxn ang="0">
                    <a:pos x="238" y="109"/>
                  </a:cxn>
                  <a:cxn ang="0">
                    <a:pos x="144" y="216"/>
                  </a:cxn>
                  <a:cxn ang="0">
                    <a:pos x="0" y="392"/>
                  </a:cxn>
                  <a:cxn ang="0">
                    <a:pos x="360" y="263"/>
                  </a:cxn>
                  <a:cxn ang="0">
                    <a:pos x="432" y="182"/>
                  </a:cxn>
                  <a:cxn ang="0">
                    <a:pos x="646" y="142"/>
                  </a:cxn>
                  <a:cxn ang="0">
                    <a:pos x="504" y="0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336"/>
                  </a:cxn>
                  <a:cxn ang="0">
                    <a:pos x="384" y="384"/>
                  </a:cxn>
                  <a:cxn ang="0">
                    <a:pos x="576" y="720"/>
                  </a:cxn>
                  <a:cxn ang="0">
                    <a:pos x="528" y="960"/>
                  </a:cxn>
                  <a:cxn ang="0">
                    <a:pos x="672" y="1104"/>
                  </a:cxn>
                  <a:cxn ang="0">
                    <a:pos x="576" y="1392"/>
                  </a:cxn>
                  <a:cxn ang="0">
                    <a:pos x="624" y="1632"/>
                  </a:cxn>
                  <a:cxn ang="0">
                    <a:pos x="1488" y="1872"/>
                  </a:cxn>
                  <a:cxn ang="0">
                    <a:pos x="1680" y="1728"/>
                  </a:cxn>
                  <a:cxn ang="0">
                    <a:pos x="2208" y="1728"/>
                  </a:cxn>
                  <a:cxn ang="0">
                    <a:pos x="2304" y="1632"/>
                  </a:cxn>
                  <a:cxn ang="0">
                    <a:pos x="2736" y="1872"/>
                  </a:cxn>
                  <a:cxn ang="0">
                    <a:pos x="2640" y="1920"/>
                  </a:cxn>
                  <a:cxn ang="0">
                    <a:pos x="2304" y="1824"/>
                  </a:cxn>
                  <a:cxn ang="0">
                    <a:pos x="2160" y="1872"/>
                  </a:cxn>
                  <a:cxn ang="0">
                    <a:pos x="1632" y="1920"/>
                  </a:cxn>
                  <a:cxn ang="0">
                    <a:pos x="1440" y="1920"/>
                  </a:cxn>
                  <a:cxn ang="0">
                    <a:pos x="480" y="1824"/>
                  </a:cxn>
                  <a:cxn ang="0">
                    <a:pos x="192" y="1872"/>
                  </a:cxn>
                  <a:cxn ang="0">
                    <a:pos x="96" y="1680"/>
                  </a:cxn>
                  <a:cxn ang="0">
                    <a:pos x="288" y="1440"/>
                  </a:cxn>
                  <a:cxn ang="0">
                    <a:pos x="336" y="1104"/>
                  </a:cxn>
                  <a:cxn ang="0">
                    <a:pos x="144" y="864"/>
                  </a:cxn>
                  <a:cxn ang="0">
                    <a:pos x="240" y="624"/>
                  </a:cxn>
                  <a:cxn ang="0">
                    <a:pos x="48" y="528"/>
                  </a:cxn>
                  <a:cxn ang="0">
                    <a:pos x="0" y="0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28" y="147"/>
                  </a:cxn>
                  <a:cxn ang="0">
                    <a:pos x="64" y="46"/>
                  </a:cxn>
                  <a:cxn ang="0">
                    <a:pos x="94" y="151"/>
                  </a:cxn>
                  <a:cxn ang="0">
                    <a:pos x="129" y="151"/>
                  </a:cxn>
                  <a:cxn ang="0">
                    <a:pos x="180" y="9"/>
                  </a:cxn>
                  <a:cxn ang="0">
                    <a:pos x="148" y="10"/>
                  </a:cxn>
                  <a:cxn ang="0">
                    <a:pos x="112" y="112"/>
                  </a:cxn>
                  <a:cxn ang="0">
                    <a:pos x="79" y="0"/>
                  </a:cxn>
                  <a:cxn ang="0">
                    <a:pos x="48" y="0"/>
                  </a:cxn>
                  <a:cxn ang="0">
                    <a:pos x="0" y="144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/>
                <a:ahLst/>
                <a:cxnLst>
                  <a:cxn ang="0">
                    <a:pos x="168" y="120"/>
                  </a:cxn>
                  <a:cxn ang="0">
                    <a:pos x="204" y="12"/>
                  </a:cxn>
                  <a:cxn ang="0">
                    <a:pos x="42" y="0"/>
                  </a:cxn>
                  <a:cxn ang="0">
                    <a:pos x="0" y="108"/>
                  </a:cxn>
                  <a:cxn ang="0">
                    <a:pos x="30" y="114"/>
                  </a:cxn>
                  <a:cxn ang="0">
                    <a:pos x="60" y="30"/>
                  </a:cxn>
                  <a:cxn ang="0">
                    <a:pos x="102" y="36"/>
                  </a:cxn>
                  <a:cxn ang="0">
                    <a:pos x="78" y="108"/>
                  </a:cxn>
                  <a:cxn ang="0">
                    <a:pos x="102" y="108"/>
                  </a:cxn>
                  <a:cxn ang="0">
                    <a:pos x="132" y="36"/>
                  </a:cxn>
                  <a:cxn ang="0">
                    <a:pos x="162" y="36"/>
                  </a:cxn>
                  <a:cxn ang="0">
                    <a:pos x="138" y="114"/>
                  </a:cxn>
                  <a:cxn ang="0">
                    <a:pos x="168" y="120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/>
                <a:ahLst/>
                <a:cxnLst>
                  <a:cxn ang="0">
                    <a:pos x="66" y="36"/>
                  </a:cxn>
                  <a:cxn ang="0">
                    <a:pos x="66" y="36"/>
                  </a:cxn>
                  <a:cxn ang="0">
                    <a:pos x="18" y="24"/>
                  </a:cxn>
                  <a:cxn ang="0">
                    <a:pos x="0" y="30"/>
                  </a:cxn>
                  <a:cxn ang="0">
                    <a:pos x="36" y="78"/>
                  </a:cxn>
                  <a:cxn ang="0">
                    <a:pos x="48" y="72"/>
                  </a:cxn>
                  <a:cxn ang="0">
                    <a:pos x="24" y="36"/>
                  </a:cxn>
                  <a:cxn ang="0">
                    <a:pos x="24" y="36"/>
                  </a:cxn>
                  <a:cxn ang="0">
                    <a:pos x="72" y="54"/>
                  </a:cxn>
                  <a:cxn ang="0">
                    <a:pos x="90" y="42"/>
                  </a:cxn>
                  <a:cxn ang="0">
                    <a:pos x="54" y="0"/>
                  </a:cxn>
                  <a:cxn ang="0">
                    <a:pos x="42" y="6"/>
                  </a:cxn>
                  <a:cxn ang="0">
                    <a:pos x="66" y="36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/>
                <a:ahLst/>
                <a:cxnLst>
                  <a:cxn ang="0">
                    <a:pos x="54" y="89"/>
                  </a:cxn>
                  <a:cxn ang="0">
                    <a:pos x="65" y="83"/>
                  </a:cxn>
                  <a:cxn ang="0">
                    <a:pos x="48" y="35"/>
                  </a:cxn>
                  <a:cxn ang="0">
                    <a:pos x="89" y="65"/>
                  </a:cxn>
                  <a:cxn ang="0">
                    <a:pos x="101" y="59"/>
                  </a:cxn>
                  <a:cxn ang="0">
                    <a:pos x="83" y="0"/>
                  </a:cxn>
                  <a:cxn ang="0">
                    <a:pos x="71" y="12"/>
                  </a:cxn>
                  <a:cxn ang="0">
                    <a:pos x="83" y="41"/>
                  </a:cxn>
                  <a:cxn ang="0">
                    <a:pos x="48" y="23"/>
                  </a:cxn>
                  <a:cxn ang="0">
                    <a:pos x="36" y="29"/>
                  </a:cxn>
                  <a:cxn ang="0">
                    <a:pos x="45" y="68"/>
                  </a:cxn>
                  <a:cxn ang="0">
                    <a:pos x="18" y="41"/>
                  </a:cxn>
                  <a:cxn ang="0">
                    <a:pos x="0" y="53"/>
                  </a:cxn>
                  <a:cxn ang="0">
                    <a:pos x="54" y="89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/>
                <a:ahLst/>
                <a:cxnLst>
                  <a:cxn ang="0">
                    <a:pos x="36" y="78"/>
                  </a:cxn>
                  <a:cxn ang="0">
                    <a:pos x="83" y="48"/>
                  </a:cxn>
                  <a:cxn ang="0">
                    <a:pos x="54" y="0"/>
                  </a:cxn>
                  <a:cxn ang="0">
                    <a:pos x="0" y="30"/>
                  </a:cxn>
                  <a:cxn ang="0">
                    <a:pos x="6" y="36"/>
                  </a:cxn>
                  <a:cxn ang="0">
                    <a:pos x="42" y="18"/>
                  </a:cxn>
                  <a:cxn ang="0">
                    <a:pos x="54" y="30"/>
                  </a:cxn>
                  <a:cxn ang="0">
                    <a:pos x="24" y="48"/>
                  </a:cxn>
                  <a:cxn ang="0">
                    <a:pos x="30" y="54"/>
                  </a:cxn>
                  <a:cxn ang="0">
                    <a:pos x="60" y="36"/>
                  </a:cxn>
                  <a:cxn ang="0">
                    <a:pos x="66" y="48"/>
                  </a:cxn>
                  <a:cxn ang="0">
                    <a:pos x="30" y="66"/>
                  </a:cxn>
                  <a:cxn ang="0">
                    <a:pos x="36" y="78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/>
                <a:ahLst/>
                <a:cxnLst>
                  <a:cxn ang="0">
                    <a:pos x="90" y="30"/>
                  </a:cxn>
                  <a:cxn ang="0">
                    <a:pos x="66" y="0"/>
                  </a:cxn>
                  <a:cxn ang="0">
                    <a:pos x="0" y="36"/>
                  </a:cxn>
                  <a:cxn ang="0">
                    <a:pos x="24" y="72"/>
                  </a:cxn>
                  <a:cxn ang="0">
                    <a:pos x="36" y="66"/>
                  </a:cxn>
                  <a:cxn ang="0">
                    <a:pos x="18" y="42"/>
                  </a:cxn>
                  <a:cxn ang="0">
                    <a:pos x="36" y="30"/>
                  </a:cxn>
                  <a:cxn ang="0">
                    <a:pos x="54" y="54"/>
                  </a:cxn>
                  <a:cxn ang="0">
                    <a:pos x="60" y="48"/>
                  </a:cxn>
                  <a:cxn ang="0">
                    <a:pos x="48" y="24"/>
                  </a:cxn>
                  <a:cxn ang="0">
                    <a:pos x="60" y="12"/>
                  </a:cxn>
                  <a:cxn ang="0">
                    <a:pos x="78" y="42"/>
                  </a:cxn>
                  <a:cxn ang="0">
                    <a:pos x="90" y="30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/>
                <a:ahLst/>
                <a:cxnLst>
                  <a:cxn ang="0">
                    <a:pos x="42" y="60"/>
                  </a:cxn>
                  <a:cxn ang="0">
                    <a:pos x="42" y="60"/>
                  </a:cxn>
                  <a:cxn ang="0">
                    <a:pos x="72" y="12"/>
                  </a:cxn>
                  <a:cxn ang="0">
                    <a:pos x="66" y="0"/>
                  </a:cxn>
                  <a:cxn ang="0">
                    <a:pos x="0" y="42"/>
                  </a:cxn>
                  <a:cxn ang="0">
                    <a:pos x="6" y="54"/>
                  </a:cxn>
                  <a:cxn ang="0">
                    <a:pos x="54" y="24"/>
                  </a:cxn>
                  <a:cxn ang="0">
                    <a:pos x="54" y="24"/>
                  </a:cxn>
                  <a:cxn ang="0">
                    <a:pos x="18" y="72"/>
                  </a:cxn>
                  <a:cxn ang="0">
                    <a:pos x="24" y="84"/>
                  </a:cxn>
                  <a:cxn ang="0">
                    <a:pos x="90" y="42"/>
                  </a:cxn>
                  <a:cxn ang="0">
                    <a:pos x="84" y="30"/>
                  </a:cxn>
                  <a:cxn ang="0">
                    <a:pos x="42" y="60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8" y="48"/>
                  </a:cxn>
                  <a:cxn ang="0">
                    <a:pos x="30" y="42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18" y="48"/>
                  </a:cxn>
                  <a:cxn ang="0">
                    <a:pos x="18" y="48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24" y="0"/>
                  </a:cxn>
                  <a:cxn ang="0">
                    <a:pos x="24" y="0"/>
                  </a:cxn>
                  <a:cxn ang="0">
                    <a:pos x="0" y="36"/>
                  </a:cxn>
                  <a:cxn ang="0">
                    <a:pos x="0" y="66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/>
                <a:ahLst/>
                <a:cxnLst>
                  <a:cxn ang="0">
                    <a:pos x="0" y="102"/>
                  </a:cxn>
                  <a:cxn ang="0">
                    <a:pos x="59" y="154"/>
                  </a:cxn>
                  <a:cxn ang="0">
                    <a:pos x="117" y="120"/>
                  </a:cxn>
                  <a:cxn ang="0">
                    <a:pos x="62" y="55"/>
                  </a:cxn>
                  <a:cxn ang="0">
                    <a:pos x="104" y="34"/>
                  </a:cxn>
                  <a:cxn ang="0">
                    <a:pos x="117" y="53"/>
                  </a:cxn>
                  <a:cxn ang="0">
                    <a:pos x="141" y="47"/>
                  </a:cxn>
                  <a:cxn ang="0">
                    <a:pos x="97" y="2"/>
                  </a:cxn>
                  <a:cxn ang="0">
                    <a:pos x="36" y="33"/>
                  </a:cxn>
                  <a:cxn ang="0">
                    <a:pos x="90" y="107"/>
                  </a:cxn>
                  <a:cxn ang="0">
                    <a:pos x="28" y="101"/>
                  </a:cxn>
                  <a:cxn ang="0">
                    <a:pos x="0" y="102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87" y="582"/>
                  </a:cxn>
                  <a:cxn ang="0">
                    <a:pos x="348" y="1272"/>
                  </a:cxn>
                  <a:cxn ang="0">
                    <a:pos x="54" y="676"/>
                  </a:cxn>
                  <a:cxn ang="0">
                    <a:pos x="0" y="0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VNI-Times" pitchFamily="2" charset="0"/>
                </a:endParaRPr>
              </a:p>
            </p:txBody>
          </p:sp>
        </p:grpSp>
      </p:grpSp>
      <p:sp>
        <p:nvSpPr>
          <p:cNvPr id="86169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1097280" y="2122171"/>
            <a:ext cx="12435840" cy="2084070"/>
          </a:xfrm>
        </p:spPr>
        <p:txBody>
          <a:bodyPr anchor="b" anchorCtr="1"/>
          <a:lstStyle>
            <a:lvl1pPr>
              <a:defRPr sz="648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170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Font typeface="Arial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1680F-EDF6-4892-BEAC-C02B0031A5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0599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itlemaster_m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ltGray">
          <a:xfrm>
            <a:off x="0" y="0"/>
            <a:ext cx="14630400" cy="8235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779520" y="4114800"/>
            <a:ext cx="10241280" cy="1737360"/>
          </a:xfrm>
          <a:solidFill>
            <a:schemeClr val="bg1">
              <a:alpha val="50000"/>
            </a:schemeClr>
          </a:solidFill>
          <a:ln w="76200">
            <a:solidFill>
              <a:schemeClr val="tx1"/>
            </a:solidFill>
          </a:ln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1341120" y="1645920"/>
            <a:ext cx="12192000" cy="2468880"/>
          </a:xfrm>
          <a:solidFill>
            <a:schemeClr val="bg1">
              <a:alpha val="50000"/>
            </a:schemeClr>
          </a:solidFill>
          <a:ln w="76200">
            <a:solidFill>
              <a:schemeClr val="tx1"/>
            </a:solidFill>
          </a:ln>
        </p:spPr>
        <p:txBody>
          <a:bodyPr/>
          <a:lstStyle>
            <a:lvl1pPr algn="ctr">
              <a:defRPr sz="648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E45E0-DD2B-4AFA-8E6F-088E3B6665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962910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69755" y="520995"/>
            <a:ext cx="13290894" cy="5209595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50" y="5914339"/>
            <a:ext cx="13094208" cy="811987"/>
          </a:xfrm>
        </p:spPr>
        <p:txBody>
          <a:bodyPr lIns="91440" bIns="0"/>
          <a:lstStyle>
            <a:lvl1pPr algn="l">
              <a:buNone/>
              <a:defRPr sz="432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9350" y="6749381"/>
            <a:ext cx="13094208" cy="504749"/>
          </a:xfrm>
        </p:spPr>
        <p:txBody>
          <a:bodyPr lIns="118872" tIns="0"/>
          <a:lstStyle>
            <a:lvl1pPr marL="0" marR="43891" indent="0" algn="l">
              <a:spcBef>
                <a:spcPts val="0"/>
              </a:spcBef>
              <a:spcAft>
                <a:spcPts val="0"/>
              </a:spcAft>
              <a:buNone/>
              <a:defRPr sz="216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26307-CC98-4149-9350-6AC9565084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0914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3" y="636422"/>
            <a:ext cx="6291072" cy="5266944"/>
          </a:xfrm>
        </p:spPr>
        <p:txBody>
          <a:bodyPr/>
          <a:lstStyle>
            <a:lvl1pPr>
              <a:defRPr sz="3120"/>
            </a:lvl1pPr>
            <a:lvl2pPr>
              <a:defRPr sz="264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08576" y="636422"/>
            <a:ext cx="6291072" cy="5266944"/>
          </a:xfrm>
        </p:spPr>
        <p:txBody>
          <a:bodyPr/>
          <a:lstStyle>
            <a:lvl1pPr>
              <a:defRPr sz="3120"/>
            </a:lvl1pPr>
            <a:lvl2pPr>
              <a:defRPr sz="264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DE761-1D4F-4F89-928C-40A5862790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226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5980176"/>
            <a:ext cx="13094208" cy="1261872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8" y="695326"/>
            <a:ext cx="6291072" cy="950594"/>
          </a:xfrm>
        </p:spPr>
        <p:txBody>
          <a:bodyPr lIns="146304" anchor="ctr"/>
          <a:lstStyle>
            <a:lvl1pPr marL="0" indent="0" algn="l">
              <a:buNone/>
              <a:defRPr sz="2880" b="1">
                <a:solidFill>
                  <a:schemeClr val="tx1"/>
                </a:solidFill>
              </a:defRPr>
            </a:lvl1pPr>
            <a:lvl2pPr>
              <a:buNone/>
              <a:defRPr sz="2400" b="1"/>
            </a:lvl2pPr>
            <a:lvl3pPr>
              <a:buNone/>
              <a:defRPr sz="2160" b="1"/>
            </a:lvl3pPr>
            <a:lvl4pPr>
              <a:buNone/>
              <a:defRPr sz="1920" b="1"/>
            </a:lvl4pPr>
            <a:lvl5pPr>
              <a:buNone/>
              <a:defRPr sz="192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7443470" y="695326"/>
            <a:ext cx="6291072" cy="950594"/>
          </a:xfrm>
        </p:spPr>
        <p:txBody>
          <a:bodyPr lIns="137160" anchor="ctr"/>
          <a:lstStyle>
            <a:lvl1pPr marL="0" indent="0" algn="l">
              <a:buNone/>
              <a:defRPr sz="2880" b="1">
                <a:solidFill>
                  <a:schemeClr val="tx1"/>
                </a:solidFill>
              </a:defRPr>
            </a:lvl1pPr>
            <a:lvl2pPr>
              <a:buNone/>
              <a:defRPr sz="2400" b="1"/>
            </a:lvl2pPr>
            <a:lvl3pPr>
              <a:buNone/>
              <a:defRPr sz="2160" b="1"/>
            </a:lvl3pPr>
            <a:lvl4pPr>
              <a:buNone/>
              <a:defRPr sz="1920" b="1"/>
            </a:lvl4pPr>
            <a:lvl5pPr>
              <a:buNone/>
              <a:defRPr sz="192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971558" y="1737360"/>
            <a:ext cx="6291072" cy="4187952"/>
          </a:xfrm>
        </p:spPr>
        <p:txBody>
          <a:bodyPr/>
          <a:lstStyle>
            <a:lvl1pPr algn="l">
              <a:defRPr sz="2880"/>
            </a:lvl1pPr>
            <a:lvl2pPr algn="l">
              <a:defRPr sz="2400"/>
            </a:lvl2pPr>
            <a:lvl3pPr algn="l">
              <a:defRPr sz="2160"/>
            </a:lvl3pPr>
            <a:lvl4pPr algn="l">
              <a:defRPr sz="1920"/>
            </a:lvl4pPr>
            <a:lvl5pPr algn="l">
              <a:defRPr sz="192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43470" y="1737360"/>
            <a:ext cx="6291072" cy="4187952"/>
          </a:xfrm>
        </p:spPr>
        <p:txBody>
          <a:bodyPr/>
          <a:lstStyle>
            <a:lvl1pPr algn="l">
              <a:defRPr sz="2880"/>
            </a:lvl1pPr>
            <a:lvl2pPr algn="l">
              <a:defRPr sz="2400"/>
            </a:lvl2pPr>
            <a:lvl3pPr algn="l">
              <a:defRPr sz="2160"/>
            </a:lvl3pPr>
            <a:lvl4pPr algn="l">
              <a:defRPr sz="1920"/>
            </a:lvl4pPr>
            <a:lvl5pPr algn="l">
              <a:defRPr sz="192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7D18F-EAFC-4652-B686-5DF42FB6A1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1401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56430-1D90-4479-87DC-83A88266AE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803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663CD-07AA-49D6-B01D-6142EAE19F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823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62054" y="640080"/>
            <a:ext cx="4754880" cy="1097280"/>
          </a:xfrm>
        </p:spPr>
        <p:txBody>
          <a:bodyPr/>
          <a:lstStyle>
            <a:lvl1pPr algn="l">
              <a:buNone/>
              <a:defRPr sz="2640" b="1">
                <a:solidFill>
                  <a:schemeClr val="accent1"/>
                </a:solidFill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862155" y="1737363"/>
            <a:ext cx="4754880" cy="5047334"/>
          </a:xfrm>
        </p:spPr>
        <p:txBody>
          <a:bodyPr lIns="91440"/>
          <a:lstStyle>
            <a:lvl1pPr marL="21946" marR="21946" indent="0">
              <a:spcBef>
                <a:spcPts val="0"/>
              </a:spcBef>
              <a:buNone/>
              <a:defRPr sz="1680">
                <a:solidFill>
                  <a:schemeClr val="tx1"/>
                </a:solidFill>
              </a:defRPr>
            </a:lvl1pPr>
            <a:lvl2pPr>
              <a:buNone/>
              <a:defRPr sz="1440">
                <a:solidFill>
                  <a:schemeClr val="tx1"/>
                </a:solidFill>
              </a:defRPr>
            </a:lvl2pPr>
            <a:lvl3pPr>
              <a:buNone/>
              <a:defRPr sz="1200">
                <a:solidFill>
                  <a:schemeClr val="tx1"/>
                </a:solidFill>
              </a:defRPr>
            </a:lvl3pPr>
            <a:lvl4pPr>
              <a:buNone/>
              <a:defRPr sz="1080">
                <a:solidFill>
                  <a:schemeClr val="tx1"/>
                </a:solidFill>
              </a:defRPr>
            </a:lvl4pPr>
            <a:lvl5pPr>
              <a:buNone/>
              <a:defRPr sz="108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8196" y="1116173"/>
            <a:ext cx="7401854" cy="5669282"/>
          </a:xfrm>
        </p:spPr>
        <p:txBody>
          <a:bodyPr/>
          <a:lstStyle>
            <a:lvl1pPr>
              <a:defRPr sz="3360">
                <a:solidFill>
                  <a:schemeClr val="tx1"/>
                </a:solidFill>
              </a:defRPr>
            </a:lvl1pPr>
            <a:lvl2pPr>
              <a:defRPr sz="3120">
                <a:solidFill>
                  <a:schemeClr val="tx1"/>
                </a:solidFill>
              </a:defRPr>
            </a:lvl2pPr>
            <a:lvl3pPr>
              <a:defRPr sz="2880">
                <a:solidFill>
                  <a:schemeClr val="tx1"/>
                </a:solidFill>
              </a:defRPr>
            </a:lvl3pPr>
            <a:lvl4pPr>
              <a:defRPr sz="2400">
                <a:solidFill>
                  <a:schemeClr val="tx1"/>
                </a:solidFill>
              </a:defRPr>
            </a:lvl4pPr>
            <a:lvl5pPr>
              <a:defRPr sz="24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77450-D10D-486A-B36E-80E40B3C00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080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ound Single Corner Rectangle 5"/>
          <p:cNvSpPr/>
          <p:nvPr/>
        </p:nvSpPr>
        <p:spPr>
          <a:xfrm>
            <a:off x="10241280" y="520066"/>
            <a:ext cx="3718560" cy="521208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6014467"/>
            <a:ext cx="13167360" cy="1261872"/>
          </a:xfrm>
        </p:spPr>
        <p:txBody>
          <a:bodyPr anchor="t"/>
          <a:lstStyle>
            <a:lvl1pPr algn="l">
              <a:buNone/>
              <a:defRPr sz="432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0340339" y="640080"/>
            <a:ext cx="3584448" cy="5053776"/>
          </a:xfrm>
        </p:spPr>
        <p:txBody>
          <a:bodyPr lIns="91440"/>
          <a:lstStyle>
            <a:lvl1pPr marL="54864" indent="0" algn="l">
              <a:spcBef>
                <a:spcPts val="0"/>
              </a:spcBef>
              <a:buNone/>
              <a:defRPr sz="1680">
                <a:solidFill>
                  <a:srgbClr val="FFFFFF"/>
                </a:solidFill>
              </a:defRPr>
            </a:lvl1pPr>
            <a:lvl2pPr>
              <a:defRPr sz="1440">
                <a:solidFill>
                  <a:srgbClr val="FFFFFF"/>
                </a:solidFill>
              </a:defRPr>
            </a:lvl2pPr>
            <a:lvl3pPr>
              <a:defRPr sz="1200">
                <a:solidFill>
                  <a:srgbClr val="FFFFFF"/>
                </a:solidFill>
              </a:defRPr>
            </a:lvl3pPr>
            <a:lvl4pPr>
              <a:defRPr sz="1080">
                <a:solidFill>
                  <a:srgbClr val="FFFFFF"/>
                </a:solidFill>
              </a:defRPr>
            </a:lvl4pPr>
            <a:lvl5pPr>
              <a:defRPr sz="108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74368" y="522922"/>
            <a:ext cx="9480499" cy="521208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840"/>
            </a:lvl1pPr>
            <a:extLst/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190A6E-A3D8-4020-AE7D-ED4599E8A8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8554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69755" y="520994"/>
            <a:ext cx="13290894" cy="658368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805181" y="5983606"/>
            <a:ext cx="13093699" cy="126111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151" name="Text Placeholder 3"/>
          <p:cNvSpPr>
            <a:spLocks noGrp="1"/>
          </p:cNvSpPr>
          <p:nvPr>
            <p:ph type="body" idx="1"/>
          </p:nvPr>
        </p:nvSpPr>
        <p:spPr bwMode="auto">
          <a:xfrm>
            <a:off x="805181" y="636271"/>
            <a:ext cx="13093699" cy="5025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6042661" y="7334251"/>
            <a:ext cx="3657600" cy="4381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A7A399"/>
                </a:solidFill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9700261" y="7334251"/>
            <a:ext cx="3657600" cy="4381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A7A399"/>
                </a:solidFill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3357861" y="7334251"/>
            <a:ext cx="731520" cy="4381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A7A399"/>
                </a:solidFill>
                <a:latin typeface="VNI-Times" pitchFamily="2" charset="0"/>
              </a:defRPr>
            </a:lvl1pPr>
          </a:lstStyle>
          <a:p>
            <a:fld id="{3B11F2CD-F115-4249-9310-9B04C5CD39E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09" r:id="rId1"/>
    <p:sldLayoutId id="2147485095" r:id="rId2"/>
    <p:sldLayoutId id="2147485110" r:id="rId3"/>
    <p:sldLayoutId id="2147485096" r:id="rId4"/>
    <p:sldLayoutId id="2147485097" r:id="rId5"/>
    <p:sldLayoutId id="2147485098" r:id="rId6"/>
    <p:sldLayoutId id="2147485111" r:id="rId7"/>
    <p:sldLayoutId id="2147485099" r:id="rId8"/>
    <p:sldLayoutId id="2147485112" r:id="rId9"/>
    <p:sldLayoutId id="2147485100" r:id="rId10"/>
    <p:sldLayoutId id="21474851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2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5pPr>
      <a:lvl6pPr marL="54864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6pPr>
      <a:lvl7pPr marL="109728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7pPr>
      <a:lvl8pPr marL="164592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8pPr>
      <a:lvl9pPr marL="219456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318136" indent="-318136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6" indent="-240030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SzPct val="100000"/>
        <a:buFont typeface="Verdana" panose="020B0604030504040204" pitchFamily="34" charset="0"/>
        <a:buChar char="◦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942976" indent="-219076" algn="l" rtl="0" eaLnBrk="0" fontAlgn="base" hangingPunct="0">
        <a:spcBef>
          <a:spcPts val="300"/>
        </a:spcBef>
        <a:spcAft>
          <a:spcPct val="0"/>
        </a:spcAft>
        <a:buClr>
          <a:srgbClr val="ED3742"/>
        </a:buClr>
        <a:buSzPct val="100000"/>
        <a:buFont typeface="Wingdings 2" panose="05020102010507070707" pitchFamily="18" charset="2"/>
        <a:buChar char=""/>
        <a:defRPr sz="2640" kern="1200">
          <a:solidFill>
            <a:schemeClr val="tx1"/>
          </a:solidFill>
          <a:latin typeface="+mn-lt"/>
          <a:ea typeface="+mn-ea"/>
          <a:cs typeface="+mn-cs"/>
        </a:defRPr>
      </a:lvl3pPr>
      <a:lvl4pPr marL="1228726" indent="-219076" algn="l" rtl="0" eaLnBrk="0" fontAlgn="base" hangingPunct="0">
        <a:spcBef>
          <a:spcPts val="270"/>
        </a:spcBef>
        <a:spcAft>
          <a:spcPct val="0"/>
        </a:spcAft>
        <a:buClr>
          <a:srgbClr val="ED3742"/>
        </a:buClr>
        <a:buSzPct val="112000"/>
        <a:buFont typeface="Verdana" panose="020B0604030504040204" pitchFamily="34" charset="0"/>
        <a:buChar char="◦"/>
        <a:defRPr sz="2280" kern="1200">
          <a:solidFill>
            <a:schemeClr val="tx1"/>
          </a:solidFill>
          <a:latin typeface="+mn-lt"/>
          <a:ea typeface="+mn-ea"/>
          <a:cs typeface="+mn-cs"/>
        </a:defRPr>
      </a:lvl4pPr>
      <a:lvl5pPr marL="1535430" indent="-219076" algn="l" rtl="0" eaLnBrk="0" fontAlgn="base" hangingPunct="0">
        <a:spcBef>
          <a:spcPts val="300"/>
        </a:spcBef>
        <a:spcAft>
          <a:spcPct val="0"/>
        </a:spcAft>
        <a:buClr>
          <a:srgbClr val="4A85BF"/>
        </a:buClr>
        <a:buSzPct val="100000"/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8566" indent="-219456" algn="l" rtl="0" eaLnBrk="1" latinLnBrk="0" hangingPunct="1">
        <a:spcBef>
          <a:spcPts val="30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204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40941" indent="-219456" algn="l" rtl="0" eaLnBrk="1" latinLnBrk="0" hangingPunct="1">
        <a:spcBef>
          <a:spcPts val="306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304288" indent="-219456" algn="l" rtl="0" eaLnBrk="1" latinLnBrk="0" hangingPunct="1">
        <a:spcBef>
          <a:spcPts val="308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578608" indent="-219456" algn="l" rtl="0" eaLnBrk="1" latinLnBrk="0" hangingPunct="1">
        <a:spcBef>
          <a:spcPts val="306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487681" y="394336"/>
            <a:ext cx="13652501" cy="743712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69755" y="520994"/>
            <a:ext cx="13290894" cy="658368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805181" y="5983606"/>
            <a:ext cx="13093699" cy="126111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175" name="Text Placeholder 3"/>
          <p:cNvSpPr>
            <a:spLocks noGrp="1"/>
          </p:cNvSpPr>
          <p:nvPr>
            <p:ph type="body" idx="1"/>
          </p:nvPr>
        </p:nvSpPr>
        <p:spPr bwMode="auto">
          <a:xfrm>
            <a:off x="805181" y="636271"/>
            <a:ext cx="13093699" cy="5025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6042661" y="7334251"/>
            <a:ext cx="3657600" cy="4381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A7A399"/>
                </a:solidFill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9700261" y="7334251"/>
            <a:ext cx="3657600" cy="4381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A7A399"/>
                </a:solidFill>
                <a:latin typeface="VNI-Times" pitchFamily="2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3357861" y="7334251"/>
            <a:ext cx="731520" cy="4381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A7A399"/>
                </a:solidFill>
                <a:latin typeface="VNI-Times" pitchFamily="2" charset="0"/>
              </a:defRPr>
            </a:lvl1pPr>
          </a:lstStyle>
          <a:p>
            <a:fld id="{9ACBD081-AAA2-46A7-A59B-749F278DAB8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3" r:id="rId1"/>
    <p:sldLayoutId id="2147485102" r:id="rId2"/>
    <p:sldLayoutId id="2147485114" r:id="rId3"/>
    <p:sldLayoutId id="2147485103" r:id="rId4"/>
    <p:sldLayoutId id="2147485104" r:id="rId5"/>
    <p:sldLayoutId id="2147485105" r:id="rId6"/>
    <p:sldLayoutId id="2147485115" r:id="rId7"/>
    <p:sldLayoutId id="2147485106" r:id="rId8"/>
    <p:sldLayoutId id="2147485116" r:id="rId9"/>
    <p:sldLayoutId id="2147485107" r:id="rId10"/>
    <p:sldLayoutId id="214748510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2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5pPr>
      <a:lvl6pPr marL="54864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6pPr>
      <a:lvl7pPr marL="109728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7pPr>
      <a:lvl8pPr marL="164592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8pPr>
      <a:lvl9pPr marL="2194560" algn="l" rtl="0" fontAlgn="base">
        <a:spcBef>
          <a:spcPct val="0"/>
        </a:spcBef>
        <a:spcAft>
          <a:spcPct val="0"/>
        </a:spcAft>
        <a:defRPr sz="432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318136" indent="-318136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6" indent="-240030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SzPct val="100000"/>
        <a:buFont typeface="Verdana" panose="020B0604030504040204" pitchFamily="34" charset="0"/>
        <a:buChar char="◦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942976" indent="-219076" algn="l" rtl="0" eaLnBrk="0" fontAlgn="base" hangingPunct="0">
        <a:spcBef>
          <a:spcPts val="300"/>
        </a:spcBef>
        <a:spcAft>
          <a:spcPct val="0"/>
        </a:spcAft>
        <a:buClr>
          <a:srgbClr val="ED3742"/>
        </a:buClr>
        <a:buSzPct val="100000"/>
        <a:buFont typeface="Wingdings 2" panose="05020102010507070707" pitchFamily="18" charset="2"/>
        <a:buChar char=""/>
        <a:defRPr sz="2640" kern="1200">
          <a:solidFill>
            <a:schemeClr val="tx1"/>
          </a:solidFill>
          <a:latin typeface="+mn-lt"/>
          <a:ea typeface="+mn-ea"/>
          <a:cs typeface="+mn-cs"/>
        </a:defRPr>
      </a:lvl3pPr>
      <a:lvl4pPr marL="1228726" indent="-219076" algn="l" rtl="0" eaLnBrk="0" fontAlgn="base" hangingPunct="0">
        <a:spcBef>
          <a:spcPts val="270"/>
        </a:spcBef>
        <a:spcAft>
          <a:spcPct val="0"/>
        </a:spcAft>
        <a:buClr>
          <a:srgbClr val="ED3742"/>
        </a:buClr>
        <a:buSzPct val="112000"/>
        <a:buFont typeface="Verdana" panose="020B0604030504040204" pitchFamily="34" charset="0"/>
        <a:buChar char="◦"/>
        <a:defRPr sz="2280" kern="1200">
          <a:solidFill>
            <a:schemeClr val="tx1"/>
          </a:solidFill>
          <a:latin typeface="+mn-lt"/>
          <a:ea typeface="+mn-ea"/>
          <a:cs typeface="+mn-cs"/>
        </a:defRPr>
      </a:lvl4pPr>
      <a:lvl5pPr marL="1535430" indent="-219076" algn="l" rtl="0" eaLnBrk="0" fontAlgn="base" hangingPunct="0">
        <a:spcBef>
          <a:spcPts val="300"/>
        </a:spcBef>
        <a:spcAft>
          <a:spcPct val="0"/>
        </a:spcAft>
        <a:buClr>
          <a:srgbClr val="4A85BF"/>
        </a:buClr>
        <a:buSzPct val="100000"/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8566" indent="-219456" algn="l" rtl="0" eaLnBrk="1" latinLnBrk="0" hangingPunct="1">
        <a:spcBef>
          <a:spcPts val="30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204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040941" indent="-219456" algn="l" rtl="0" eaLnBrk="1" latinLnBrk="0" hangingPunct="1">
        <a:spcBef>
          <a:spcPts val="306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304288" indent="-219456" algn="l" rtl="0" eaLnBrk="1" latinLnBrk="0" hangingPunct="1">
        <a:spcBef>
          <a:spcPts val="308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578608" indent="-219456" algn="l" rtl="0" eaLnBrk="1" latinLnBrk="0" hangingPunct="1">
        <a:spcBef>
          <a:spcPts val="306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45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82600" y="274320"/>
            <a:ext cx="13665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5149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82600" y="1920241"/>
            <a:ext cx="13665200" cy="5398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9" name="Rectangle 155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87680" y="7498080"/>
            <a:ext cx="3657600" cy="54864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0" name="Rectangle 15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8080"/>
            <a:ext cx="4632960" cy="54864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1" name="Rectangle 15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8080"/>
            <a:ext cx="3657600" cy="54864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</a:lstStyle>
          <a:p>
            <a:fld id="{3380DF3E-A32F-4DD2-B38D-4F11F4E185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511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54864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109728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64592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219456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84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336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88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301752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356616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411480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466344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charset="0"/>
        <a:buChar char="►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3901440" y="274320"/>
            <a:ext cx="10241280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01440" y="1920240"/>
            <a:ext cx="10241280" cy="5394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87680" y="7498080"/>
            <a:ext cx="3048000" cy="54864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8080"/>
            <a:ext cx="4632960" cy="54864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216640" y="7498080"/>
            <a:ext cx="3048000" cy="54864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645D38AA-B6B8-4324-B448-DCAD77B78A2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8" r:id="rId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548640" algn="l" rtl="0" fontAlgn="base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1097280" algn="l" rtl="0" fontAlgn="base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645920" algn="l" rtl="0" fontAlgn="base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2194560" algn="l" rtl="0" fontAlgn="base">
        <a:spcBef>
          <a:spcPct val="0"/>
        </a:spcBef>
        <a:spcAft>
          <a:spcPct val="0"/>
        </a:spcAft>
        <a:defRPr sz="432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84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l"/>
        <a:defRPr sz="336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88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panose="020B0604020202020204" pitchFamily="34" charset="0"/>
        </a:defRPr>
      </a:lvl5pPr>
      <a:lvl6pPr marL="301752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356616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411480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4663440" indent="-27432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4.png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13" Type="http://schemas.openxmlformats.org/officeDocument/2006/relationships/image" Target="../media/image42.png"/><Relationship Id="rId18" Type="http://schemas.openxmlformats.org/officeDocument/2006/relationships/customXml" Target="../ink/ink27.xml"/><Relationship Id="rId26" Type="http://schemas.openxmlformats.org/officeDocument/2006/relationships/customXml" Target="../ink/ink31.xml"/><Relationship Id="rId3" Type="http://schemas.openxmlformats.org/officeDocument/2006/relationships/image" Target="../media/image36.png"/><Relationship Id="rId21" Type="http://schemas.openxmlformats.org/officeDocument/2006/relationships/image" Target="../media/image46.png"/><Relationship Id="rId7" Type="http://schemas.openxmlformats.org/officeDocument/2006/relationships/image" Target="../media/image39.png"/><Relationship Id="rId12" Type="http://schemas.openxmlformats.org/officeDocument/2006/relationships/customXml" Target="../ink/ink24.xml"/><Relationship Id="rId17" Type="http://schemas.openxmlformats.org/officeDocument/2006/relationships/image" Target="../media/image44.png"/><Relationship Id="rId25" Type="http://schemas.openxmlformats.org/officeDocument/2006/relationships/image" Target="../media/image48.png"/><Relationship Id="rId2" Type="http://schemas.openxmlformats.org/officeDocument/2006/relationships/image" Target="../media/image35.png"/><Relationship Id="rId16" Type="http://schemas.openxmlformats.org/officeDocument/2006/relationships/customXml" Target="../ink/ink26.xml"/><Relationship Id="rId20" Type="http://schemas.openxmlformats.org/officeDocument/2006/relationships/customXml" Target="../ink/ink28.xml"/><Relationship Id="rId29" Type="http://schemas.openxmlformats.org/officeDocument/2006/relationships/image" Target="../media/image50.png"/><Relationship Id="rId1" Type="http://schemas.openxmlformats.org/officeDocument/2006/relationships/slideLayout" Target="../slideLayouts/slideLayout18.xml"/><Relationship Id="rId6" Type="http://schemas.openxmlformats.org/officeDocument/2006/relationships/customXml" Target="../ink/ink21.xml"/><Relationship Id="rId11" Type="http://schemas.openxmlformats.org/officeDocument/2006/relationships/image" Target="../media/image41.png"/><Relationship Id="rId24" Type="http://schemas.openxmlformats.org/officeDocument/2006/relationships/customXml" Target="../ink/ink30.xml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23" Type="http://schemas.openxmlformats.org/officeDocument/2006/relationships/image" Target="../media/image47.png"/><Relationship Id="rId28" Type="http://schemas.openxmlformats.org/officeDocument/2006/relationships/customXml" Target="../ink/ink32.xml"/><Relationship Id="rId10" Type="http://schemas.openxmlformats.org/officeDocument/2006/relationships/customXml" Target="../ink/ink23.xml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image" Target="../media/image37.jpeg"/><Relationship Id="rId9" Type="http://schemas.openxmlformats.org/officeDocument/2006/relationships/image" Target="../media/image40.png"/><Relationship Id="rId14" Type="http://schemas.openxmlformats.org/officeDocument/2006/relationships/customXml" Target="../ink/ink25.xml"/><Relationship Id="rId22" Type="http://schemas.openxmlformats.org/officeDocument/2006/relationships/customXml" Target="../ink/ink29.xml"/><Relationship Id="rId27" Type="http://schemas.openxmlformats.org/officeDocument/2006/relationships/image" Target="../media/image49.png"/><Relationship Id="rId30" Type="http://schemas.openxmlformats.org/officeDocument/2006/relationships/customXml" Target="../ink/ink3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customXml" Target="../ink/ink38.xml"/><Relationship Id="rId3" Type="http://schemas.openxmlformats.org/officeDocument/2006/relationships/image" Target="../media/image59.png"/><Relationship Id="rId7" Type="http://schemas.openxmlformats.org/officeDocument/2006/relationships/customXml" Target="../ink/ink35.xml"/><Relationship Id="rId12" Type="http://schemas.openxmlformats.org/officeDocument/2006/relationships/image" Target="../media/image64.png"/><Relationship Id="rId2" Type="http://schemas.openxmlformats.org/officeDocument/2006/relationships/image" Target="../media/image35.png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1.png"/><Relationship Id="rId11" Type="http://schemas.openxmlformats.org/officeDocument/2006/relationships/customXml" Target="../ink/ink37.xml"/><Relationship Id="rId5" Type="http://schemas.openxmlformats.org/officeDocument/2006/relationships/customXml" Target="../ink/ink34.xml"/><Relationship Id="rId15" Type="http://schemas.openxmlformats.org/officeDocument/2006/relationships/customXml" Target="../ink/ink39.xml"/><Relationship Id="rId10" Type="http://schemas.openxmlformats.org/officeDocument/2006/relationships/image" Target="../media/image63.png"/><Relationship Id="rId4" Type="http://schemas.openxmlformats.org/officeDocument/2006/relationships/image" Target="../media/image60.png"/><Relationship Id="rId9" Type="http://schemas.openxmlformats.org/officeDocument/2006/relationships/customXml" Target="../ink/ink36.xml"/><Relationship Id="rId1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8.png"/><Relationship Id="rId4" Type="http://schemas.openxmlformats.org/officeDocument/2006/relationships/customXml" Target="../ink/ink4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customXml" Target="../ink/ink9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6.xml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customXml" Target="../ink/ink8.xml"/><Relationship Id="rId5" Type="http://schemas.openxmlformats.org/officeDocument/2006/relationships/customXml" Target="../ink/ink5.xml"/><Relationship Id="rId15" Type="http://schemas.openxmlformats.org/officeDocument/2006/relationships/customXml" Target="../ink/ink10.xml"/><Relationship Id="rId10" Type="http://schemas.openxmlformats.org/officeDocument/2006/relationships/image" Target="../media/image9.png"/><Relationship Id="rId4" Type="http://schemas.openxmlformats.org/officeDocument/2006/relationships/image" Target="../media/image7.wmf"/><Relationship Id="rId9" Type="http://schemas.openxmlformats.org/officeDocument/2006/relationships/customXml" Target="../ink/ink7.xml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2.bin"/><Relationship Id="rId7" Type="http://schemas.openxmlformats.org/officeDocument/2006/relationships/customXml" Target="../ink/ink12.xml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0" Type="http://schemas.openxmlformats.org/officeDocument/2006/relationships/image" Target="../media/image14.png"/><Relationship Id="rId4" Type="http://schemas.openxmlformats.org/officeDocument/2006/relationships/image" Target="../media/image7.wmf"/><Relationship Id="rId9" Type="http://schemas.openxmlformats.org/officeDocument/2006/relationships/customXml" Target="../ink/ink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png"/><Relationship Id="rId4" Type="http://schemas.openxmlformats.org/officeDocument/2006/relationships/image" Target="../media/image16.wmf"/><Relationship Id="rId9" Type="http://schemas.openxmlformats.org/officeDocument/2006/relationships/customXml" Target="../ink/ink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5.bin"/><Relationship Id="rId7" Type="http://schemas.openxmlformats.org/officeDocument/2006/relationships/customXml" Target="../ink/ink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17" Type="http://schemas.openxmlformats.org/officeDocument/2006/relationships/customXml" Target="../ink/ink20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20.png"/><Relationship Id="rId5" Type="http://schemas.openxmlformats.org/officeDocument/2006/relationships/oleObject" Target="../embeddings/oleObject8.bin"/><Relationship Id="rId15" Type="http://schemas.openxmlformats.org/officeDocument/2006/relationships/customXml" Target="../ink/ink19.xml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5400000">
            <a:off x="2194561" y="5393055"/>
            <a:ext cx="4754880" cy="381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86000" y="5484496"/>
            <a:ext cx="4846320" cy="381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2286000" y="3015616"/>
            <a:ext cx="3200400" cy="301752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7406641" y="5394961"/>
            <a:ext cx="4754880" cy="381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498080" y="5486400"/>
            <a:ext cx="4846320" cy="190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961120" y="3474720"/>
            <a:ext cx="3200400" cy="2560320"/>
          </a:xfrm>
          <a:prstGeom prst="line">
            <a:avLst/>
          </a:pr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2" name="TextBox 9"/>
          <p:cNvSpPr txBox="1">
            <a:spLocks noChangeArrowheads="1"/>
          </p:cNvSpPr>
          <p:nvPr/>
        </p:nvSpPr>
        <p:spPr bwMode="auto">
          <a:xfrm>
            <a:off x="4206240" y="283464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8683" name="TextBox 10"/>
          <p:cNvSpPr txBox="1">
            <a:spLocks noChangeArrowheads="1"/>
          </p:cNvSpPr>
          <p:nvPr/>
        </p:nvSpPr>
        <p:spPr bwMode="auto">
          <a:xfrm>
            <a:off x="6675120" y="5389246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8684" name="TextBox 11"/>
          <p:cNvSpPr txBox="1">
            <a:spLocks noChangeArrowheads="1"/>
          </p:cNvSpPr>
          <p:nvPr/>
        </p:nvSpPr>
        <p:spPr bwMode="auto">
          <a:xfrm>
            <a:off x="11978640" y="539496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8685" name="TextBox 12"/>
          <p:cNvSpPr txBox="1">
            <a:spLocks noChangeArrowheads="1"/>
          </p:cNvSpPr>
          <p:nvPr/>
        </p:nvSpPr>
        <p:spPr bwMode="auto">
          <a:xfrm>
            <a:off x="9418320" y="283464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8687" name="TextBox 18"/>
          <p:cNvSpPr txBox="1">
            <a:spLocks noChangeArrowheads="1"/>
          </p:cNvSpPr>
          <p:nvPr/>
        </p:nvSpPr>
        <p:spPr bwMode="auto">
          <a:xfrm>
            <a:off x="2280920" y="883563"/>
            <a:ext cx="10337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cs typeface="Times New Roman" panose="02020603050405020304" pitchFamily="18" charset="0"/>
              </a:rPr>
              <a:t>Cho đồ thị hàm số y = ax + b có dạng ở hình a và hình b. Hãy cho biết hàm số đồng biến hay nghịch biến từ đó suy ra hệ số a ở mỗi trường hợp?  </a:t>
            </a:r>
          </a:p>
        </p:txBody>
      </p:sp>
      <p:sp>
        <p:nvSpPr>
          <p:cNvPr id="28688" name="TextBox 18"/>
          <p:cNvSpPr txBox="1">
            <a:spLocks noChangeArrowheads="1"/>
          </p:cNvSpPr>
          <p:nvPr/>
        </p:nvSpPr>
        <p:spPr bwMode="auto">
          <a:xfrm>
            <a:off x="2575560" y="3291841"/>
            <a:ext cx="1920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</a:rPr>
              <a:t>Hình a:</a:t>
            </a:r>
          </a:p>
        </p:txBody>
      </p:sp>
      <p:sp>
        <p:nvSpPr>
          <p:cNvPr id="28689" name="TextBox 18"/>
          <p:cNvSpPr txBox="1">
            <a:spLocks noChangeArrowheads="1"/>
          </p:cNvSpPr>
          <p:nvPr/>
        </p:nvSpPr>
        <p:spPr bwMode="auto">
          <a:xfrm>
            <a:off x="7589520" y="3364231"/>
            <a:ext cx="1920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</a:rPr>
              <a:t>Hình b:</a:t>
            </a:r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7223760" y="2209800"/>
            <a:ext cx="0" cy="594360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28699" name="TextBox 18"/>
          <p:cNvSpPr txBox="1">
            <a:spLocks noChangeArrowheads="1"/>
          </p:cNvSpPr>
          <p:nvPr/>
        </p:nvSpPr>
        <p:spPr bwMode="auto">
          <a:xfrm>
            <a:off x="975359" y="1296870"/>
            <a:ext cx="627888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u="sng">
                <a:cs typeface="Times New Roman" panose="02020603050405020304" pitchFamily="18" charset="0"/>
              </a:rPr>
              <a:t>Hình a</a:t>
            </a:r>
            <a:r>
              <a:rPr lang="en-US" altLang="en-US" sz="2800">
                <a:cs typeface="Times New Roman" panose="02020603050405020304" pitchFamily="18" charset="0"/>
              </a:rPr>
              <a:t>: Từ trái sang phải đồ thị có dạng đi lên ( x tăng thì y tương ứng cũng tăng ) nên hàm số đồng biến. Do đó a &gt; 0 .</a:t>
            </a:r>
          </a:p>
        </p:txBody>
      </p:sp>
      <p:sp>
        <p:nvSpPr>
          <p:cNvPr id="28700" name="TextBox 18"/>
          <p:cNvSpPr txBox="1">
            <a:spLocks noChangeArrowheads="1"/>
          </p:cNvSpPr>
          <p:nvPr/>
        </p:nvSpPr>
        <p:spPr bwMode="auto">
          <a:xfrm>
            <a:off x="7449820" y="1341983"/>
            <a:ext cx="61569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u="sng">
                <a:cs typeface="Times New Roman" panose="02020603050405020304" pitchFamily="18" charset="0"/>
              </a:rPr>
              <a:t>Hình b</a:t>
            </a:r>
            <a:r>
              <a:rPr lang="en-US" altLang="en-US" sz="2800">
                <a:cs typeface="Times New Roman" panose="02020603050405020304" pitchFamily="18" charset="0"/>
              </a:rPr>
              <a:t>:Từ trái sang phải đồ thị có dạng đi xuống ( x tăng thì y tương ứng lại giảm ) nên hàm số nghịch biến. Do đó a &lt; 0 .</a:t>
            </a:r>
          </a:p>
        </p:txBody>
      </p:sp>
      <p:sp>
        <p:nvSpPr>
          <p:cNvPr id="28701" name="TextBox 18"/>
          <p:cNvSpPr txBox="1">
            <a:spLocks noChangeArrowheads="1"/>
          </p:cNvSpPr>
          <p:nvPr/>
        </p:nvSpPr>
        <p:spPr bwMode="auto">
          <a:xfrm>
            <a:off x="5212080" y="308446"/>
            <a:ext cx="4023360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28702" name="TextBox 18"/>
          <p:cNvSpPr txBox="1">
            <a:spLocks noChangeArrowheads="1"/>
          </p:cNvSpPr>
          <p:nvPr/>
        </p:nvSpPr>
        <p:spPr bwMode="auto">
          <a:xfrm>
            <a:off x="4114800" y="5486401"/>
            <a:ext cx="548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cs typeface="Times New Roman" panose="02020603050405020304" pitchFamily="18" charset="0"/>
              </a:rPr>
              <a:t>O</a:t>
            </a:r>
            <a:endParaRPr lang="en-US" altLang="en-US">
              <a:cs typeface="Times New Roman" panose="02020603050405020304" pitchFamily="18" charset="0"/>
            </a:endParaRPr>
          </a:p>
        </p:txBody>
      </p:sp>
      <p:sp>
        <p:nvSpPr>
          <p:cNvPr id="28703" name="TextBox 18"/>
          <p:cNvSpPr txBox="1">
            <a:spLocks noChangeArrowheads="1"/>
          </p:cNvSpPr>
          <p:nvPr/>
        </p:nvSpPr>
        <p:spPr bwMode="auto">
          <a:xfrm>
            <a:off x="9326880" y="5467351"/>
            <a:ext cx="5486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cs typeface="Times New Roman" panose="02020603050405020304" pitchFamily="18" charset="0"/>
              </a:rPr>
              <a:t>O</a:t>
            </a:r>
            <a:endParaRPr lang="en-US" alt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602240" y="4507200"/>
              <a:ext cx="6069240" cy="997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99360" y="4497480"/>
                <a:ext cx="6080400" cy="10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56A9EA7-B30C-4F60-B539-D67148F33D2B}"/>
                  </a:ext>
                </a:extLst>
              </p14:cNvPr>
              <p14:cNvContentPartPr/>
              <p14:nvPr/>
            </p14:nvContentPartPr>
            <p14:xfrm>
              <a:off x="5295600" y="2541240"/>
              <a:ext cx="7541640" cy="1461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56A9EA7-B30C-4F60-B539-D67148F33D2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86240" y="2531880"/>
                <a:ext cx="7560360" cy="16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E593769-BCC3-421C-9CDF-0526505D404D}"/>
                  </a:ext>
                </a:extLst>
              </p14:cNvPr>
              <p14:cNvContentPartPr/>
              <p14:nvPr/>
            </p14:nvContentPartPr>
            <p14:xfrm>
              <a:off x="5303880" y="2588760"/>
              <a:ext cx="7598160" cy="117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E593769-BCC3-421C-9CDF-0526505D404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94520" y="2579400"/>
                <a:ext cx="7616880" cy="13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6" dur="20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  <p:bldP spid="28684" grpId="0"/>
      <p:bldP spid="28685" grpId="0"/>
      <p:bldP spid="28687" grpId="0"/>
      <p:bldP spid="28687" grpId="1"/>
      <p:bldP spid="28688" grpId="0"/>
      <p:bldP spid="28689" grpId="0"/>
      <p:bldP spid="28699" grpId="0"/>
      <p:bldP spid="28700" grpId="0"/>
      <p:bldP spid="28701" grpId="0" animBg="1"/>
      <p:bldP spid="28702" grpId="0"/>
      <p:bldP spid="2870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5"/>
          <p:cNvGrpSpPr>
            <a:grpSpLocks/>
          </p:cNvGrpSpPr>
          <p:nvPr/>
        </p:nvGrpSpPr>
        <p:grpSpPr bwMode="auto">
          <a:xfrm>
            <a:off x="-716280" y="-598172"/>
            <a:ext cx="10149840" cy="6515101"/>
            <a:chOff x="240" y="144"/>
            <a:chExt cx="5328" cy="3420"/>
          </a:xfrm>
        </p:grpSpPr>
        <p:sp>
          <p:nvSpPr>
            <p:cNvPr id="25626" name="TextBox 1"/>
            <p:cNvSpPr txBox="1">
              <a:spLocks noChangeArrowheads="1"/>
            </p:cNvSpPr>
            <p:nvPr/>
          </p:nvSpPr>
          <p:spPr bwMode="auto">
            <a:xfrm>
              <a:off x="240" y="144"/>
              <a:ext cx="518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/>
              <a:endParaRPr lang="en-US" altLang="en-US" sz="3360">
                <a:solidFill>
                  <a:srgbClr val="B45F07"/>
                </a:solidFill>
                <a:latin typeface="VNI-Times" pitchFamily="2" charset="0"/>
              </a:endParaRPr>
            </a:p>
          </p:txBody>
        </p:sp>
        <p:grpSp>
          <p:nvGrpSpPr>
            <p:cNvPr id="25627" name="Group 39"/>
            <p:cNvGrpSpPr>
              <a:grpSpLocks/>
            </p:cNvGrpSpPr>
            <p:nvPr/>
          </p:nvGrpSpPr>
          <p:grpSpPr bwMode="auto">
            <a:xfrm>
              <a:off x="3557" y="1944"/>
              <a:ext cx="993" cy="1572"/>
              <a:chOff x="5644707" y="2935456"/>
              <a:chExt cx="1577106" cy="2495632"/>
            </a:xfrm>
          </p:grpSpPr>
          <p:sp>
            <p:nvSpPr>
              <p:cNvPr id="25633" name="TextBox 24"/>
              <p:cNvSpPr txBox="1">
                <a:spLocks noChangeArrowheads="1"/>
              </p:cNvSpPr>
              <p:nvPr/>
            </p:nvSpPr>
            <p:spPr bwMode="auto">
              <a:xfrm>
                <a:off x="5644707" y="4738468"/>
                <a:ext cx="287612" cy="692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4800">
                    <a:solidFill>
                      <a:srgbClr val="FF0000"/>
                    </a:solidFill>
                    <a:latin typeface="VNI-Times" pitchFamily="2" charset="0"/>
                  </a:rPr>
                  <a:t>.</a:t>
                </a:r>
              </a:p>
            </p:txBody>
          </p:sp>
          <p:sp>
            <p:nvSpPr>
              <p:cNvPr id="25634" name="TextBox 26"/>
              <p:cNvSpPr txBox="1">
                <a:spLocks noChangeArrowheads="1"/>
              </p:cNvSpPr>
              <p:nvPr/>
            </p:nvSpPr>
            <p:spPr bwMode="auto">
              <a:xfrm>
                <a:off x="6934201" y="2935456"/>
                <a:ext cx="287612" cy="692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4800">
                    <a:solidFill>
                      <a:srgbClr val="FF0000"/>
                    </a:solidFill>
                    <a:latin typeface="VNI-Times" pitchFamily="2" charset="0"/>
                  </a:rPr>
                  <a:t>.</a:t>
                </a:r>
              </a:p>
            </p:txBody>
          </p:sp>
          <p:sp>
            <p:nvSpPr>
              <p:cNvPr id="25635" name="TextBox 28"/>
              <p:cNvSpPr txBox="1">
                <a:spLocks noChangeArrowheads="1"/>
              </p:cNvSpPr>
              <p:nvPr/>
            </p:nvSpPr>
            <p:spPr bwMode="auto">
              <a:xfrm>
                <a:off x="6815796" y="3214468"/>
                <a:ext cx="304800" cy="323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920">
                    <a:latin typeface="VNI-Times" pitchFamily="2" charset="0"/>
                  </a:rPr>
                  <a:t>3</a:t>
                </a:r>
              </a:p>
            </p:txBody>
          </p:sp>
          <p:sp>
            <p:nvSpPr>
              <p:cNvPr id="25636" name="TextBox 29"/>
              <p:cNvSpPr txBox="1">
                <a:spLocks noChangeArrowheads="1"/>
              </p:cNvSpPr>
              <p:nvPr/>
            </p:nvSpPr>
            <p:spPr bwMode="auto">
              <a:xfrm>
                <a:off x="5661077" y="4878859"/>
                <a:ext cx="304800" cy="323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1920">
                  <a:latin typeface="VNI-Times" pitchFamily="2" charset="0"/>
                </a:endParaRPr>
              </a:p>
            </p:txBody>
          </p:sp>
        </p:grpSp>
        <p:sp>
          <p:nvSpPr>
            <p:cNvPr id="25628" name="TextBox 8"/>
            <p:cNvSpPr txBox="1">
              <a:spLocks noChangeArrowheads="1"/>
            </p:cNvSpPr>
            <p:nvPr/>
          </p:nvSpPr>
          <p:spPr bwMode="auto">
            <a:xfrm>
              <a:off x="4272" y="2928"/>
              <a:ext cx="129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>
                  <a:latin typeface="VNI-Times" pitchFamily="2" charset="0"/>
                </a:rPr>
                <a:t>1</a:t>
              </a:r>
            </a:p>
          </p:txBody>
        </p:sp>
        <p:sp>
          <p:nvSpPr>
            <p:cNvPr id="25629" name="TextBox 8"/>
            <p:cNvSpPr txBox="1">
              <a:spLocks noChangeArrowheads="1"/>
            </p:cNvSpPr>
            <p:nvPr/>
          </p:nvSpPr>
          <p:spPr bwMode="auto">
            <a:xfrm>
              <a:off x="4752" y="3360"/>
              <a:ext cx="2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>
                  <a:latin typeface="VNI-Times" pitchFamily="2" charset="0"/>
                </a:rPr>
                <a:t>1</a:t>
              </a:r>
            </a:p>
          </p:txBody>
        </p:sp>
        <p:sp>
          <p:nvSpPr>
            <p:cNvPr id="25630" name="TextBox 8"/>
            <p:cNvSpPr txBox="1">
              <a:spLocks noChangeArrowheads="1"/>
            </p:cNvSpPr>
            <p:nvPr/>
          </p:nvSpPr>
          <p:spPr bwMode="auto">
            <a:xfrm>
              <a:off x="3936" y="3342"/>
              <a:ext cx="2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>
                  <a:latin typeface="VNI-Times" pitchFamily="2" charset="0"/>
                </a:rPr>
                <a:t>-1</a:t>
              </a:r>
            </a:p>
          </p:txBody>
        </p:sp>
        <p:sp>
          <p:nvSpPr>
            <p:cNvPr id="25631" name="TextBox 8"/>
            <p:cNvSpPr txBox="1">
              <a:spLocks noChangeArrowheads="1"/>
            </p:cNvSpPr>
            <p:nvPr/>
          </p:nvSpPr>
          <p:spPr bwMode="auto">
            <a:xfrm>
              <a:off x="3408" y="3340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>
                  <a:latin typeface="VNI-Times" pitchFamily="2" charset="0"/>
                </a:rPr>
                <a:t>-2</a:t>
              </a:r>
            </a:p>
          </p:txBody>
        </p:sp>
        <p:sp>
          <p:nvSpPr>
            <p:cNvPr id="25632" name="TextBox 8"/>
            <p:cNvSpPr txBox="1">
              <a:spLocks noChangeArrowheads="1"/>
            </p:cNvSpPr>
            <p:nvPr/>
          </p:nvSpPr>
          <p:spPr bwMode="auto">
            <a:xfrm>
              <a:off x="4281" y="2544"/>
              <a:ext cx="2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>
                  <a:latin typeface="VNI-Times" pitchFamily="2" charset="0"/>
                </a:rPr>
                <a:t>2</a:t>
              </a:r>
            </a:p>
          </p:txBody>
        </p:sp>
      </p:grpSp>
      <p:grpSp>
        <p:nvGrpSpPr>
          <p:cNvPr id="25603" name="Group 50"/>
          <p:cNvGrpSpPr>
            <a:grpSpLocks/>
          </p:cNvGrpSpPr>
          <p:nvPr/>
        </p:nvGrpSpPr>
        <p:grpSpPr bwMode="auto">
          <a:xfrm>
            <a:off x="4358640" y="1074419"/>
            <a:ext cx="4754880" cy="5722620"/>
            <a:chOff x="2928" y="1028"/>
            <a:chExt cx="2496" cy="3004"/>
          </a:xfrm>
        </p:grpSpPr>
        <p:grpSp>
          <p:nvGrpSpPr>
            <p:cNvPr id="25610" name="Group 23"/>
            <p:cNvGrpSpPr>
              <a:grpSpLocks/>
            </p:cNvGrpSpPr>
            <p:nvPr/>
          </p:nvGrpSpPr>
          <p:grpSpPr bwMode="auto">
            <a:xfrm>
              <a:off x="2928" y="1824"/>
              <a:ext cx="2448" cy="2208"/>
              <a:chOff x="4648200" y="2744788"/>
              <a:chExt cx="3886200" cy="350520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5400000">
                <a:off x="5334001" y="4495800"/>
                <a:ext cx="3505200" cy="3175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648200" y="5257801"/>
                <a:ext cx="3886200" cy="1587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18" name="TextBox 17"/>
              <p:cNvSpPr txBox="1">
                <a:spLocks noChangeArrowheads="1"/>
              </p:cNvSpPr>
              <p:nvPr/>
            </p:nvSpPr>
            <p:spPr bwMode="auto">
              <a:xfrm>
                <a:off x="7086600" y="5257800"/>
                <a:ext cx="30480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>
                    <a:latin typeface="VNI-Times" pitchFamily="2" charset="0"/>
                  </a:rPr>
                  <a:t>O</a:t>
                </a: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rot="5400000">
                <a:off x="7678737" y="5260976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>
                <a:off x="6459537" y="5260976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5773737" y="5260976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0800000">
                <a:off x="7058025" y="5853113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>
                <a:off x="7058025" y="3462338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0800000">
                <a:off x="7058025" y="4071938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0800000">
                <a:off x="7058025" y="4691063"/>
                <a:ext cx="36513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611" name="Group 38"/>
            <p:cNvGrpSpPr>
              <a:grpSpLocks/>
            </p:cNvGrpSpPr>
            <p:nvPr/>
          </p:nvGrpSpPr>
          <p:grpSpPr bwMode="auto">
            <a:xfrm>
              <a:off x="3312" y="1028"/>
              <a:ext cx="1776" cy="2860"/>
              <a:chOff x="5305425" y="1377270"/>
              <a:chExt cx="2819400" cy="4540930"/>
            </a:xfrm>
          </p:grpSpPr>
          <p:cxnSp>
            <p:nvCxnSpPr>
              <p:cNvPr id="25614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4733627" y="2527003"/>
                <a:ext cx="3962995" cy="2819400"/>
              </a:xfrm>
              <a:prstGeom prst="line">
                <a:avLst/>
              </a:prstGeom>
              <a:noFill/>
              <a:ln w="19050" algn="ctr">
                <a:solidFill>
                  <a:srgbClr val="00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615" name="TextBox 36"/>
              <p:cNvSpPr txBox="1">
                <a:spLocks noChangeArrowheads="1"/>
              </p:cNvSpPr>
              <p:nvPr/>
            </p:nvSpPr>
            <p:spPr bwMode="auto">
              <a:xfrm rot="18304221">
                <a:off x="7046798" y="1977802"/>
                <a:ext cx="1524229" cy="323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920">
                    <a:solidFill>
                      <a:srgbClr val="000099"/>
                    </a:solidFill>
                    <a:latin typeface="VNI-Times" pitchFamily="2" charset="0"/>
                  </a:rPr>
                  <a:t> </a:t>
                </a:r>
                <a:r>
                  <a:rPr lang="en-US" altLang="en-US" sz="1920">
                    <a:solidFill>
                      <a:srgbClr val="003399"/>
                    </a:solidFill>
                    <a:latin typeface="VNI-Times" pitchFamily="2" charset="0"/>
                  </a:rPr>
                  <a:t>y = 1,5x + 3</a:t>
                </a:r>
              </a:p>
            </p:txBody>
          </p:sp>
        </p:grpSp>
        <p:sp>
          <p:nvSpPr>
            <p:cNvPr id="25612" name="TextBox 8"/>
            <p:cNvSpPr txBox="1">
              <a:spLocks noChangeArrowheads="1"/>
            </p:cNvSpPr>
            <p:nvPr/>
          </p:nvSpPr>
          <p:spPr bwMode="auto">
            <a:xfrm>
              <a:off x="5184" y="3340"/>
              <a:ext cx="2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 b="1">
                  <a:latin typeface="VNI-Times" pitchFamily="2" charset="0"/>
                </a:rPr>
                <a:t>x</a:t>
              </a:r>
            </a:p>
          </p:txBody>
        </p:sp>
        <p:sp>
          <p:nvSpPr>
            <p:cNvPr id="25613" name="TextBox 8"/>
            <p:cNvSpPr txBox="1">
              <a:spLocks noChangeArrowheads="1"/>
            </p:cNvSpPr>
            <p:nvPr/>
          </p:nvSpPr>
          <p:spPr bwMode="auto">
            <a:xfrm>
              <a:off x="4293" y="1758"/>
              <a:ext cx="24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920" b="1">
                  <a:latin typeface="VNI-Times" pitchFamily="2" charset="0"/>
                </a:rPr>
                <a:t>y</a:t>
              </a:r>
            </a:p>
          </p:txBody>
        </p:sp>
      </p:grpSp>
      <p:sp>
        <p:nvSpPr>
          <p:cNvPr id="39" name="TextBox 31"/>
          <p:cNvSpPr txBox="1">
            <a:spLocks noChangeArrowheads="1"/>
          </p:cNvSpPr>
          <p:nvPr/>
        </p:nvSpPr>
        <p:spPr bwMode="auto">
          <a:xfrm>
            <a:off x="5515088" y="5888647"/>
            <a:ext cx="949299" cy="36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latin typeface="VNI-Times" pitchFamily="2" charset="0"/>
              </a:rPr>
              <a:t>N</a:t>
            </a:r>
            <a:r>
              <a:rPr lang="en-US" altLang="en-US">
                <a:latin typeface="VNI-Times" pitchFamily="2" charset="0"/>
              </a:rPr>
              <a:t>(-2; 0)</a:t>
            </a:r>
          </a:p>
        </p:txBody>
      </p:sp>
      <p:sp>
        <p:nvSpPr>
          <p:cNvPr id="40" name="TextBox 30"/>
          <p:cNvSpPr txBox="1">
            <a:spLocks noChangeArrowheads="1"/>
          </p:cNvSpPr>
          <p:nvPr/>
        </p:nvSpPr>
        <p:spPr bwMode="auto">
          <a:xfrm>
            <a:off x="7415579" y="3291582"/>
            <a:ext cx="920330" cy="3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latin typeface="VNI-Times" pitchFamily="2" charset="0"/>
              </a:rPr>
              <a:t>M</a:t>
            </a:r>
            <a:r>
              <a:rPr lang="en-US" altLang="en-US">
                <a:latin typeface="VNI-Times" pitchFamily="2" charset="0"/>
              </a:rPr>
              <a:t>(0; 3)</a:t>
            </a:r>
          </a:p>
        </p:txBody>
      </p:sp>
    </p:spTree>
  </p:cSld>
  <p:clrMapOvr>
    <a:masterClrMapping/>
  </p:clrMapOvr>
  <p:transition spd="slow">
    <p:strip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241" y="5486400"/>
            <a:ext cx="2084070" cy="92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4008120"/>
            <a:ext cx="1958340" cy="120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0" y="4663440"/>
            <a:ext cx="3175636" cy="1234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796" y="3381376"/>
            <a:ext cx="1988820" cy="98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3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2419351"/>
            <a:ext cx="1632586" cy="1299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4" name="Picture 1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4330" y="2722246"/>
            <a:ext cx="1706880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5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870" y="2209801"/>
            <a:ext cx="1623060" cy="88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6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2756" y="1015366"/>
            <a:ext cx="1685924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7" name="Picture 13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780" y="1183006"/>
            <a:ext cx="3339466" cy="1853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8" name="Picture 1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6" y="2524126"/>
            <a:ext cx="2889884" cy="2596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9" name="Picture 15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520" y="3931920"/>
            <a:ext cx="3657600" cy="173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Text Box 16"/>
          <p:cNvSpPr txBox="1">
            <a:spLocks noChangeArrowheads="1"/>
          </p:cNvSpPr>
          <p:nvPr/>
        </p:nvSpPr>
        <p:spPr bwMode="auto">
          <a:xfrm>
            <a:off x="5394960" y="548641"/>
            <a:ext cx="3383280" cy="53553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80" b="1">
                <a:solidFill>
                  <a:srgbClr val="633DC3"/>
                </a:solidFill>
                <a:latin typeface="VNI-Times" pitchFamily="2" charset="0"/>
              </a:rPr>
              <a:t> S</a:t>
            </a:r>
            <a:r>
              <a:rPr lang="en-US" altLang="en-US" sz="2880" b="1">
                <a:solidFill>
                  <a:srgbClr val="633DC3"/>
                </a:solidFill>
              </a:rPr>
              <a:t>Ơ ĐỒ TƯ DU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94449"/>
            <a:ext cx="12573000" cy="3996551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4343400"/>
            <a:ext cx="8988425" cy="28956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EB1E50D-1518-4140-A2C1-0DA57A16A692}"/>
                  </a:ext>
                </a:extLst>
              </p14:cNvPr>
              <p14:cNvContentPartPr/>
              <p14:nvPr/>
            </p14:nvContentPartPr>
            <p14:xfrm>
              <a:off x="9133920" y="3800880"/>
              <a:ext cx="1115640" cy="62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EB1E50D-1518-4140-A2C1-0DA57A16A69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18080" y="3737520"/>
                <a:ext cx="114696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96C9D51-37C1-4237-AF5A-C45D1FF22B4D}"/>
                  </a:ext>
                </a:extLst>
              </p14:cNvPr>
              <p14:cNvContentPartPr/>
              <p14:nvPr/>
            </p14:nvContentPartPr>
            <p14:xfrm>
              <a:off x="9181800" y="3772440"/>
              <a:ext cx="963360" cy="146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96C9D51-37C1-4237-AF5A-C45D1FF22B4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65960" y="3709080"/>
                <a:ext cx="9946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F3DAF73-69B7-43C2-9BCD-D03225273681}"/>
                  </a:ext>
                </a:extLst>
              </p14:cNvPr>
              <p14:cNvContentPartPr/>
              <p14:nvPr/>
            </p14:nvContentPartPr>
            <p14:xfrm>
              <a:off x="9131040" y="3832920"/>
              <a:ext cx="1039680" cy="2268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F3DAF73-69B7-43C2-9BCD-D0322527368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115200" y="3769560"/>
                <a:ext cx="107100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271EDB1-60AD-4B16-9D48-3014F5BFFC69}"/>
                  </a:ext>
                </a:extLst>
              </p14:cNvPr>
              <p14:cNvContentPartPr/>
              <p14:nvPr/>
            </p14:nvContentPartPr>
            <p14:xfrm>
              <a:off x="9326160" y="3827880"/>
              <a:ext cx="932040" cy="356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271EDB1-60AD-4B16-9D48-3014F5BFFC6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310320" y="3764520"/>
                <a:ext cx="96336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AFECE79A-88C1-4902-A4FB-704F304E1C19}"/>
                  </a:ext>
                </a:extLst>
              </p14:cNvPr>
              <p14:cNvContentPartPr/>
              <p14:nvPr/>
            </p14:nvContentPartPr>
            <p14:xfrm>
              <a:off x="9814320" y="3815280"/>
              <a:ext cx="356400" cy="482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AFECE79A-88C1-4902-A4FB-704F304E1C19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798480" y="3751920"/>
                <a:ext cx="38772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7AE0EC9-D1CE-4885-AA14-9A35FFE9524C}"/>
                  </a:ext>
                </a:extLst>
              </p14:cNvPr>
              <p14:cNvContentPartPr/>
              <p14:nvPr/>
            </p14:nvContentPartPr>
            <p14:xfrm>
              <a:off x="8393760" y="2320560"/>
              <a:ext cx="164160" cy="79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7AE0EC9-D1CE-4885-AA14-9A35FFE9524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377920" y="2257200"/>
                <a:ext cx="19548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16C596E-31D4-4437-9B26-2B1569D7FBC7}"/>
                  </a:ext>
                </a:extLst>
              </p14:cNvPr>
              <p14:cNvContentPartPr/>
              <p14:nvPr/>
            </p14:nvContentPartPr>
            <p14:xfrm>
              <a:off x="8397000" y="2307240"/>
              <a:ext cx="152280" cy="230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16C596E-31D4-4437-9B26-2B1569D7FBC7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381160" y="2243880"/>
                <a:ext cx="1836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10D430FD-B7E5-4CA3-B182-EAFA78F8F907}"/>
                  </a:ext>
                </a:extLst>
              </p14:cNvPr>
              <p14:cNvContentPartPr/>
              <p14:nvPr/>
            </p14:nvContentPartPr>
            <p14:xfrm>
              <a:off x="8371440" y="2326680"/>
              <a:ext cx="158400" cy="226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10D430FD-B7E5-4CA3-B182-EAFA78F8F907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355600" y="2263320"/>
                <a:ext cx="18972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45A1512-0C51-4EB6-8778-F664A0F43132}"/>
                  </a:ext>
                </a:extLst>
              </p14:cNvPr>
              <p14:cNvContentPartPr/>
              <p14:nvPr/>
            </p14:nvContentPartPr>
            <p14:xfrm>
              <a:off x="8382600" y="2337840"/>
              <a:ext cx="141480" cy="972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45A1512-0C51-4EB6-8778-F664A0F4313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366760" y="2274480"/>
                <a:ext cx="172800" cy="13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A0A0C2B5-CF49-4281-9654-E2141FBF9D15}"/>
                  </a:ext>
                </a:extLst>
              </p14:cNvPr>
              <p14:cNvContentPartPr/>
              <p14:nvPr/>
            </p14:nvContentPartPr>
            <p14:xfrm>
              <a:off x="8405280" y="2306160"/>
              <a:ext cx="121680" cy="172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A0A0C2B5-CF49-4281-9654-E2141FBF9D15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389440" y="2242800"/>
                <a:ext cx="1530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8FA8962-D2CC-48F6-B3E4-55C82299A959}"/>
                  </a:ext>
                </a:extLst>
              </p14:cNvPr>
              <p14:cNvContentPartPr/>
              <p14:nvPr/>
            </p14:nvContentPartPr>
            <p14:xfrm>
              <a:off x="3693960" y="3824640"/>
              <a:ext cx="1729080" cy="230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8FA8962-D2CC-48F6-B3E4-55C82299A959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678120" y="3761280"/>
                <a:ext cx="17604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E998958-B0CC-4456-B704-46EB35AE5ACC}"/>
                  </a:ext>
                </a:extLst>
              </p14:cNvPr>
              <p14:cNvContentPartPr/>
              <p14:nvPr/>
            </p14:nvContentPartPr>
            <p14:xfrm>
              <a:off x="3953880" y="3827880"/>
              <a:ext cx="1814040" cy="6444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E998958-B0CC-4456-B704-46EB35AE5ACC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938040" y="3764520"/>
                <a:ext cx="184536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DC9CD4B1-7C65-4754-A295-2B5CC8577F00}"/>
                  </a:ext>
                </a:extLst>
              </p14:cNvPr>
              <p14:cNvContentPartPr/>
              <p14:nvPr/>
            </p14:nvContentPartPr>
            <p14:xfrm>
              <a:off x="1298880" y="599760"/>
              <a:ext cx="10956600" cy="586908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DC9CD4B1-7C65-4754-A295-2B5CC8577F0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289520" y="590400"/>
                <a:ext cx="10975320" cy="588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2648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04800"/>
            <a:ext cx="14097000" cy="1371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676400"/>
            <a:ext cx="13258800" cy="6359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34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1" y="228600"/>
            <a:ext cx="12801599" cy="10679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2386" y="1296512"/>
            <a:ext cx="14097000" cy="5926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10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04800"/>
            <a:ext cx="13487400" cy="3297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6824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28600"/>
            <a:ext cx="1314844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1305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1000"/>
            <a:ext cx="12877800" cy="1934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8098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999" y="152400"/>
            <a:ext cx="13071763" cy="5181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137" y="5369169"/>
            <a:ext cx="12496800" cy="120356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F706FF8-6C7A-464F-B134-4BCC6B036E0E}"/>
                  </a:ext>
                </a:extLst>
              </p14:cNvPr>
              <p14:cNvContentPartPr/>
              <p14:nvPr/>
            </p14:nvContentPartPr>
            <p14:xfrm>
              <a:off x="725400" y="1150920"/>
              <a:ext cx="960840" cy="97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F706FF8-6C7A-464F-B134-4BCC6B036E0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9560" y="1087560"/>
                <a:ext cx="99216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F183BC2-898D-4ACE-B371-B586B2D503F6}"/>
                  </a:ext>
                </a:extLst>
              </p14:cNvPr>
              <p14:cNvContentPartPr/>
              <p14:nvPr/>
            </p14:nvContentPartPr>
            <p14:xfrm>
              <a:off x="728640" y="1123920"/>
              <a:ext cx="1754280" cy="1303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F183BC2-898D-4ACE-B371-B586B2D503F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2800" y="1060560"/>
                <a:ext cx="178560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4ED935A-765D-4D5F-8016-7F6B55D2CCC8}"/>
                  </a:ext>
                </a:extLst>
              </p14:cNvPr>
              <p14:cNvContentPartPr/>
              <p14:nvPr/>
            </p14:nvContentPartPr>
            <p14:xfrm>
              <a:off x="1488240" y="1152360"/>
              <a:ext cx="1500120" cy="1591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4ED935A-765D-4D5F-8016-7F6B55D2CCC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72400" y="1089000"/>
                <a:ext cx="153144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E27E728-C47F-4836-AC5A-08100EE25EF4}"/>
                  </a:ext>
                </a:extLst>
              </p14:cNvPr>
              <p14:cNvContentPartPr/>
              <p14:nvPr/>
            </p14:nvContentPartPr>
            <p14:xfrm>
              <a:off x="2442960" y="1131840"/>
              <a:ext cx="765360" cy="572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E27E728-C47F-4836-AC5A-08100EE25EF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427120" y="1068480"/>
                <a:ext cx="79668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086A250-E8AE-47E1-AF78-D884FDE3E9CB}"/>
                  </a:ext>
                </a:extLst>
              </p14:cNvPr>
              <p14:cNvContentPartPr/>
              <p14:nvPr/>
            </p14:nvContentPartPr>
            <p14:xfrm>
              <a:off x="3033000" y="1141200"/>
              <a:ext cx="221040" cy="151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086A250-E8AE-47E1-AF78-D884FDE3E9C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017160" y="1077840"/>
                <a:ext cx="25236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EB82511-47A9-47D3-9D64-4713B55561E6}"/>
                  </a:ext>
                </a:extLst>
              </p14:cNvPr>
              <p14:cNvContentPartPr/>
              <p14:nvPr/>
            </p14:nvContentPartPr>
            <p14:xfrm>
              <a:off x="1657800" y="364680"/>
              <a:ext cx="11535120" cy="75279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EB82511-47A9-47D3-9D64-4713B55561E6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648440" y="355320"/>
                <a:ext cx="11553840" cy="754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33674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04800"/>
            <a:ext cx="13435832" cy="12192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F8410C-F4FD-4FCA-9523-E28AB1D3E16D}"/>
                  </a:ext>
                </a:extLst>
              </p14:cNvPr>
              <p14:cNvContentPartPr/>
              <p14:nvPr/>
            </p14:nvContentPartPr>
            <p14:xfrm>
              <a:off x="609840" y="882360"/>
              <a:ext cx="13419000" cy="4431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F8410C-F4FD-4FCA-9523-E28AB1D3E16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0480" y="873000"/>
                <a:ext cx="13437720" cy="445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18779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5400000">
            <a:off x="2194561" y="4478655"/>
            <a:ext cx="4754880" cy="381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86000" y="4570096"/>
            <a:ext cx="4846320" cy="381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2606040" y="2514600"/>
            <a:ext cx="3200400" cy="219456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9" name="TextBox 9"/>
          <p:cNvSpPr txBox="1">
            <a:spLocks noChangeArrowheads="1"/>
          </p:cNvSpPr>
          <p:nvPr/>
        </p:nvSpPr>
        <p:spPr bwMode="auto">
          <a:xfrm>
            <a:off x="4206240" y="192024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y</a:t>
            </a:r>
          </a:p>
        </p:txBody>
      </p:sp>
      <p:sp>
        <p:nvSpPr>
          <p:cNvPr id="21510" name="TextBox 10"/>
          <p:cNvSpPr txBox="1">
            <a:spLocks noChangeArrowheads="1"/>
          </p:cNvSpPr>
          <p:nvPr/>
        </p:nvSpPr>
        <p:spPr bwMode="auto">
          <a:xfrm>
            <a:off x="6675120" y="4474846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x</a:t>
            </a:r>
          </a:p>
        </p:txBody>
      </p:sp>
      <p:sp>
        <p:nvSpPr>
          <p:cNvPr id="21512" name="Line 15"/>
          <p:cNvSpPr>
            <a:spLocks noChangeShapeType="1"/>
          </p:cNvSpPr>
          <p:nvPr/>
        </p:nvSpPr>
        <p:spPr bwMode="auto">
          <a:xfrm>
            <a:off x="7223760" y="1828800"/>
            <a:ext cx="0" cy="5029200"/>
          </a:xfrm>
          <a:prstGeom prst="line">
            <a:avLst/>
          </a:prstGeom>
          <a:noFill/>
          <a:ln w="19050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41" name="TextBox 18"/>
          <p:cNvSpPr txBox="1">
            <a:spLocks noChangeArrowheads="1"/>
          </p:cNvSpPr>
          <p:nvPr/>
        </p:nvSpPr>
        <p:spPr bwMode="auto">
          <a:xfrm>
            <a:off x="7398173" y="2039683"/>
            <a:ext cx="68427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/>
              <a:t>Ở hình a lấy hai điểm A và B như hình vẽ, góc tạo bởi tia AB với trục hoành là những góc nào?</a:t>
            </a:r>
          </a:p>
        </p:txBody>
      </p:sp>
      <p:sp>
        <p:nvSpPr>
          <p:cNvPr id="21515" name="TextBox 10"/>
          <p:cNvSpPr txBox="1">
            <a:spLocks noChangeArrowheads="1"/>
          </p:cNvSpPr>
          <p:nvPr/>
        </p:nvSpPr>
        <p:spPr bwMode="auto">
          <a:xfrm>
            <a:off x="4154806" y="448056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O</a:t>
            </a:r>
          </a:p>
        </p:txBody>
      </p:sp>
      <p:sp>
        <p:nvSpPr>
          <p:cNvPr id="21516" name="TextBox 10"/>
          <p:cNvSpPr txBox="1">
            <a:spLocks noChangeArrowheads="1"/>
          </p:cNvSpPr>
          <p:nvPr/>
        </p:nvSpPr>
        <p:spPr bwMode="auto">
          <a:xfrm>
            <a:off x="4572000" y="2926080"/>
            <a:ext cx="64008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>
                <a:latin typeface="VNI-Times" pitchFamily="2" charset="0"/>
              </a:rPr>
              <a:t>B</a:t>
            </a:r>
          </a:p>
        </p:txBody>
      </p:sp>
      <p:sp>
        <p:nvSpPr>
          <p:cNvPr id="21517" name="TextBox 10"/>
          <p:cNvSpPr txBox="1">
            <a:spLocks noChangeArrowheads="1"/>
          </p:cNvSpPr>
          <p:nvPr/>
        </p:nvSpPr>
        <p:spPr bwMode="auto">
          <a:xfrm>
            <a:off x="2286000" y="448056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x’</a:t>
            </a:r>
          </a:p>
        </p:txBody>
      </p:sp>
      <p:sp>
        <p:nvSpPr>
          <p:cNvPr id="21518" name="Rectangle 23"/>
          <p:cNvSpPr>
            <a:spLocks noChangeArrowheads="1"/>
          </p:cNvSpPr>
          <p:nvPr/>
        </p:nvSpPr>
        <p:spPr bwMode="auto">
          <a:xfrm>
            <a:off x="3200400" y="4084320"/>
            <a:ext cx="42992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/>
              <a:t>A</a:t>
            </a:r>
          </a:p>
        </p:txBody>
      </p:sp>
      <p:sp>
        <p:nvSpPr>
          <p:cNvPr id="21519" name="TextBox 10"/>
          <p:cNvSpPr txBox="1">
            <a:spLocks noChangeArrowheads="1"/>
          </p:cNvSpPr>
          <p:nvPr/>
        </p:nvSpPr>
        <p:spPr bwMode="auto">
          <a:xfrm>
            <a:off x="3291840" y="3821430"/>
            <a:ext cx="6400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>
                <a:solidFill>
                  <a:srgbClr val="CC0000"/>
                </a:solidFill>
                <a:latin typeface="VNI-Times" pitchFamily="2" charset="0"/>
              </a:rPr>
              <a:t> </a:t>
            </a:r>
            <a:r>
              <a:rPr lang="en-US" altLang="en-US" sz="6000" b="1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21520" name="TextBox 10"/>
          <p:cNvSpPr txBox="1">
            <a:spLocks noChangeArrowheads="1"/>
          </p:cNvSpPr>
          <p:nvPr/>
        </p:nvSpPr>
        <p:spPr bwMode="auto">
          <a:xfrm>
            <a:off x="4297680" y="2320290"/>
            <a:ext cx="6400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>
                <a:latin typeface="VNI-Times" pitchFamily="2" charset="0"/>
              </a:rPr>
              <a:t> </a:t>
            </a:r>
            <a:r>
              <a:rPr lang="en-US" altLang="en-US" sz="6000" b="1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129051" name="TextBox 18"/>
          <p:cNvSpPr txBox="1">
            <a:spLocks noChangeArrowheads="1"/>
          </p:cNvSpPr>
          <p:nvPr/>
        </p:nvSpPr>
        <p:spPr bwMode="auto">
          <a:xfrm>
            <a:off x="7389706" y="3636763"/>
            <a:ext cx="44805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Ta có hai góc:</a:t>
            </a:r>
          </a:p>
          <a:p>
            <a:r>
              <a:rPr lang="en-US" altLang="en-US" sz="2800"/>
              <a:t>+ Góc </a:t>
            </a:r>
            <a:r>
              <a:rPr lang="en-US" altLang="en-US" sz="2800">
                <a:solidFill>
                  <a:srgbClr val="CC0000"/>
                </a:solidFill>
              </a:rPr>
              <a:t>BAx</a:t>
            </a:r>
          </a:p>
          <a:p>
            <a:r>
              <a:rPr lang="en-US" altLang="en-US" sz="2800"/>
              <a:t>+ Góc </a:t>
            </a:r>
            <a:r>
              <a:rPr lang="en-US" altLang="en-US" sz="2800">
                <a:solidFill>
                  <a:srgbClr val="CC0000"/>
                </a:solidFill>
              </a:rPr>
              <a:t>BAx’</a:t>
            </a:r>
          </a:p>
        </p:txBody>
      </p: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2748280" y="2311278"/>
            <a:ext cx="1920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</a:rPr>
              <a:t>Hình a: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212080" y="308446"/>
            <a:ext cx="4023360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69B2C13-43FA-431F-BD1A-4C663AE7606F}"/>
                  </a:ext>
                </a:extLst>
              </p14:cNvPr>
              <p14:cNvContentPartPr/>
              <p14:nvPr/>
            </p14:nvContentPartPr>
            <p14:xfrm>
              <a:off x="3016080" y="1699200"/>
              <a:ext cx="2237400" cy="2945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69B2C13-43FA-431F-BD1A-4C663AE7606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06720" y="1689840"/>
                <a:ext cx="2256120" cy="296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41" grpId="0"/>
      <p:bldP spid="129051" grpId="0"/>
      <p:bldP spid="18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61"/>
          <p:cNvGrpSpPr>
            <a:grpSpLocks/>
          </p:cNvGrpSpPr>
          <p:nvPr/>
        </p:nvGrpSpPr>
        <p:grpSpPr bwMode="auto">
          <a:xfrm>
            <a:off x="7040880" y="5566409"/>
            <a:ext cx="731520" cy="1039198"/>
            <a:chOff x="1488" y="2880"/>
            <a:chExt cx="384" cy="598"/>
          </a:xfrm>
        </p:grpSpPr>
        <p:sp>
          <p:nvSpPr>
            <p:cNvPr id="1050" name="Text Box 11"/>
            <p:cNvSpPr txBox="1">
              <a:spLocks noChangeArrowheads="1"/>
            </p:cNvSpPr>
            <p:nvPr/>
          </p:nvSpPr>
          <p:spPr bwMode="auto">
            <a:xfrm>
              <a:off x="1488" y="3265"/>
              <a:ext cx="24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latin typeface="VNI-Times" pitchFamily="2" charset="0"/>
                </a:rPr>
                <a:t>A</a:t>
              </a:r>
            </a:p>
          </p:txBody>
        </p:sp>
        <p:sp>
          <p:nvSpPr>
            <p:cNvPr id="1051" name="Text Box 21"/>
            <p:cNvSpPr txBox="1">
              <a:spLocks noChangeArrowheads="1"/>
            </p:cNvSpPr>
            <p:nvPr/>
          </p:nvSpPr>
          <p:spPr bwMode="auto">
            <a:xfrm>
              <a:off x="1488" y="2880"/>
              <a:ext cx="384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</p:grpSp>
      <p:grpSp>
        <p:nvGrpSpPr>
          <p:cNvPr id="1028" name="Group 35"/>
          <p:cNvGrpSpPr>
            <a:grpSpLocks/>
          </p:cNvGrpSpPr>
          <p:nvPr/>
        </p:nvGrpSpPr>
        <p:grpSpPr bwMode="auto">
          <a:xfrm>
            <a:off x="5850256" y="2468880"/>
            <a:ext cx="6677024" cy="5577840"/>
            <a:chOff x="1372032" y="1981200"/>
            <a:chExt cx="5564352" cy="4648200"/>
          </a:xfrm>
        </p:grpSpPr>
        <p:grpSp>
          <p:nvGrpSpPr>
            <p:cNvPr id="1038" name="Group 60"/>
            <p:cNvGrpSpPr>
              <a:grpSpLocks/>
            </p:cNvGrpSpPr>
            <p:nvPr/>
          </p:nvGrpSpPr>
          <p:grpSpPr bwMode="auto">
            <a:xfrm>
              <a:off x="1372032" y="1981200"/>
              <a:ext cx="5564352" cy="4648200"/>
              <a:chOff x="864" y="1248"/>
              <a:chExt cx="3504" cy="2928"/>
            </a:xfrm>
          </p:grpSpPr>
          <p:sp>
            <p:nvSpPr>
              <p:cNvPr id="1043" name="Line 2"/>
              <p:cNvSpPr>
                <a:spLocks noChangeShapeType="1"/>
              </p:cNvSpPr>
              <p:nvPr/>
            </p:nvSpPr>
            <p:spPr bwMode="auto">
              <a:xfrm flipV="1">
                <a:off x="2160" y="1296"/>
                <a:ext cx="1" cy="28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3"/>
              <p:cNvSpPr>
                <a:spLocks noChangeShapeType="1"/>
              </p:cNvSpPr>
              <p:nvPr/>
            </p:nvSpPr>
            <p:spPr bwMode="auto">
              <a:xfrm>
                <a:off x="864" y="3264"/>
                <a:ext cx="34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Text Box 4"/>
              <p:cNvSpPr txBox="1">
                <a:spLocks noChangeArrowheads="1"/>
              </p:cNvSpPr>
              <p:nvPr/>
            </p:nvSpPr>
            <p:spPr bwMode="auto">
              <a:xfrm>
                <a:off x="1968" y="3216"/>
                <a:ext cx="24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latin typeface="VNI-Times" pitchFamily="2" charset="0"/>
                  </a:rPr>
                  <a:t>0</a:t>
                </a:r>
              </a:p>
            </p:txBody>
          </p:sp>
          <p:sp>
            <p:nvSpPr>
              <p:cNvPr id="1046" name="Text Box 6"/>
              <p:cNvSpPr txBox="1">
                <a:spLocks noChangeArrowheads="1"/>
              </p:cNvSpPr>
              <p:nvPr/>
            </p:nvSpPr>
            <p:spPr bwMode="auto">
              <a:xfrm>
                <a:off x="4128" y="3216"/>
                <a:ext cx="240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8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1047" name="Text Box 7"/>
              <p:cNvSpPr txBox="1">
                <a:spLocks noChangeArrowheads="1"/>
              </p:cNvSpPr>
              <p:nvPr/>
            </p:nvSpPr>
            <p:spPr bwMode="auto">
              <a:xfrm>
                <a:off x="1968" y="1248"/>
                <a:ext cx="192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80">
                    <a:latin typeface="VNI-Times" pitchFamily="2" charset="0"/>
                  </a:rPr>
                  <a:t>y</a:t>
                </a:r>
              </a:p>
            </p:txBody>
          </p:sp>
          <p:sp>
            <p:nvSpPr>
              <p:cNvPr id="1048" name="Line 16"/>
              <p:cNvSpPr>
                <a:spLocks noChangeShapeType="1"/>
              </p:cNvSpPr>
              <p:nvPr/>
            </p:nvSpPr>
            <p:spPr bwMode="auto">
              <a:xfrm flipV="1">
                <a:off x="1008" y="1440"/>
                <a:ext cx="1968" cy="259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Text Box 17"/>
              <p:cNvSpPr txBox="1">
                <a:spLocks noChangeArrowheads="1"/>
              </p:cNvSpPr>
              <p:nvPr/>
            </p:nvSpPr>
            <p:spPr bwMode="auto">
              <a:xfrm rot="18265855">
                <a:off x="705" y="3606"/>
                <a:ext cx="80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0000FF"/>
                    </a:solidFill>
                    <a:latin typeface="VNI-Times" pitchFamily="2" charset="0"/>
                  </a:rPr>
                  <a:t>y = ax + b</a:t>
                </a:r>
              </a:p>
            </p:txBody>
          </p:sp>
        </p:grpSp>
        <p:grpSp>
          <p:nvGrpSpPr>
            <p:cNvPr id="1039" name="Group 34"/>
            <p:cNvGrpSpPr>
              <a:grpSpLocks/>
            </p:cNvGrpSpPr>
            <p:nvPr/>
          </p:nvGrpSpPr>
          <p:grpSpPr bwMode="auto">
            <a:xfrm>
              <a:off x="3810000" y="2743200"/>
              <a:ext cx="533400" cy="2438400"/>
              <a:chOff x="4876800" y="2819400"/>
              <a:chExt cx="533400" cy="2438400"/>
            </a:xfrm>
          </p:grpSpPr>
          <p:sp>
            <p:nvSpPr>
              <p:cNvPr id="1040" name="Text Box 19"/>
              <p:cNvSpPr txBox="1">
                <a:spLocks noChangeArrowheads="1"/>
              </p:cNvSpPr>
              <p:nvPr/>
            </p:nvSpPr>
            <p:spPr bwMode="auto">
              <a:xfrm>
                <a:off x="4876800" y="2819400"/>
                <a:ext cx="304800" cy="754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5280" b="1">
                    <a:latin typeface="VNI-Times" pitchFamily="2" charset="0"/>
                  </a:rPr>
                  <a:t>.</a:t>
                </a:r>
              </a:p>
            </p:txBody>
          </p:sp>
          <p:sp>
            <p:nvSpPr>
              <p:cNvPr id="1041" name="Text Box 9"/>
              <p:cNvSpPr txBox="1">
                <a:spLocks noChangeArrowheads="1"/>
              </p:cNvSpPr>
              <p:nvPr/>
            </p:nvSpPr>
            <p:spPr bwMode="auto">
              <a:xfrm>
                <a:off x="5105400" y="3276600"/>
                <a:ext cx="30480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latin typeface="VNI-Times" pitchFamily="2" charset="0"/>
                  </a:rPr>
                  <a:t>T</a:t>
                </a:r>
              </a:p>
            </p:txBody>
          </p:sp>
          <p:sp>
            <p:nvSpPr>
              <p:cNvPr id="1042" name="Line 23"/>
              <p:cNvSpPr>
                <a:spLocks noChangeShapeType="1"/>
              </p:cNvSpPr>
              <p:nvPr/>
            </p:nvSpPr>
            <p:spPr bwMode="auto">
              <a:xfrm>
                <a:off x="5029200" y="3352800"/>
                <a:ext cx="0" cy="19050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31" name="Object 67"/>
          <p:cNvGraphicFramePr>
            <a:graphicFrameLocks noChangeAspect="1"/>
          </p:cNvGraphicFramePr>
          <p:nvPr/>
        </p:nvGraphicFramePr>
        <p:xfrm>
          <a:off x="7772400" y="5852160"/>
          <a:ext cx="3657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852160"/>
                        <a:ext cx="3657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64"/>
          <p:cNvSpPr>
            <a:spLocks/>
          </p:cNvSpPr>
          <p:nvPr/>
        </p:nvSpPr>
        <p:spPr bwMode="auto">
          <a:xfrm>
            <a:off x="6566536" y="5926455"/>
            <a:ext cx="1158455" cy="480685"/>
          </a:xfrm>
          <a:custGeom>
            <a:avLst/>
            <a:gdLst>
              <a:gd name="T0" fmla="*/ 2147483647 w 21385"/>
              <a:gd name="T1" fmla="*/ 0 h 11733"/>
              <a:gd name="T2" fmla="*/ 2147483647 w 21385"/>
              <a:gd name="T3" fmla="*/ 2147483647 h 11733"/>
              <a:gd name="T4" fmla="*/ 0 w 21385"/>
              <a:gd name="T5" fmla="*/ 2147483647 h 11733"/>
              <a:gd name="T6" fmla="*/ 0 60000 65536"/>
              <a:gd name="T7" fmla="*/ 0 60000 65536"/>
              <a:gd name="T8" fmla="*/ 0 60000 65536"/>
              <a:gd name="T9" fmla="*/ 0 w 21385"/>
              <a:gd name="T10" fmla="*/ 0 h 11733"/>
              <a:gd name="T11" fmla="*/ 21385 w 21385"/>
              <a:gd name="T12" fmla="*/ 11733 h 117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85" h="11733" fill="none" extrusionOk="0">
                <a:moveTo>
                  <a:pt x="18135" y="0"/>
                </a:moveTo>
                <a:cubicBezTo>
                  <a:pt x="19836" y="2628"/>
                  <a:pt x="20944" y="5595"/>
                  <a:pt x="21385" y="8694"/>
                </a:cubicBezTo>
              </a:path>
              <a:path w="21385" h="11733" stroke="0" extrusionOk="0">
                <a:moveTo>
                  <a:pt x="18135" y="0"/>
                </a:moveTo>
                <a:cubicBezTo>
                  <a:pt x="19836" y="2628"/>
                  <a:pt x="20944" y="5595"/>
                  <a:pt x="21385" y="8694"/>
                </a:cubicBezTo>
                <a:lnTo>
                  <a:pt x="0" y="11733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1030" name="TextBox 19"/>
          <p:cNvSpPr txBox="1">
            <a:spLocks noChangeArrowheads="1"/>
          </p:cNvSpPr>
          <p:nvPr/>
        </p:nvSpPr>
        <p:spPr bwMode="auto">
          <a:xfrm>
            <a:off x="944750" y="2402383"/>
            <a:ext cx="49377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 b="1" u="sng">
                <a:latin typeface="VNI-Times" pitchFamily="2" charset="0"/>
              </a:rPr>
              <a:t>Trường hợp</a:t>
            </a:r>
            <a:r>
              <a:rPr lang="en-US" altLang="en-US" sz="2880">
                <a:latin typeface="VNI-Times" pitchFamily="2" charset="0"/>
              </a:rPr>
              <a:t>: </a:t>
            </a:r>
            <a:r>
              <a:rPr lang="en-US" altLang="en-US" sz="2880" b="1">
                <a:solidFill>
                  <a:srgbClr val="003399"/>
                </a:solidFill>
                <a:latin typeface="VNI-Times" pitchFamily="2" charset="0"/>
              </a:rPr>
              <a:t>a &gt; 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946456" y="3005761"/>
            <a:ext cx="59567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Góc tạo bởi nửa đường thẳng y = ax + b nằm phía trên trục hoành và trục Ox là góc . . . .</a:t>
            </a:r>
          </a:p>
        </p:txBody>
      </p:sp>
      <p:sp>
        <p:nvSpPr>
          <p:cNvPr id="3" name="TextBox 20"/>
          <p:cNvSpPr txBox="1">
            <a:spLocks noChangeArrowheads="1"/>
          </p:cNvSpPr>
          <p:nvPr/>
        </p:nvSpPr>
        <p:spPr bwMode="auto">
          <a:xfrm>
            <a:off x="1524000" y="3843040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003399"/>
                </a:solidFill>
                <a:sym typeface="Symbol" panose="05050102010706020507" pitchFamily="18" charset="2"/>
              </a:rPr>
              <a:t>TAx</a:t>
            </a:r>
          </a:p>
        </p:txBody>
      </p:sp>
      <p:sp>
        <p:nvSpPr>
          <p:cNvPr id="4" name="TextBox 20"/>
          <p:cNvSpPr txBox="1">
            <a:spLocks noChangeArrowheads="1"/>
          </p:cNvSpPr>
          <p:nvPr/>
        </p:nvSpPr>
        <p:spPr bwMode="auto">
          <a:xfrm>
            <a:off x="963296" y="4464658"/>
            <a:ext cx="4937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sym typeface="Symbol" panose="05050102010706020507" pitchFamily="18" charset="2"/>
              </a:rPr>
              <a:t>Đặt: </a:t>
            </a:r>
            <a:r>
              <a:rPr lang="en-US" altLang="en-US" sz="2800">
                <a:solidFill>
                  <a:srgbClr val="003399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800">
                <a:sym typeface="Symbol" panose="05050102010706020507" pitchFamily="18" charset="2"/>
              </a:rPr>
              <a:t> = </a:t>
            </a:r>
            <a:r>
              <a:rPr lang="en-US" altLang="en-US" sz="2800"/>
              <a:t> </a:t>
            </a:r>
            <a:r>
              <a:rPr lang="en-US" altLang="en-US" sz="2800"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rgbClr val="003399"/>
                </a:solidFill>
                <a:sym typeface="Symbol" panose="05050102010706020507" pitchFamily="18" charset="2"/>
              </a:rPr>
              <a:t>TAx</a:t>
            </a:r>
          </a:p>
        </p:txBody>
      </p:sp>
      <p:sp>
        <p:nvSpPr>
          <p:cNvPr id="5" name="TextBox 20"/>
          <p:cNvSpPr txBox="1">
            <a:spLocks noChangeArrowheads="1"/>
          </p:cNvSpPr>
          <p:nvPr/>
        </p:nvSpPr>
        <p:spPr bwMode="auto">
          <a:xfrm>
            <a:off x="968880" y="5015361"/>
            <a:ext cx="61666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sym typeface="Symbol" panose="05050102010706020507" pitchFamily="18" charset="2"/>
              </a:rPr>
              <a:t>Gọi </a:t>
            </a:r>
            <a:r>
              <a:rPr lang="en-US" altLang="en-US" sz="2800">
                <a:solidFill>
                  <a:srgbClr val="003399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800">
                <a:sym typeface="Symbol" panose="05050102010706020507" pitchFamily="18" charset="2"/>
              </a:rPr>
              <a:t>góc tạo bởi đường thẳng y = ax + b với trục Ox.</a:t>
            </a:r>
          </a:p>
        </p:txBody>
      </p:sp>
      <p:sp>
        <p:nvSpPr>
          <p:cNvPr id="1036" name="TextBox 3"/>
          <p:cNvSpPr txBox="1">
            <a:spLocks noChangeArrowheads="1"/>
          </p:cNvSpPr>
          <p:nvPr/>
        </p:nvSpPr>
        <p:spPr bwMode="auto">
          <a:xfrm>
            <a:off x="944750" y="1850696"/>
            <a:ext cx="11125200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lphaLcPeriod"/>
            </a:pPr>
            <a:r>
              <a:rPr lang="en-US" altLang="en-US" sz="3120">
                <a:latin typeface="VNI-Times" pitchFamily="2" charset="0"/>
              </a:rPr>
              <a:t>Goùc taïo bôûi ñöôøng thaúng y = ax + b vaø truïc Ox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40623" y="345460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963296" y="1355319"/>
            <a:ext cx="1083026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312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3120" b="1" i="1">
                <a:cs typeface="Times New Roman" panose="02020603050405020304" pitchFamily="18" charset="0"/>
              </a:rPr>
              <a:t>≠ 0)</a:t>
            </a:r>
            <a:endParaRPr lang="en-US" altLang="en-US" sz="3120" b="1" i="1">
              <a:latin typeface="VNI-Times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1408760" y="690120"/>
              <a:ext cx="253440" cy="32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406240" y="687600"/>
                <a:ext cx="258480" cy="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ADDAD549-34EF-4F65-9AC6-56CDA265A033}"/>
                  </a:ext>
                </a:extLst>
              </p14:cNvPr>
              <p14:cNvContentPartPr/>
              <p14:nvPr/>
            </p14:nvContentPartPr>
            <p14:xfrm>
              <a:off x="2425680" y="3691440"/>
              <a:ext cx="3618360" cy="752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ADDAD549-34EF-4F65-9AC6-56CDA265A03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09840" y="3628080"/>
                <a:ext cx="364968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A652A6EE-09ED-4EE0-AB7F-4E34DD5057A6}"/>
                  </a:ext>
                </a:extLst>
              </p14:cNvPr>
              <p14:cNvContentPartPr/>
              <p14:nvPr/>
            </p14:nvContentPartPr>
            <p14:xfrm>
              <a:off x="1720080" y="5229000"/>
              <a:ext cx="5371920" cy="1090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A652A6EE-09ED-4EE0-AB7F-4E34DD5057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04240" y="5165640"/>
                <a:ext cx="540324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4CD7EAB-4037-486C-9AA1-9533695BE980}"/>
                  </a:ext>
                </a:extLst>
              </p14:cNvPr>
              <p14:cNvContentPartPr/>
              <p14:nvPr/>
            </p14:nvContentPartPr>
            <p14:xfrm>
              <a:off x="1135080" y="5718600"/>
              <a:ext cx="1565280" cy="1357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4CD7EAB-4037-486C-9AA1-9533695BE98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9240" y="5655240"/>
                <a:ext cx="1596600" cy="26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BF035FD-3094-43AD-8D81-4246A8A17DCF}"/>
                  </a:ext>
                </a:extLst>
              </p14:cNvPr>
              <p14:cNvContentPartPr/>
              <p14:nvPr/>
            </p14:nvContentPartPr>
            <p14:xfrm>
              <a:off x="1270800" y="5707800"/>
              <a:ext cx="1342080" cy="446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BF035FD-3094-43AD-8D81-4246A8A17DC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54960" y="5644440"/>
                <a:ext cx="1373400" cy="1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5CEC5D9-CA94-4F93-B6C8-FF016E8B09C0}"/>
                  </a:ext>
                </a:extLst>
              </p14:cNvPr>
              <p14:cNvContentPartPr/>
              <p14:nvPr/>
            </p14:nvContentPartPr>
            <p14:xfrm>
              <a:off x="3736440" y="547200"/>
              <a:ext cx="344880" cy="2638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5CEC5D9-CA94-4F93-B6C8-FF016E8B09C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727080" y="537840"/>
                <a:ext cx="363600" cy="282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2"/>
          <p:cNvSpPr>
            <a:spLocks/>
          </p:cNvSpPr>
          <p:nvPr/>
        </p:nvSpPr>
        <p:spPr bwMode="auto">
          <a:xfrm rot="494138">
            <a:off x="8770620" y="5978962"/>
            <a:ext cx="1013460" cy="369332"/>
          </a:xfrm>
          <a:custGeom>
            <a:avLst/>
            <a:gdLst>
              <a:gd name="T0" fmla="*/ 0 w 18511"/>
              <a:gd name="T1" fmla="*/ 0 h 21600"/>
              <a:gd name="T2" fmla="*/ 2147483647 w 18511"/>
              <a:gd name="T3" fmla="*/ 2147483647 h 21600"/>
              <a:gd name="T4" fmla="*/ 0 w 18511"/>
              <a:gd name="T5" fmla="*/ 2147483647 h 21600"/>
              <a:gd name="T6" fmla="*/ 0 60000 65536"/>
              <a:gd name="T7" fmla="*/ 0 60000 65536"/>
              <a:gd name="T8" fmla="*/ 0 60000 65536"/>
              <a:gd name="T9" fmla="*/ 0 w 18511"/>
              <a:gd name="T10" fmla="*/ 0 h 21600"/>
              <a:gd name="T11" fmla="*/ 18511 w 1851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511" h="21600" fill="none" extrusionOk="0">
                <a:moveTo>
                  <a:pt x="-1" y="0"/>
                </a:moveTo>
                <a:cubicBezTo>
                  <a:pt x="7579" y="0"/>
                  <a:pt x="14604" y="3973"/>
                  <a:pt x="18511" y="10468"/>
                </a:cubicBezTo>
              </a:path>
              <a:path w="18511" h="21600" stroke="0" extrusionOk="0">
                <a:moveTo>
                  <a:pt x="-1" y="0"/>
                </a:moveTo>
                <a:cubicBezTo>
                  <a:pt x="7579" y="0"/>
                  <a:pt x="14604" y="3973"/>
                  <a:pt x="18511" y="10468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040880" y="603504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675120" y="38404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7772400" y="265176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055" name="Text Box 15"/>
          <p:cNvSpPr txBox="1">
            <a:spLocks noChangeArrowheads="1"/>
          </p:cNvSpPr>
          <p:nvPr/>
        </p:nvSpPr>
        <p:spPr bwMode="auto">
          <a:xfrm rot="17845063">
            <a:off x="6010900" y="5126356"/>
            <a:ext cx="461665" cy="44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b="1">
              <a:solidFill>
                <a:srgbClr val="33CC33"/>
              </a:solidFill>
              <a:latin typeface="VNI-Times" pitchFamily="2" charset="0"/>
            </a:endParaRPr>
          </a:p>
        </p:txBody>
      </p:sp>
      <p:grpSp>
        <p:nvGrpSpPr>
          <p:cNvPr id="2056" name="Group 16"/>
          <p:cNvGrpSpPr>
            <a:grpSpLocks/>
          </p:cNvGrpSpPr>
          <p:nvPr/>
        </p:nvGrpSpPr>
        <p:grpSpPr bwMode="auto">
          <a:xfrm>
            <a:off x="8686800" y="5486404"/>
            <a:ext cx="807720" cy="1099280"/>
            <a:chOff x="1749" y="2871"/>
            <a:chExt cx="424" cy="593"/>
          </a:xfrm>
        </p:grpSpPr>
        <p:sp>
          <p:nvSpPr>
            <p:cNvPr id="2077" name="Text Box 17"/>
            <p:cNvSpPr txBox="1">
              <a:spLocks noChangeArrowheads="1"/>
            </p:cNvSpPr>
            <p:nvPr/>
          </p:nvSpPr>
          <p:spPr bwMode="auto">
            <a:xfrm>
              <a:off x="1749" y="3265"/>
              <a:ext cx="24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>
                  <a:latin typeface="VNI-Times" pitchFamily="2" charset="0"/>
                </a:rPr>
                <a:t>A</a:t>
              </a:r>
            </a:p>
          </p:txBody>
        </p:sp>
        <p:sp>
          <p:nvSpPr>
            <p:cNvPr id="2078" name="Text Box 18"/>
            <p:cNvSpPr txBox="1">
              <a:spLocks noChangeArrowheads="1"/>
            </p:cNvSpPr>
            <p:nvPr/>
          </p:nvSpPr>
          <p:spPr bwMode="auto">
            <a:xfrm>
              <a:off x="1789" y="2871"/>
              <a:ext cx="38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</p:grpSp>
      <p:grpSp>
        <p:nvGrpSpPr>
          <p:cNvPr id="2057" name="Group 35"/>
          <p:cNvGrpSpPr>
            <a:grpSpLocks/>
          </p:cNvGrpSpPr>
          <p:nvPr/>
        </p:nvGrpSpPr>
        <p:grpSpPr bwMode="auto">
          <a:xfrm>
            <a:off x="5852160" y="2468880"/>
            <a:ext cx="6675120" cy="5583556"/>
            <a:chOff x="1371600" y="2052638"/>
            <a:chExt cx="5562600" cy="4652963"/>
          </a:xfrm>
        </p:grpSpPr>
        <p:grpSp>
          <p:nvGrpSpPr>
            <p:cNvPr id="2065" name="Group 38"/>
            <p:cNvGrpSpPr>
              <a:grpSpLocks/>
            </p:cNvGrpSpPr>
            <p:nvPr/>
          </p:nvGrpSpPr>
          <p:grpSpPr bwMode="auto">
            <a:xfrm>
              <a:off x="1371600" y="2052638"/>
              <a:ext cx="5562600" cy="4652963"/>
              <a:chOff x="864" y="1293"/>
              <a:chExt cx="3504" cy="2931"/>
            </a:xfrm>
          </p:grpSpPr>
          <p:sp>
            <p:nvSpPr>
              <p:cNvPr id="2070" name="Text Box 10"/>
              <p:cNvSpPr txBox="1">
                <a:spLocks noChangeArrowheads="1"/>
              </p:cNvSpPr>
              <p:nvPr/>
            </p:nvSpPr>
            <p:spPr bwMode="auto">
              <a:xfrm>
                <a:off x="1920" y="3216"/>
                <a:ext cx="24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latin typeface="VNI-Times" pitchFamily="2" charset="0"/>
                  </a:rPr>
                  <a:t>0</a:t>
                </a:r>
              </a:p>
            </p:txBody>
          </p:sp>
          <p:sp>
            <p:nvSpPr>
              <p:cNvPr id="2071" name="Line 8"/>
              <p:cNvSpPr>
                <a:spLocks noChangeShapeType="1"/>
              </p:cNvSpPr>
              <p:nvPr/>
            </p:nvSpPr>
            <p:spPr bwMode="auto">
              <a:xfrm flipV="1">
                <a:off x="2093" y="1344"/>
                <a:ext cx="1" cy="28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9"/>
              <p:cNvSpPr>
                <a:spLocks noChangeShapeType="1"/>
              </p:cNvSpPr>
              <p:nvPr/>
            </p:nvSpPr>
            <p:spPr bwMode="auto">
              <a:xfrm>
                <a:off x="864" y="3264"/>
                <a:ext cx="340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Text Box 11"/>
              <p:cNvSpPr txBox="1">
                <a:spLocks noChangeArrowheads="1"/>
              </p:cNvSpPr>
              <p:nvPr/>
            </p:nvSpPr>
            <p:spPr bwMode="auto">
              <a:xfrm>
                <a:off x="4128" y="3216"/>
                <a:ext cx="240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2074" name="Text Box 12"/>
              <p:cNvSpPr txBox="1">
                <a:spLocks noChangeArrowheads="1"/>
              </p:cNvSpPr>
              <p:nvPr/>
            </p:nvSpPr>
            <p:spPr bwMode="auto">
              <a:xfrm>
                <a:off x="2112" y="1293"/>
                <a:ext cx="192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80">
                    <a:latin typeface="VNI-Times" pitchFamily="2" charset="0"/>
                  </a:rPr>
                  <a:t>y</a:t>
                </a:r>
              </a:p>
            </p:txBody>
          </p:sp>
          <p:sp>
            <p:nvSpPr>
              <p:cNvPr id="2075" name="Line 13"/>
              <p:cNvSpPr>
                <a:spLocks noChangeShapeType="1"/>
              </p:cNvSpPr>
              <p:nvPr/>
            </p:nvSpPr>
            <p:spPr bwMode="auto">
              <a:xfrm flipH="1" flipV="1">
                <a:off x="1632" y="1632"/>
                <a:ext cx="1344" cy="249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Text Box 14"/>
              <p:cNvSpPr txBox="1">
                <a:spLocks noChangeArrowheads="1"/>
              </p:cNvSpPr>
              <p:nvPr/>
            </p:nvSpPr>
            <p:spPr bwMode="auto">
              <a:xfrm rot="3802530">
                <a:off x="2531" y="3659"/>
                <a:ext cx="7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solidFill>
                      <a:srgbClr val="0000FF"/>
                    </a:solidFill>
                    <a:latin typeface="VNI-Times" pitchFamily="2" charset="0"/>
                  </a:rPr>
                  <a:t>y = ax + b</a:t>
                </a:r>
              </a:p>
            </p:txBody>
          </p:sp>
        </p:grpSp>
        <p:grpSp>
          <p:nvGrpSpPr>
            <p:cNvPr id="2066" name="Group 34"/>
            <p:cNvGrpSpPr>
              <a:grpSpLocks/>
            </p:cNvGrpSpPr>
            <p:nvPr/>
          </p:nvGrpSpPr>
          <p:grpSpPr bwMode="auto">
            <a:xfrm>
              <a:off x="2743200" y="2590800"/>
              <a:ext cx="381000" cy="2590800"/>
              <a:chOff x="1752600" y="2438400"/>
              <a:chExt cx="381000" cy="2590800"/>
            </a:xfrm>
          </p:grpSpPr>
          <p:sp>
            <p:nvSpPr>
              <p:cNvPr id="2067" name="Text Box 28"/>
              <p:cNvSpPr txBox="1">
                <a:spLocks noChangeArrowheads="1"/>
              </p:cNvSpPr>
              <p:nvPr/>
            </p:nvSpPr>
            <p:spPr bwMode="auto">
              <a:xfrm>
                <a:off x="1828800" y="2590800"/>
                <a:ext cx="30480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b="1">
                    <a:latin typeface="VNI-Times" pitchFamily="2" charset="0"/>
                  </a:rPr>
                  <a:t>T</a:t>
                </a:r>
              </a:p>
            </p:txBody>
          </p:sp>
          <p:sp>
            <p:nvSpPr>
              <p:cNvPr id="2068" name="Text Box 29"/>
              <p:cNvSpPr txBox="1">
                <a:spLocks noChangeArrowheads="1"/>
              </p:cNvSpPr>
              <p:nvPr/>
            </p:nvSpPr>
            <p:spPr bwMode="auto">
              <a:xfrm>
                <a:off x="1752600" y="2438400"/>
                <a:ext cx="304800" cy="7540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5280" b="1">
                    <a:latin typeface="VNI-Times" pitchFamily="2" charset="0"/>
                  </a:rPr>
                  <a:t>.</a:t>
                </a:r>
              </a:p>
            </p:txBody>
          </p:sp>
          <p:sp>
            <p:nvSpPr>
              <p:cNvPr id="2069" name="Line 30"/>
              <p:cNvSpPr>
                <a:spLocks noChangeShapeType="1"/>
              </p:cNvSpPr>
              <p:nvPr/>
            </p:nvSpPr>
            <p:spPr bwMode="auto">
              <a:xfrm>
                <a:off x="1905000" y="3048000"/>
                <a:ext cx="0" cy="19812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3" name="Object 32"/>
          <p:cNvGraphicFramePr>
            <a:graphicFrameLocks noChangeAspect="1"/>
          </p:cNvGraphicFramePr>
          <p:nvPr/>
        </p:nvGraphicFramePr>
        <p:xfrm>
          <a:off x="9144000" y="5486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5486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23"/>
          <p:cNvSpPr txBox="1">
            <a:spLocks noChangeArrowheads="1"/>
          </p:cNvSpPr>
          <p:nvPr/>
        </p:nvSpPr>
        <p:spPr bwMode="auto">
          <a:xfrm>
            <a:off x="1656774" y="2409417"/>
            <a:ext cx="49377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 b="1" u="sng">
                <a:latin typeface="VNI-Times" pitchFamily="2" charset="0"/>
              </a:rPr>
              <a:t>Trường hợp</a:t>
            </a:r>
            <a:r>
              <a:rPr lang="en-US" altLang="en-US" sz="2880">
                <a:latin typeface="VNI-Times" pitchFamily="2" charset="0"/>
              </a:rPr>
              <a:t>: </a:t>
            </a:r>
            <a:r>
              <a:rPr lang="en-US" altLang="en-US" sz="2880" b="1">
                <a:solidFill>
                  <a:srgbClr val="FF3300"/>
                </a:solidFill>
                <a:latin typeface="VNI-Times" pitchFamily="2" charset="0"/>
              </a:rPr>
              <a:t>a &lt; 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656774" y="3065841"/>
            <a:ext cx="475875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 - Góc tạo bởi nửa đường thẳng y = ax + b nằm phía trên trục hoành và trục Ox là góc </a:t>
            </a:r>
            <a:r>
              <a:rPr lang="en-US" altLang="en-US" sz="2800">
                <a:solidFill>
                  <a:srgbClr val="00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x</a:t>
            </a:r>
          </a:p>
        </p:txBody>
      </p:sp>
      <p:sp>
        <p:nvSpPr>
          <p:cNvPr id="3" name="TextBox 20"/>
          <p:cNvSpPr txBox="1">
            <a:spLocks noChangeArrowheads="1"/>
          </p:cNvSpPr>
          <p:nvPr/>
        </p:nvSpPr>
        <p:spPr bwMode="auto">
          <a:xfrm>
            <a:off x="1531070" y="4546465"/>
            <a:ext cx="46447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 - Đặt: </a:t>
            </a:r>
            <a:r>
              <a:rPr lang="en-US" altLang="en-US" sz="280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en-US" sz="2800">
                <a:cs typeface="Times New Roman" panose="02020603050405020304" pitchFamily="18" charset="0"/>
              </a:rPr>
              <a:t> </a:t>
            </a:r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rgbClr val="003399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x</a:t>
            </a:r>
          </a:p>
        </p:txBody>
      </p:sp>
      <p:sp>
        <p:nvSpPr>
          <p:cNvPr id="4" name="TextBox 20"/>
          <p:cNvSpPr txBox="1">
            <a:spLocks noChangeArrowheads="1"/>
          </p:cNvSpPr>
          <p:nvPr/>
        </p:nvSpPr>
        <p:spPr bwMode="auto">
          <a:xfrm>
            <a:off x="1554480" y="5320658"/>
            <a:ext cx="49888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 - Gọi </a:t>
            </a:r>
            <a:r>
              <a:rPr lang="en-US" altLang="en-US" sz="2800">
                <a:solidFill>
                  <a:srgbClr val="FF33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en-US" sz="2800">
                <a:cs typeface="Times New Roman" panose="02020603050405020304" pitchFamily="18" charset="0"/>
                <a:sym typeface="Symbol" panose="05050102010706020507" pitchFamily="18" charset="2"/>
              </a:rPr>
              <a:t>góc tạo bởi đường thẳng y = ax + b với trục Ox.</a:t>
            </a:r>
          </a:p>
        </p:txBody>
      </p:sp>
      <p:sp>
        <p:nvSpPr>
          <p:cNvPr id="2063" name="TextBox 3"/>
          <p:cNvSpPr txBox="1">
            <a:spLocks noChangeArrowheads="1"/>
          </p:cNvSpPr>
          <p:nvPr/>
        </p:nvSpPr>
        <p:spPr bwMode="auto">
          <a:xfrm>
            <a:off x="1649852" y="1818719"/>
            <a:ext cx="1071994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lphaLcPeriod"/>
            </a:pPr>
            <a:r>
              <a:rPr lang="en-US" altLang="en-US" sz="3120">
                <a:latin typeface="VNI-Times" pitchFamily="2" charset="0"/>
              </a:rPr>
              <a:t>Goùc taïo bôûi ñöôøng thaúng y = ax + b vaø truïc Ox</a:t>
            </a:r>
          </a:p>
        </p:txBody>
      </p:sp>
      <p:sp>
        <p:nvSpPr>
          <p:cNvPr id="2064" name="Rectangle 2"/>
          <p:cNvSpPr>
            <a:spLocks noChangeArrowheads="1"/>
          </p:cNvSpPr>
          <p:nvPr/>
        </p:nvSpPr>
        <p:spPr bwMode="auto">
          <a:xfrm>
            <a:off x="1514136" y="1117783"/>
            <a:ext cx="1083026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312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3120" b="1" i="1">
                <a:cs typeface="Times New Roman" panose="02020603050405020304" pitchFamily="18" charset="0"/>
              </a:rPr>
              <a:t>≠ 0)</a:t>
            </a:r>
            <a:endParaRPr lang="en-US" altLang="en-US" sz="3120" b="1" i="1">
              <a:latin typeface="VNI-Times" pitchFamily="2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331051" y="277708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4824360" y="2126880"/>
              <a:ext cx="79200" cy="44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21840" y="2124360"/>
                <a:ext cx="8424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91F7E35-CBD0-49DC-AC33-253AC0F57F90}"/>
                  </a:ext>
                </a:extLst>
              </p14:cNvPr>
              <p14:cNvContentPartPr/>
              <p14:nvPr/>
            </p14:nvContentPartPr>
            <p14:xfrm>
              <a:off x="8876880" y="6032520"/>
              <a:ext cx="214920" cy="115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91F7E35-CBD0-49DC-AC33-253AC0F57F90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61040" y="5969160"/>
                <a:ext cx="24624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656B1ED-C9D0-4FBB-ADE8-A32F658F416B}"/>
                  </a:ext>
                </a:extLst>
              </p14:cNvPr>
              <p14:cNvContentPartPr/>
              <p14:nvPr/>
            </p14:nvContentPartPr>
            <p14:xfrm>
              <a:off x="8857080" y="6019200"/>
              <a:ext cx="757440" cy="1429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656B1ED-C9D0-4FBB-ADE8-A32F658F416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841240" y="5955840"/>
                <a:ext cx="78876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5B80D05-CDD9-42D0-80B0-A65B83142F8C}"/>
                  </a:ext>
                </a:extLst>
              </p14:cNvPr>
              <p14:cNvContentPartPr/>
              <p14:nvPr/>
            </p14:nvContentPartPr>
            <p14:xfrm>
              <a:off x="8888040" y="6033600"/>
              <a:ext cx="890280" cy="7344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5B80D05-CDD9-42D0-80B0-A65B83142F8C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872200" y="5970240"/>
                <a:ext cx="921600" cy="200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1442868" y="1984395"/>
            <a:ext cx="8869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cs typeface="Times New Roman" panose="02020603050405020304" pitchFamily="18" charset="0"/>
              </a:rPr>
              <a:t>a. Góc tạo bởi đường thẳng y = ax + b và trục Ox:</a:t>
            </a:r>
            <a:endParaRPr lang="en-US" altLang="en-US" sz="2800">
              <a:solidFill>
                <a:srgbClr val="003399"/>
              </a:solidFill>
              <a:cs typeface="Times New Roman" panose="02020603050405020304" pitchFamily="18" charset="0"/>
            </a:endParaRPr>
          </a:p>
        </p:txBody>
      </p:sp>
      <p:sp>
        <p:nvSpPr>
          <p:cNvPr id="29703" name="TextBox 3"/>
          <p:cNvSpPr txBox="1">
            <a:spLocks noChangeArrowheads="1"/>
          </p:cNvSpPr>
          <p:nvPr/>
        </p:nvSpPr>
        <p:spPr bwMode="auto">
          <a:xfrm>
            <a:off x="1468268" y="2644984"/>
            <a:ext cx="1271016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Đường thẳng (d): y = ax + b (a ≠ 0) cắt trục Ox tại A thì góc tạo bởi đường thẳng (d) và trục Ox là </a:t>
            </a:r>
            <a:r>
              <a:rPr lang="en-US" altLang="en-US" sz="2800">
                <a:solidFill>
                  <a:srgbClr val="003399"/>
                </a:solidFill>
              </a:rPr>
              <a:t>góc tạo bởi nửa đường thẳng (d) nằm phía trên trục hoành và tia Ax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468880" y="6858000"/>
            <a:ext cx="5486400" cy="1906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2560320" y="5120640"/>
            <a:ext cx="3108960" cy="164592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7" name="TextBox 10"/>
          <p:cNvSpPr txBox="1">
            <a:spLocks noChangeArrowheads="1"/>
          </p:cNvSpPr>
          <p:nvPr/>
        </p:nvSpPr>
        <p:spPr bwMode="auto">
          <a:xfrm>
            <a:off x="7498080" y="6760846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x</a:t>
            </a:r>
          </a:p>
        </p:txBody>
      </p:sp>
      <p:sp>
        <p:nvSpPr>
          <p:cNvPr id="29708" name="TextBox 18"/>
          <p:cNvSpPr txBox="1">
            <a:spLocks noChangeArrowheads="1"/>
          </p:cNvSpPr>
          <p:nvPr/>
        </p:nvSpPr>
        <p:spPr bwMode="auto">
          <a:xfrm>
            <a:off x="2630805" y="4618778"/>
            <a:ext cx="13754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/>
              <a:t>Hình a:</a:t>
            </a:r>
          </a:p>
        </p:txBody>
      </p:sp>
      <p:sp>
        <p:nvSpPr>
          <p:cNvPr id="29709" name="TextBox 10"/>
          <p:cNvSpPr txBox="1">
            <a:spLocks noChangeArrowheads="1"/>
          </p:cNvSpPr>
          <p:nvPr/>
        </p:nvSpPr>
        <p:spPr bwMode="auto">
          <a:xfrm>
            <a:off x="4023360" y="6766561"/>
            <a:ext cx="640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>
                <a:latin typeface="VNI-Times" pitchFamily="2" charset="0"/>
              </a:rPr>
              <a:t>O</a:t>
            </a:r>
          </a:p>
        </p:txBody>
      </p:sp>
      <p:sp>
        <p:nvSpPr>
          <p:cNvPr id="29710" name="TextBox 10"/>
          <p:cNvSpPr txBox="1">
            <a:spLocks noChangeArrowheads="1"/>
          </p:cNvSpPr>
          <p:nvPr/>
        </p:nvSpPr>
        <p:spPr bwMode="auto">
          <a:xfrm>
            <a:off x="2286000" y="6726556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x’</a:t>
            </a:r>
          </a:p>
        </p:txBody>
      </p:sp>
      <p:sp>
        <p:nvSpPr>
          <p:cNvPr id="29711" name="TextBox 10"/>
          <p:cNvSpPr txBox="1">
            <a:spLocks noChangeArrowheads="1"/>
          </p:cNvSpPr>
          <p:nvPr/>
        </p:nvSpPr>
        <p:spPr bwMode="auto">
          <a:xfrm>
            <a:off x="3366136" y="6107430"/>
            <a:ext cx="6400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>
                <a:solidFill>
                  <a:srgbClr val="CC0000"/>
                </a:solidFill>
                <a:latin typeface="VNI-Times" pitchFamily="2" charset="0"/>
              </a:rPr>
              <a:t> </a:t>
            </a:r>
            <a:r>
              <a:rPr lang="en-US" altLang="en-US" sz="6000" b="1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29712" name="TextBox 10"/>
          <p:cNvSpPr txBox="1">
            <a:spLocks noChangeArrowheads="1"/>
          </p:cNvSpPr>
          <p:nvPr/>
        </p:nvSpPr>
        <p:spPr bwMode="auto">
          <a:xfrm>
            <a:off x="4114800" y="4663440"/>
            <a:ext cx="6400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>
                <a:latin typeface="VNI-Times" pitchFamily="2" charset="0"/>
              </a:rPr>
              <a:t> </a:t>
            </a:r>
            <a:r>
              <a:rPr lang="en-US" altLang="en-US" sz="6000" b="1">
                <a:solidFill>
                  <a:srgbClr val="CC0000"/>
                </a:solidFill>
              </a:rPr>
              <a:t>.</a:t>
            </a:r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2607946" y="5987415"/>
            <a:ext cx="3566160" cy="381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6" name="TextBox 10"/>
          <p:cNvSpPr txBox="1">
            <a:spLocks noChangeArrowheads="1"/>
          </p:cNvSpPr>
          <p:nvPr/>
        </p:nvSpPr>
        <p:spPr bwMode="auto">
          <a:xfrm>
            <a:off x="4389120" y="5339715"/>
            <a:ext cx="64008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>
                <a:latin typeface="VNI-Times" pitchFamily="2" charset="0"/>
              </a:rPr>
              <a:t>B</a:t>
            </a:r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3291840" y="6400800"/>
            <a:ext cx="42992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40" b="1"/>
              <a:t>A</a:t>
            </a:r>
          </a:p>
        </p:txBody>
      </p:sp>
      <p:sp>
        <p:nvSpPr>
          <p:cNvPr id="29718" name="TextBox 9"/>
          <p:cNvSpPr txBox="1">
            <a:spLocks noChangeArrowheads="1"/>
          </p:cNvSpPr>
          <p:nvPr/>
        </p:nvSpPr>
        <p:spPr bwMode="auto">
          <a:xfrm>
            <a:off x="4023360" y="4023361"/>
            <a:ext cx="6400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80">
                <a:latin typeface="VNI-Times" pitchFamily="2" charset="0"/>
              </a:rPr>
              <a:t>y</a:t>
            </a:r>
          </a:p>
        </p:txBody>
      </p:sp>
      <p:sp>
        <p:nvSpPr>
          <p:cNvPr id="29719" name="TextBox 18"/>
          <p:cNvSpPr txBox="1">
            <a:spLocks noChangeArrowheads="1"/>
          </p:cNvSpPr>
          <p:nvPr/>
        </p:nvSpPr>
        <p:spPr bwMode="auto">
          <a:xfrm>
            <a:off x="5598795" y="4447025"/>
            <a:ext cx="1645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+ Góc </a:t>
            </a:r>
            <a:r>
              <a:rPr lang="en-US" altLang="en-US" sz="2400">
                <a:solidFill>
                  <a:srgbClr val="CC0000"/>
                </a:solidFill>
              </a:rPr>
              <a:t>BAx</a:t>
            </a:r>
          </a:p>
        </p:txBody>
      </p:sp>
      <p:sp>
        <p:nvSpPr>
          <p:cNvPr id="29720" name="TextBox 18"/>
          <p:cNvSpPr txBox="1">
            <a:spLocks noChangeArrowheads="1"/>
          </p:cNvSpPr>
          <p:nvPr/>
        </p:nvSpPr>
        <p:spPr bwMode="auto">
          <a:xfrm>
            <a:off x="5598795" y="4904225"/>
            <a:ext cx="2377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/>
              <a:t>+ Góc </a:t>
            </a:r>
            <a:r>
              <a:rPr lang="en-US" altLang="en-US" sz="2400">
                <a:solidFill>
                  <a:srgbClr val="CC0000"/>
                </a:solidFill>
              </a:rPr>
              <a:t>BAx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31051" y="484830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442868" y="1256313"/>
            <a:ext cx="1083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280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2800" b="1" i="1">
                <a:cs typeface="Times New Roman" panose="02020603050405020304" pitchFamily="18" charset="0"/>
              </a:rPr>
              <a:t>≠ 0)</a:t>
            </a:r>
            <a:endParaRPr lang="en-US" altLang="en-US" sz="2800" b="1" i="1">
              <a:latin typeface="VNI-Times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580560" y="7108920"/>
              <a:ext cx="2880" cy="5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77680" y="7106400"/>
                <a:ext cx="8280" cy="1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8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2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20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0" dur="20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2000" fill="hold"/>
                                        <p:tgtEl>
                                          <p:spTgt spid="297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3" grpId="0"/>
      <p:bldP spid="29707" grpId="0"/>
      <p:bldP spid="29708" grpId="0"/>
      <p:bldP spid="29709" grpId="0"/>
      <p:bldP spid="29710" grpId="0"/>
      <p:bldP spid="29711" grpId="0"/>
      <p:bldP spid="29712" grpId="0"/>
      <p:bldP spid="29716" grpId="0"/>
      <p:bldP spid="29717" grpId="0"/>
      <p:bldP spid="29718" grpId="0"/>
      <p:bldP spid="29719" grpId="0"/>
      <p:bldP spid="29719" grpId="1"/>
      <p:bldP spid="297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997812" y="1645920"/>
            <a:ext cx="2743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2809092" y="740664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2443332" y="52120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3079" name="Text Box 15"/>
          <p:cNvSpPr txBox="1">
            <a:spLocks noChangeArrowheads="1"/>
          </p:cNvSpPr>
          <p:nvPr/>
        </p:nvSpPr>
        <p:spPr bwMode="auto">
          <a:xfrm rot="17845063">
            <a:off x="1779112" y="6497956"/>
            <a:ext cx="461665" cy="44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b="1">
              <a:solidFill>
                <a:srgbClr val="33CC33"/>
              </a:solidFill>
              <a:latin typeface="VNI-Times" pitchFamily="2" charset="0"/>
            </a:endParaRPr>
          </a:p>
        </p:txBody>
      </p:sp>
      <p:sp>
        <p:nvSpPr>
          <p:cNvPr id="3080" name="Line 39"/>
          <p:cNvSpPr>
            <a:spLocks noChangeShapeType="1"/>
          </p:cNvSpPr>
          <p:nvPr/>
        </p:nvSpPr>
        <p:spPr bwMode="auto">
          <a:xfrm>
            <a:off x="4178788" y="4114800"/>
            <a:ext cx="1904" cy="177736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Text Box 46"/>
          <p:cNvSpPr txBox="1">
            <a:spLocks noChangeArrowheads="1"/>
          </p:cNvSpPr>
          <p:nvPr/>
        </p:nvSpPr>
        <p:spPr bwMode="auto">
          <a:xfrm>
            <a:off x="4180692" y="6583680"/>
            <a:ext cx="3657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VNI-Times" pitchFamily="2" charset="0"/>
              </a:rPr>
              <a:t>0</a:t>
            </a:r>
          </a:p>
        </p:txBody>
      </p:sp>
      <p:grpSp>
        <p:nvGrpSpPr>
          <p:cNvPr id="3082" name="Group 31"/>
          <p:cNvGrpSpPr>
            <a:grpSpLocks/>
          </p:cNvGrpSpPr>
          <p:nvPr/>
        </p:nvGrpSpPr>
        <p:grpSpPr bwMode="auto">
          <a:xfrm>
            <a:off x="1437492" y="2011680"/>
            <a:ext cx="5303520" cy="5852160"/>
            <a:chOff x="1905000" y="1524000"/>
            <a:chExt cx="4419600" cy="4876800"/>
          </a:xfrm>
        </p:grpSpPr>
        <p:sp>
          <p:nvSpPr>
            <p:cNvPr id="3114" name="Line 44"/>
            <p:cNvSpPr>
              <a:spLocks noChangeShapeType="1"/>
            </p:cNvSpPr>
            <p:nvPr/>
          </p:nvSpPr>
          <p:spPr bwMode="auto">
            <a:xfrm flipV="1">
              <a:off x="4191000" y="1600200"/>
              <a:ext cx="1588" cy="4800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45"/>
            <p:cNvSpPr>
              <a:spLocks noChangeShapeType="1"/>
            </p:cNvSpPr>
            <p:nvPr/>
          </p:nvSpPr>
          <p:spPr bwMode="auto">
            <a:xfrm>
              <a:off x="1905000" y="5334000"/>
              <a:ext cx="441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Text Box 48"/>
            <p:cNvSpPr txBox="1">
              <a:spLocks noChangeArrowheads="1"/>
            </p:cNvSpPr>
            <p:nvPr/>
          </p:nvSpPr>
          <p:spPr bwMode="auto">
            <a:xfrm>
              <a:off x="5943600" y="4800600"/>
              <a:ext cx="381000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80">
                  <a:latin typeface="VNI-Times" pitchFamily="2" charset="0"/>
                </a:rPr>
                <a:t>x</a:t>
              </a:r>
            </a:p>
          </p:txBody>
        </p:sp>
        <p:sp>
          <p:nvSpPr>
            <p:cNvPr id="3117" name="Text Box 49"/>
            <p:cNvSpPr txBox="1">
              <a:spLocks noChangeArrowheads="1"/>
            </p:cNvSpPr>
            <p:nvPr/>
          </p:nvSpPr>
          <p:spPr bwMode="auto">
            <a:xfrm>
              <a:off x="3810000" y="1524000"/>
              <a:ext cx="304800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80">
                  <a:latin typeface="VNI-Times" pitchFamily="2" charset="0"/>
                </a:rPr>
                <a:t>y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169012" y="2468881"/>
            <a:ext cx="5448300" cy="4937760"/>
            <a:chOff x="2514600" y="1905000"/>
            <a:chExt cx="4540250" cy="4114800"/>
          </a:xfrm>
        </p:grpSpPr>
        <p:sp>
          <p:nvSpPr>
            <p:cNvPr id="3108" name="Line 36"/>
            <p:cNvSpPr>
              <a:spLocks noChangeShapeType="1"/>
            </p:cNvSpPr>
            <p:nvPr/>
          </p:nvSpPr>
          <p:spPr bwMode="auto">
            <a:xfrm flipV="1">
              <a:off x="2514600" y="1905000"/>
              <a:ext cx="3962400" cy="411480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Text Box 38"/>
            <p:cNvSpPr txBox="1">
              <a:spLocks noChangeArrowheads="1"/>
            </p:cNvSpPr>
            <p:nvPr/>
          </p:nvSpPr>
          <p:spPr bwMode="auto">
            <a:xfrm>
              <a:off x="3810000" y="4038600"/>
              <a:ext cx="3048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1</a:t>
              </a:r>
            </a:p>
          </p:txBody>
        </p:sp>
        <p:sp>
          <p:nvSpPr>
            <p:cNvPr id="3110" name="Text Box 43"/>
            <p:cNvSpPr txBox="1">
              <a:spLocks noChangeArrowheads="1"/>
            </p:cNvSpPr>
            <p:nvPr/>
          </p:nvSpPr>
          <p:spPr bwMode="auto">
            <a:xfrm>
              <a:off x="3033932" y="4696264"/>
              <a:ext cx="457200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  <p:sp>
          <p:nvSpPr>
            <p:cNvPr id="3111" name="Text Box 50"/>
            <p:cNvSpPr txBox="1">
              <a:spLocks noChangeArrowheads="1"/>
            </p:cNvSpPr>
            <p:nvPr/>
          </p:nvSpPr>
          <p:spPr bwMode="auto">
            <a:xfrm rot="18900000">
              <a:off x="5638800" y="2063477"/>
              <a:ext cx="1416050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VNI-Times" pitchFamily="2" charset="0"/>
                </a:rPr>
                <a:t>y = </a:t>
              </a:r>
              <a:r>
                <a:rPr lang="en-US" altLang="en-US" sz="2400" b="1">
                  <a:solidFill>
                    <a:srgbClr val="C00000"/>
                  </a:solidFill>
                  <a:latin typeface="VNI-Times" pitchFamily="2" charset="0"/>
                </a:rPr>
                <a:t>1</a:t>
              </a:r>
              <a:r>
                <a:rPr lang="en-US" altLang="en-US" sz="2400" b="1">
                  <a:solidFill>
                    <a:srgbClr val="0000FF"/>
                  </a:solidFill>
                  <a:latin typeface="VNI-Times" pitchFamily="2" charset="0"/>
                </a:rPr>
                <a:t>x + 1</a:t>
              </a:r>
            </a:p>
          </p:txBody>
        </p:sp>
        <p:sp>
          <p:nvSpPr>
            <p:cNvPr id="3112" name="Text Box 51"/>
            <p:cNvSpPr txBox="1">
              <a:spLocks noChangeArrowheads="1"/>
            </p:cNvSpPr>
            <p:nvPr/>
          </p:nvSpPr>
          <p:spPr bwMode="auto">
            <a:xfrm>
              <a:off x="3124200" y="5257800"/>
              <a:ext cx="533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-1</a:t>
              </a:r>
            </a:p>
          </p:txBody>
        </p:sp>
        <p:sp>
          <p:nvSpPr>
            <p:cNvPr id="3113" name="Text Box 52"/>
            <p:cNvSpPr txBox="1">
              <a:spLocks noChangeArrowheads="1"/>
            </p:cNvSpPr>
            <p:nvPr/>
          </p:nvSpPr>
          <p:spPr bwMode="auto">
            <a:xfrm>
              <a:off x="4038600" y="3657600"/>
              <a:ext cx="457200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443333" y="1918336"/>
            <a:ext cx="2446347" cy="6311264"/>
            <a:chOff x="2805332" y="1217614"/>
            <a:chExt cx="1968389" cy="5259386"/>
          </a:xfrm>
        </p:grpSpPr>
        <p:sp>
          <p:nvSpPr>
            <p:cNvPr id="3104" name="Text Box 40"/>
            <p:cNvSpPr txBox="1">
              <a:spLocks noChangeArrowheads="1"/>
            </p:cNvSpPr>
            <p:nvPr/>
          </p:nvSpPr>
          <p:spPr bwMode="auto">
            <a:xfrm>
              <a:off x="3810000" y="2057400"/>
              <a:ext cx="3048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3</a:t>
              </a:r>
            </a:p>
          </p:txBody>
        </p:sp>
        <p:sp>
          <p:nvSpPr>
            <p:cNvPr id="3105" name="Line 42"/>
            <p:cNvSpPr>
              <a:spLocks noChangeShapeType="1"/>
            </p:cNvSpPr>
            <p:nvPr/>
          </p:nvSpPr>
          <p:spPr bwMode="auto">
            <a:xfrm flipV="1">
              <a:off x="2805332" y="1676400"/>
              <a:ext cx="1600200" cy="4800600"/>
            </a:xfrm>
            <a:prstGeom prst="line">
              <a:avLst/>
            </a:prstGeom>
            <a:noFill/>
            <a:ln w="3175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Text Box 53"/>
            <p:cNvSpPr txBox="1">
              <a:spLocks noChangeArrowheads="1"/>
            </p:cNvSpPr>
            <p:nvPr/>
          </p:nvSpPr>
          <p:spPr bwMode="auto">
            <a:xfrm rot="17397722">
              <a:off x="3879963" y="1739905"/>
              <a:ext cx="1416049" cy="37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VNI-Times" pitchFamily="2" charset="0"/>
                </a:rPr>
                <a:t>y = </a:t>
              </a:r>
              <a:r>
                <a:rPr lang="en-US" altLang="en-US" sz="2400" b="1">
                  <a:solidFill>
                    <a:srgbClr val="C00000"/>
                  </a:solidFill>
                  <a:latin typeface="VNI-Times" pitchFamily="2" charset="0"/>
                </a:rPr>
                <a:t>3</a:t>
              </a:r>
              <a:r>
                <a:rPr lang="en-US" altLang="en-US" sz="2400" b="1">
                  <a:solidFill>
                    <a:srgbClr val="0000FF"/>
                  </a:solidFill>
                  <a:latin typeface="VNI-Times" pitchFamily="2" charset="0"/>
                </a:rPr>
                <a:t>x +3</a:t>
              </a:r>
            </a:p>
          </p:txBody>
        </p:sp>
        <p:sp>
          <p:nvSpPr>
            <p:cNvPr id="3107" name="Text Box 54"/>
            <p:cNvSpPr txBox="1">
              <a:spLocks noChangeArrowheads="1"/>
            </p:cNvSpPr>
            <p:nvPr/>
          </p:nvSpPr>
          <p:spPr bwMode="auto">
            <a:xfrm>
              <a:off x="4024532" y="1676400"/>
              <a:ext cx="457200" cy="815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2317602" y="6044563"/>
            <a:ext cx="1676400" cy="548639"/>
            <a:chOff x="2282" y="2738"/>
            <a:chExt cx="880" cy="288"/>
          </a:xfrm>
        </p:grpSpPr>
        <p:sp>
          <p:nvSpPr>
            <p:cNvPr id="3103" name="Arc 57"/>
            <p:cNvSpPr>
              <a:spLocks/>
            </p:cNvSpPr>
            <p:nvPr/>
          </p:nvSpPr>
          <p:spPr bwMode="auto">
            <a:xfrm>
              <a:off x="2282" y="2829"/>
              <a:ext cx="605" cy="194"/>
            </a:xfrm>
            <a:custGeom>
              <a:avLst/>
              <a:gdLst>
                <a:gd name="T0" fmla="*/ 0 w 21057"/>
                <a:gd name="T1" fmla="*/ 0 h 12036"/>
                <a:gd name="T2" fmla="*/ 0 w 21057"/>
                <a:gd name="T3" fmla="*/ 0 h 12036"/>
                <a:gd name="T4" fmla="*/ 0 w 21057"/>
                <a:gd name="T5" fmla="*/ 0 h 12036"/>
                <a:gd name="T6" fmla="*/ 0 60000 65536"/>
                <a:gd name="T7" fmla="*/ 0 60000 65536"/>
                <a:gd name="T8" fmla="*/ 0 60000 65536"/>
                <a:gd name="T9" fmla="*/ 0 w 21057"/>
                <a:gd name="T10" fmla="*/ 0 h 12036"/>
                <a:gd name="T11" fmla="*/ 21057 w 21057"/>
                <a:gd name="T12" fmla="*/ 12036 h 120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57" h="12036" fill="none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</a:path>
                <a:path w="21057" h="12036" stroke="0" extrusionOk="0">
                  <a:moveTo>
                    <a:pt x="17935" y="0"/>
                  </a:moveTo>
                  <a:cubicBezTo>
                    <a:pt x="19409" y="2196"/>
                    <a:pt x="20467" y="4643"/>
                    <a:pt x="21056" y="7222"/>
                  </a:cubicBezTo>
                  <a:lnTo>
                    <a:pt x="0" y="12036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>
                <a:latin typeface="VNI-Times" pitchFamily="2" charset="0"/>
              </a:endParaRPr>
            </a:p>
          </p:txBody>
        </p:sp>
        <p:graphicFrame>
          <p:nvGraphicFramePr>
            <p:cNvPr id="3075" name="Object 69"/>
            <p:cNvGraphicFramePr>
              <a:graphicFrameLocks noChangeAspect="1"/>
            </p:cNvGraphicFramePr>
            <p:nvPr/>
          </p:nvGraphicFramePr>
          <p:xfrm>
            <a:off x="2859" y="2738"/>
            <a:ext cx="303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2738"/>
                          <a:ext cx="303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2277598" y="5440681"/>
            <a:ext cx="1463040" cy="1146445"/>
            <a:chOff x="2208" y="2400"/>
            <a:chExt cx="802" cy="567"/>
          </a:xfrm>
        </p:grpSpPr>
        <p:sp>
          <p:nvSpPr>
            <p:cNvPr id="3102" name="Arc 56"/>
            <p:cNvSpPr>
              <a:spLocks/>
            </p:cNvSpPr>
            <p:nvPr/>
          </p:nvSpPr>
          <p:spPr bwMode="auto">
            <a:xfrm>
              <a:off x="2208" y="2784"/>
              <a:ext cx="615" cy="183"/>
            </a:xfrm>
            <a:custGeom>
              <a:avLst/>
              <a:gdLst>
                <a:gd name="T0" fmla="*/ 0 w 21387"/>
                <a:gd name="T1" fmla="*/ 0 h 14559"/>
                <a:gd name="T2" fmla="*/ 0 w 21387"/>
                <a:gd name="T3" fmla="*/ 0 h 14559"/>
                <a:gd name="T4" fmla="*/ 0 w 21387"/>
                <a:gd name="T5" fmla="*/ 0 h 14559"/>
                <a:gd name="T6" fmla="*/ 0 60000 65536"/>
                <a:gd name="T7" fmla="*/ 0 60000 65536"/>
                <a:gd name="T8" fmla="*/ 0 60000 65536"/>
                <a:gd name="T9" fmla="*/ 0 w 21387"/>
                <a:gd name="T10" fmla="*/ 0 h 14559"/>
                <a:gd name="T11" fmla="*/ 21387 w 21387"/>
                <a:gd name="T12" fmla="*/ 14559 h 145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87" h="14559" fill="none" extrusionOk="0">
                  <a:moveTo>
                    <a:pt x="15956" y="-1"/>
                  </a:moveTo>
                  <a:cubicBezTo>
                    <a:pt x="18884" y="3209"/>
                    <a:pt x="20777" y="7227"/>
                    <a:pt x="21386" y="11530"/>
                  </a:cubicBezTo>
                </a:path>
                <a:path w="21387" h="14559" stroke="0" extrusionOk="0">
                  <a:moveTo>
                    <a:pt x="15956" y="-1"/>
                  </a:moveTo>
                  <a:cubicBezTo>
                    <a:pt x="18884" y="3209"/>
                    <a:pt x="20777" y="7227"/>
                    <a:pt x="21386" y="11530"/>
                  </a:cubicBezTo>
                  <a:lnTo>
                    <a:pt x="0" y="1455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>
                <a:latin typeface="VNI-Times" pitchFamily="2" charset="0"/>
              </a:endParaRPr>
            </a:p>
          </p:txBody>
        </p:sp>
        <p:graphicFrame>
          <p:nvGraphicFramePr>
            <p:cNvPr id="3074" name="Object 75"/>
            <p:cNvGraphicFramePr>
              <a:graphicFrameLocks noChangeAspect="1"/>
            </p:cNvGraphicFramePr>
            <p:nvPr/>
          </p:nvGraphicFramePr>
          <p:xfrm>
            <a:off x="2730" y="2400"/>
            <a:ext cx="2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" y="2400"/>
                          <a:ext cx="2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TextBox 34"/>
          <p:cNvSpPr txBox="1">
            <a:spLocks noChangeArrowheads="1"/>
          </p:cNvSpPr>
          <p:nvPr/>
        </p:nvSpPr>
        <p:spPr bwMode="auto">
          <a:xfrm>
            <a:off x="7531685" y="2011681"/>
            <a:ext cx="6641515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600" u="sng">
                <a:cs typeface="Times New Roman" panose="02020603050405020304" pitchFamily="18" charset="0"/>
              </a:rPr>
              <a:t>Bài toán1</a:t>
            </a:r>
            <a:r>
              <a:rPr lang="en-US" altLang="en-US" sz="2600">
                <a:cs typeface="Times New Roman" panose="02020603050405020304" pitchFamily="18" charset="0"/>
              </a:rPr>
              <a:t>:</a:t>
            </a:r>
            <a:r>
              <a:rPr lang="en-US" altLang="en-US" sz="260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600">
                <a:cs typeface="Times New Roman" panose="02020603050405020304" pitchFamily="18" charset="0"/>
              </a:rPr>
              <a:t>Cho hai đường thẳng (d): y = x+1 và (d’): y =3x+3. </a:t>
            </a:r>
          </a:p>
          <a:p>
            <a:r>
              <a:rPr lang="en-US" altLang="en-US" sz="2600">
                <a:cs typeface="Times New Roman" panose="02020603050405020304" pitchFamily="18" charset="0"/>
              </a:rPr>
              <a:t> a/ So sánh các góc </a:t>
            </a:r>
            <a:r>
              <a:rPr lang="en-US" altLang="en-US" sz="2600" i="1">
                <a:cs typeface="Times New Roman" panose="02020603050405020304" pitchFamily="18" charset="0"/>
                <a:sym typeface="Symbol" panose="05050102010706020507" pitchFamily="18" charset="2"/>
              </a:rPr>
              <a:t>1</a:t>
            </a:r>
            <a:r>
              <a:rPr lang="en-US" altLang="en-US" sz="2600">
                <a:cs typeface="Times New Roman" panose="02020603050405020304" pitchFamily="18" charset="0"/>
              </a:rPr>
              <a:t> và </a:t>
            </a:r>
            <a:r>
              <a:rPr lang="en-US" altLang="en-US" sz="2600" i="1">
                <a:cs typeface="Times New Roman" panose="02020603050405020304" pitchFamily="18" charset="0"/>
                <a:sym typeface="Symbol" panose="05050102010706020507" pitchFamily="18" charset="2"/>
              </a:rPr>
              <a:t>2</a:t>
            </a:r>
            <a:r>
              <a:rPr lang="en-US" altLang="en-US" sz="2600">
                <a:cs typeface="Times New Roman" panose="02020603050405020304" pitchFamily="18" charset="0"/>
              </a:rPr>
              <a:t> rồi so sánh các giá trị tương ứng của hệ số a trong hai hàm số trên </a:t>
            </a:r>
          </a:p>
          <a:p>
            <a:r>
              <a:rPr lang="en-US" altLang="en-US" sz="2600">
                <a:cs typeface="Times New Roman" panose="02020603050405020304" pitchFamily="18" charset="0"/>
              </a:rPr>
              <a:t> b/ Rút ra nhận xét ? 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4364525" y="4936807"/>
            <a:ext cx="5852160" cy="19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3" name="TextBox 37"/>
          <p:cNvSpPr txBox="1">
            <a:spLocks noChangeArrowheads="1"/>
          </p:cNvSpPr>
          <p:nvPr/>
        </p:nvSpPr>
        <p:spPr bwMode="auto">
          <a:xfrm>
            <a:off x="7661806" y="4735463"/>
            <a:ext cx="2377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latin typeface="VNI-Times" pitchFamily="2" charset="0"/>
              </a:rPr>
              <a:t>b/.  </a:t>
            </a:r>
            <a:r>
              <a:rPr lang="en-US" altLang="en-US" sz="2800" b="1" u="sng">
                <a:solidFill>
                  <a:srgbClr val="CC0000"/>
                </a:solidFill>
                <a:latin typeface="VNI-Times" pitchFamily="2" charset="0"/>
              </a:rPr>
              <a:t>Vôùi a &gt; 0 : 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531684" y="5272714"/>
            <a:ext cx="61909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latin typeface="VNI-Times" pitchFamily="2" charset="0"/>
              </a:rPr>
              <a:t> - Goùc taïo bôûi ñöôøng thaúng vaø truïc Ox laø    …………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657319" y="6431320"/>
            <a:ext cx="6065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latin typeface="VNI-Times" pitchFamily="2" charset="0"/>
              </a:rPr>
              <a:t>- H</a:t>
            </a:r>
            <a:r>
              <a:rPr lang="en-US" altLang="en-US" sz="2800"/>
              <a:t>ệ số a </a:t>
            </a:r>
            <a:r>
              <a:rPr lang="en-US" altLang="en-US" sz="2800">
                <a:solidFill>
                  <a:srgbClr val="003399"/>
                </a:solidFill>
              </a:rPr>
              <a:t>càng lớn</a:t>
            </a:r>
            <a:r>
              <a:rPr lang="en-US" altLang="en-US" sz="2800"/>
              <a:t> thì </a:t>
            </a:r>
            <a:r>
              <a:rPr lang="en-US" altLang="en-US" sz="2800">
                <a:latin typeface="VNI-Times" pitchFamily="2" charset="0"/>
              </a:rPr>
              <a:t>    …………</a:t>
            </a: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7296507" y="5600772"/>
            <a:ext cx="200292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>
                <a:solidFill>
                  <a:srgbClr val="003399"/>
                </a:solidFill>
                <a:latin typeface="VNI-Times" pitchFamily="2" charset="0"/>
              </a:rPr>
              <a:t>goùc nhoïn</a:t>
            </a:r>
          </a:p>
        </p:txBody>
      </p:sp>
      <p:sp>
        <p:nvSpPr>
          <p:cNvPr id="123941" name="Text Box 37"/>
          <p:cNvSpPr txBox="1">
            <a:spLocks noChangeArrowheads="1"/>
          </p:cNvSpPr>
          <p:nvPr/>
        </p:nvSpPr>
        <p:spPr bwMode="auto">
          <a:xfrm>
            <a:off x="7604950" y="4109922"/>
            <a:ext cx="55776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ym typeface="Symbol" panose="05050102010706020507" pitchFamily="18" charset="2"/>
              </a:rPr>
              <a:t>a/.</a:t>
            </a:r>
            <a:r>
              <a:rPr lang="en-US" altLang="en-US" sz="2800" b="1" i="1">
                <a:solidFill>
                  <a:srgbClr val="006600"/>
                </a:solidFill>
                <a:sym typeface="Symbol" panose="05050102010706020507" pitchFamily="18" charset="2"/>
              </a:rPr>
              <a:t> 1</a:t>
            </a:r>
            <a:r>
              <a:rPr lang="en-US" altLang="en-US" sz="2800" b="1" i="1">
                <a:sym typeface="Symbol" panose="05050102010706020507" pitchFamily="18" charset="2"/>
              </a:rPr>
              <a:t>  …... </a:t>
            </a:r>
            <a:r>
              <a:rPr lang="en-US" altLang="en-US" sz="2800" b="1" i="1">
                <a:solidFill>
                  <a:srgbClr val="FF3300"/>
                </a:solidFill>
                <a:sym typeface="Symbol" panose="05050102010706020507" pitchFamily="18" charset="2"/>
              </a:rPr>
              <a:t>2  </a:t>
            </a:r>
            <a:r>
              <a:rPr lang="en-US" altLang="en-US" sz="2800" b="1" i="1">
                <a:sym typeface="Symbol" panose="05050102010706020507" pitchFamily="18" charset="2"/>
              </a:rPr>
              <a:t>và ……</a:t>
            </a:r>
          </a:p>
        </p:txBody>
      </p:sp>
      <p:sp>
        <p:nvSpPr>
          <p:cNvPr id="123942" name="Text Box 38"/>
          <p:cNvSpPr txBox="1">
            <a:spLocks noChangeArrowheads="1"/>
          </p:cNvSpPr>
          <p:nvPr/>
        </p:nvSpPr>
        <p:spPr bwMode="auto">
          <a:xfrm>
            <a:off x="10872524" y="6378143"/>
            <a:ext cx="3474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VNI-Times" pitchFamily="2" charset="0"/>
              </a:rPr>
              <a:t>goùc </a:t>
            </a:r>
            <a:r>
              <a:rPr lang="en-US" altLang="en-US" sz="2800" i="1">
                <a:sym typeface="Symbol" panose="05050102010706020507" pitchFamily="18" charset="2"/>
              </a:rPr>
              <a:t></a:t>
            </a:r>
            <a:r>
              <a:rPr lang="en-US" altLang="en-US" sz="2800">
                <a:solidFill>
                  <a:srgbClr val="003399"/>
                </a:solidFill>
                <a:latin typeface="VNI-Times" pitchFamily="2" charset="0"/>
              </a:rPr>
              <a:t>  caøng lôùn</a:t>
            </a: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8659347" y="3989021"/>
            <a:ext cx="64008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>
                <a:solidFill>
                  <a:srgbClr val="003399"/>
                </a:solidFill>
                <a:latin typeface="VNI-Times" pitchFamily="2" charset="0"/>
              </a:rPr>
              <a:t> </a:t>
            </a:r>
            <a:r>
              <a:rPr lang="en-US" altLang="en-US" sz="2800" b="1">
                <a:latin typeface="VNI-Times" pitchFamily="2" charset="0"/>
              </a:rPr>
              <a:t>&lt;</a:t>
            </a: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10149122" y="4016670"/>
            <a:ext cx="137160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>
                <a:latin typeface="VNI-Times" pitchFamily="2" charset="0"/>
              </a:rPr>
              <a:t>1 &lt; 3</a:t>
            </a: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2169012" y="6035040"/>
            <a:ext cx="64008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latin typeface="VNI-Times" pitchFamily="2" charset="0"/>
              </a:rPr>
              <a:t>A</a:t>
            </a: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3540612" y="3108960"/>
            <a:ext cx="64008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latin typeface="VNI-Times" pitchFamily="2" charset="0"/>
              </a:rPr>
              <a:t>C</a:t>
            </a: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4180692" y="5029200"/>
            <a:ext cx="64008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400" b="1">
                <a:latin typeface="VNI-Times" pitchFamily="2" charset="0"/>
              </a:rPr>
              <a:t>B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573983" y="484830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685800" y="1256313"/>
            <a:ext cx="1083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280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2800" b="1" i="1">
                <a:cs typeface="Times New Roman" panose="02020603050405020304" pitchFamily="18" charset="0"/>
              </a:rPr>
              <a:t>≠ 0)</a:t>
            </a:r>
            <a:endParaRPr lang="en-US" altLang="en-US" sz="2800" b="1" i="1">
              <a:latin typeface="VNI-Times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366360" y="6371640"/>
              <a:ext cx="166680" cy="225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358440" y="6362640"/>
                <a:ext cx="186840" cy="24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83209C2-96A0-429C-AA57-2F03CD4FC44F}"/>
                  </a:ext>
                </a:extLst>
              </p14:cNvPr>
              <p14:cNvContentPartPr/>
              <p14:nvPr/>
            </p14:nvContentPartPr>
            <p14:xfrm>
              <a:off x="4391640" y="2811240"/>
              <a:ext cx="2387160" cy="484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83209C2-96A0-429C-AA57-2F03CD4FC44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82280" y="2801880"/>
                <a:ext cx="2405880" cy="503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/>
      <p:bldP spid="39" grpId="0"/>
      <p:bldP spid="40" grpId="0"/>
      <p:bldP spid="123940" grpId="0"/>
      <p:bldP spid="123941" grpId="0"/>
      <p:bldP spid="123942" grpId="0"/>
      <p:bldP spid="123946" grpId="0"/>
      <p:bldP spid="123947" grpId="0"/>
      <p:bldP spid="123950" grpId="0"/>
      <p:bldP spid="123951" grpId="0"/>
      <p:bldP spid="1239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849880" y="2468880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849880" y="2470786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2849880" y="2470786"/>
            <a:ext cx="548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2" name="Text Box 24"/>
          <p:cNvSpPr txBox="1">
            <a:spLocks noChangeArrowheads="1"/>
          </p:cNvSpPr>
          <p:nvPr/>
        </p:nvSpPr>
        <p:spPr bwMode="auto">
          <a:xfrm>
            <a:off x="3947160" y="210312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3" name="Text Box 29"/>
          <p:cNvSpPr txBox="1">
            <a:spLocks noChangeArrowheads="1"/>
          </p:cNvSpPr>
          <p:nvPr/>
        </p:nvSpPr>
        <p:spPr bwMode="auto">
          <a:xfrm>
            <a:off x="3947160" y="210312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4" name="Text Box 30"/>
          <p:cNvSpPr txBox="1">
            <a:spLocks noChangeArrowheads="1"/>
          </p:cNvSpPr>
          <p:nvPr/>
        </p:nvSpPr>
        <p:spPr bwMode="auto">
          <a:xfrm>
            <a:off x="3947160" y="210312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5" name="Text Box 31"/>
          <p:cNvSpPr txBox="1">
            <a:spLocks noChangeArrowheads="1"/>
          </p:cNvSpPr>
          <p:nvPr/>
        </p:nvSpPr>
        <p:spPr bwMode="auto">
          <a:xfrm>
            <a:off x="3947160" y="210312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4116" name="Text Box 32"/>
          <p:cNvSpPr txBox="1">
            <a:spLocks noChangeArrowheads="1"/>
          </p:cNvSpPr>
          <p:nvPr/>
        </p:nvSpPr>
        <p:spPr bwMode="auto">
          <a:xfrm>
            <a:off x="3947160" y="210312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914400" y="4206240"/>
            <a:ext cx="6299836" cy="3200400"/>
            <a:chOff x="749300" y="3697456"/>
            <a:chExt cx="5250704" cy="2667000"/>
          </a:xfrm>
        </p:grpSpPr>
        <p:sp>
          <p:nvSpPr>
            <p:cNvPr id="4147" name="Text Box 22"/>
            <p:cNvSpPr txBox="1">
              <a:spLocks noChangeArrowheads="1"/>
            </p:cNvSpPr>
            <p:nvPr/>
          </p:nvSpPr>
          <p:spPr bwMode="auto">
            <a:xfrm>
              <a:off x="1371600" y="4230856"/>
              <a:ext cx="3048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2</a:t>
              </a:r>
            </a:p>
          </p:txBody>
        </p:sp>
        <p:sp>
          <p:nvSpPr>
            <p:cNvPr id="4148" name="Line 25"/>
            <p:cNvSpPr>
              <a:spLocks noChangeShapeType="1"/>
            </p:cNvSpPr>
            <p:nvPr/>
          </p:nvSpPr>
          <p:spPr bwMode="auto">
            <a:xfrm>
              <a:off x="749300" y="3849856"/>
              <a:ext cx="5029796" cy="2514600"/>
            </a:xfrm>
            <a:prstGeom prst="line">
              <a:avLst/>
            </a:prstGeom>
            <a:noFill/>
            <a:ln w="317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Text Box 26"/>
            <p:cNvSpPr txBox="1">
              <a:spLocks noChangeArrowheads="1"/>
            </p:cNvSpPr>
            <p:nvPr/>
          </p:nvSpPr>
          <p:spPr bwMode="auto">
            <a:xfrm rot="1654746">
              <a:off x="4399206" y="5658158"/>
              <a:ext cx="1600798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C00000"/>
                  </a:solidFill>
                  <a:latin typeface="VNI-Times" pitchFamily="2" charset="0"/>
                </a:rPr>
                <a:t>y = -0,5x + 2</a:t>
              </a:r>
            </a:p>
          </p:txBody>
        </p:sp>
        <p:sp>
          <p:nvSpPr>
            <p:cNvPr id="4150" name="Text Box 33"/>
            <p:cNvSpPr txBox="1">
              <a:spLocks noChangeArrowheads="1"/>
            </p:cNvSpPr>
            <p:nvPr/>
          </p:nvSpPr>
          <p:spPr bwMode="auto">
            <a:xfrm>
              <a:off x="1509932" y="3697456"/>
              <a:ext cx="457200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</p:grpSp>
      <p:grpSp>
        <p:nvGrpSpPr>
          <p:cNvPr id="4118" name="Group 42"/>
          <p:cNvGrpSpPr>
            <a:grpSpLocks/>
          </p:cNvGrpSpPr>
          <p:nvPr/>
        </p:nvGrpSpPr>
        <p:grpSpPr bwMode="auto">
          <a:xfrm>
            <a:off x="838200" y="2598420"/>
            <a:ext cx="5852160" cy="4899660"/>
            <a:chOff x="685800" y="2357735"/>
            <a:chExt cx="4876800" cy="4082921"/>
          </a:xfrm>
        </p:grpSpPr>
        <p:sp>
          <p:nvSpPr>
            <p:cNvPr id="4142" name="Line 16"/>
            <p:cNvSpPr>
              <a:spLocks noChangeShapeType="1"/>
            </p:cNvSpPr>
            <p:nvPr/>
          </p:nvSpPr>
          <p:spPr bwMode="auto">
            <a:xfrm flipV="1">
              <a:off x="1676400" y="2402056"/>
              <a:ext cx="0" cy="40386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Line 17"/>
            <p:cNvSpPr>
              <a:spLocks noChangeShapeType="1"/>
            </p:cNvSpPr>
            <p:nvPr/>
          </p:nvSpPr>
          <p:spPr bwMode="auto">
            <a:xfrm>
              <a:off x="685800" y="5373856"/>
              <a:ext cx="4876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Text Box 18"/>
            <p:cNvSpPr txBox="1">
              <a:spLocks noChangeArrowheads="1"/>
            </p:cNvSpPr>
            <p:nvPr/>
          </p:nvSpPr>
          <p:spPr bwMode="auto">
            <a:xfrm>
              <a:off x="1371600" y="5297656"/>
              <a:ext cx="381000" cy="307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0</a:t>
              </a:r>
            </a:p>
          </p:txBody>
        </p:sp>
        <p:sp>
          <p:nvSpPr>
            <p:cNvPr id="4145" name="Text Box 20"/>
            <p:cNvSpPr txBox="1">
              <a:spLocks noChangeArrowheads="1"/>
            </p:cNvSpPr>
            <p:nvPr/>
          </p:nvSpPr>
          <p:spPr bwMode="auto">
            <a:xfrm>
              <a:off x="5181600" y="4948535"/>
              <a:ext cx="381000" cy="44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80">
                  <a:latin typeface="VNI-Times" pitchFamily="2" charset="0"/>
                </a:rPr>
                <a:t>x</a:t>
              </a:r>
            </a:p>
          </p:txBody>
        </p:sp>
        <p:sp>
          <p:nvSpPr>
            <p:cNvPr id="4146" name="Text Box 21"/>
            <p:cNvSpPr txBox="1">
              <a:spLocks noChangeArrowheads="1"/>
            </p:cNvSpPr>
            <p:nvPr/>
          </p:nvSpPr>
          <p:spPr bwMode="auto">
            <a:xfrm>
              <a:off x="1676400" y="2357735"/>
              <a:ext cx="304800" cy="44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80">
                  <a:latin typeface="VNI-Times" pitchFamily="2" charset="0"/>
                </a:rPr>
                <a:t>y</a:t>
              </a:r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1203960" y="2834640"/>
            <a:ext cx="4754880" cy="4754880"/>
            <a:chOff x="990600" y="2554456"/>
            <a:chExt cx="3962400" cy="3962400"/>
          </a:xfrm>
        </p:grpSpPr>
        <p:sp>
          <p:nvSpPr>
            <p:cNvPr id="4136" name="Text Box 19"/>
            <p:cNvSpPr txBox="1">
              <a:spLocks noChangeArrowheads="1"/>
            </p:cNvSpPr>
            <p:nvPr/>
          </p:nvSpPr>
          <p:spPr bwMode="auto">
            <a:xfrm>
              <a:off x="2057400" y="5373856"/>
              <a:ext cx="2057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1        2       3       4</a:t>
              </a:r>
            </a:p>
          </p:txBody>
        </p:sp>
        <p:sp>
          <p:nvSpPr>
            <p:cNvPr id="4137" name="Text Box 23"/>
            <p:cNvSpPr txBox="1">
              <a:spLocks noChangeArrowheads="1"/>
            </p:cNvSpPr>
            <p:nvPr/>
          </p:nvSpPr>
          <p:spPr bwMode="auto">
            <a:xfrm>
              <a:off x="1295400" y="3011656"/>
              <a:ext cx="3048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VNI-Times" pitchFamily="2" charset="0"/>
                </a:rPr>
                <a:t>4</a:t>
              </a:r>
            </a:p>
          </p:txBody>
        </p:sp>
        <p:sp>
          <p:nvSpPr>
            <p:cNvPr id="4138" name="Line 27"/>
            <p:cNvSpPr>
              <a:spLocks noChangeShapeType="1"/>
            </p:cNvSpPr>
            <p:nvPr/>
          </p:nvSpPr>
          <p:spPr bwMode="auto">
            <a:xfrm>
              <a:off x="990600" y="2554456"/>
              <a:ext cx="3962400" cy="396240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Text Box 28"/>
            <p:cNvSpPr txBox="1">
              <a:spLocks noChangeArrowheads="1"/>
            </p:cNvSpPr>
            <p:nvPr/>
          </p:nvSpPr>
          <p:spPr bwMode="auto">
            <a:xfrm rot="2582037">
              <a:off x="3687631" y="5899488"/>
              <a:ext cx="1263650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3333FF"/>
                  </a:solidFill>
                  <a:latin typeface="VNI-Times" pitchFamily="2" charset="0"/>
                </a:rPr>
                <a:t>y = - x + 4</a:t>
              </a:r>
            </a:p>
          </p:txBody>
        </p:sp>
        <p:sp>
          <p:nvSpPr>
            <p:cNvPr id="4140" name="Rectangle 35"/>
            <p:cNvSpPr>
              <a:spLocks noChangeArrowheads="1"/>
            </p:cNvSpPr>
            <p:nvPr/>
          </p:nvSpPr>
          <p:spPr bwMode="auto">
            <a:xfrm>
              <a:off x="1509932" y="2630656"/>
              <a:ext cx="310182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  <p:sp>
          <p:nvSpPr>
            <p:cNvPr id="4141" name="Rectangle 36"/>
            <p:cNvSpPr>
              <a:spLocks noChangeArrowheads="1"/>
            </p:cNvSpPr>
            <p:nvPr/>
          </p:nvSpPr>
          <p:spPr bwMode="auto">
            <a:xfrm>
              <a:off x="3657600" y="4764256"/>
              <a:ext cx="310182" cy="81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5760" b="1">
                  <a:latin typeface="VNI-Times" pitchFamily="2" charset="0"/>
                </a:rPr>
                <a:t>.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130041" y="5530216"/>
            <a:ext cx="1642110" cy="819150"/>
            <a:chOff x="3504" y="2556"/>
            <a:chExt cx="862" cy="430"/>
          </a:xfrm>
        </p:grpSpPr>
        <p:sp>
          <p:nvSpPr>
            <p:cNvPr id="4135" name="Arc 40"/>
            <p:cNvSpPr>
              <a:spLocks/>
            </p:cNvSpPr>
            <p:nvPr/>
          </p:nvSpPr>
          <p:spPr bwMode="auto">
            <a:xfrm rot="494138">
              <a:off x="3504" y="2792"/>
              <a:ext cx="532" cy="194"/>
            </a:xfrm>
            <a:custGeom>
              <a:avLst/>
              <a:gdLst>
                <a:gd name="T0" fmla="*/ 0 w 18511"/>
                <a:gd name="T1" fmla="*/ 0 h 21600"/>
                <a:gd name="T2" fmla="*/ 0 w 18511"/>
                <a:gd name="T3" fmla="*/ 0 h 21600"/>
                <a:gd name="T4" fmla="*/ 0 w 18511"/>
                <a:gd name="T5" fmla="*/ 0 h 21600"/>
                <a:gd name="T6" fmla="*/ 0 60000 65536"/>
                <a:gd name="T7" fmla="*/ 0 60000 65536"/>
                <a:gd name="T8" fmla="*/ 0 60000 65536"/>
                <a:gd name="T9" fmla="*/ 0 w 18511"/>
                <a:gd name="T10" fmla="*/ 0 h 21600"/>
                <a:gd name="T11" fmla="*/ 18511 w 1851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511" h="21600" fill="none" extrusionOk="0">
                  <a:moveTo>
                    <a:pt x="-1" y="0"/>
                  </a:moveTo>
                  <a:cubicBezTo>
                    <a:pt x="7579" y="0"/>
                    <a:pt x="14604" y="3973"/>
                    <a:pt x="18511" y="10468"/>
                  </a:cubicBezTo>
                </a:path>
                <a:path w="18511" h="21600" stroke="0" extrusionOk="0">
                  <a:moveTo>
                    <a:pt x="-1" y="0"/>
                  </a:moveTo>
                  <a:cubicBezTo>
                    <a:pt x="7579" y="0"/>
                    <a:pt x="14604" y="3973"/>
                    <a:pt x="18511" y="104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>
                <a:latin typeface="VNI-Times" pitchFamily="2" charset="0"/>
              </a:endParaRPr>
            </a:p>
          </p:txBody>
        </p:sp>
        <p:graphicFrame>
          <p:nvGraphicFramePr>
            <p:cNvPr id="4099" name="Object 41"/>
            <p:cNvGraphicFramePr>
              <a:graphicFrameLocks noChangeAspect="1"/>
            </p:cNvGraphicFramePr>
            <p:nvPr/>
          </p:nvGraphicFramePr>
          <p:xfrm>
            <a:off x="4080" y="2556"/>
            <a:ext cx="28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556"/>
                          <a:ext cx="28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3529966" y="4890136"/>
            <a:ext cx="1647824" cy="1097280"/>
            <a:chOff x="3255" y="2231"/>
            <a:chExt cx="865" cy="576"/>
          </a:xfrm>
        </p:grpSpPr>
        <p:sp>
          <p:nvSpPr>
            <p:cNvPr id="4134" name="Arc 43"/>
            <p:cNvSpPr>
              <a:spLocks/>
            </p:cNvSpPr>
            <p:nvPr/>
          </p:nvSpPr>
          <p:spPr bwMode="auto">
            <a:xfrm>
              <a:off x="3255" y="2613"/>
              <a:ext cx="865" cy="194"/>
            </a:xfrm>
            <a:custGeom>
              <a:avLst/>
              <a:gdLst>
                <a:gd name="T0" fmla="*/ 0 w 30072"/>
                <a:gd name="T1" fmla="*/ 0 h 23560"/>
                <a:gd name="T2" fmla="*/ 0 w 30072"/>
                <a:gd name="T3" fmla="*/ 0 h 23560"/>
                <a:gd name="T4" fmla="*/ 0 w 30072"/>
                <a:gd name="T5" fmla="*/ 0 h 23560"/>
                <a:gd name="T6" fmla="*/ 0 60000 65536"/>
                <a:gd name="T7" fmla="*/ 0 60000 65536"/>
                <a:gd name="T8" fmla="*/ 0 60000 65536"/>
                <a:gd name="T9" fmla="*/ 0 w 30072"/>
                <a:gd name="T10" fmla="*/ 0 h 23560"/>
                <a:gd name="T11" fmla="*/ 30072 w 30072"/>
                <a:gd name="T12" fmla="*/ 23560 h 235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72" h="23560" fill="none" extrusionOk="0">
                  <a:moveTo>
                    <a:pt x="-1" y="1730"/>
                  </a:moveTo>
                  <a:cubicBezTo>
                    <a:pt x="2678" y="588"/>
                    <a:pt x="5560" y="-1"/>
                    <a:pt x="8472" y="0"/>
                  </a:cubicBezTo>
                  <a:cubicBezTo>
                    <a:pt x="20401" y="0"/>
                    <a:pt x="30072" y="9670"/>
                    <a:pt x="30072" y="21600"/>
                  </a:cubicBezTo>
                  <a:cubicBezTo>
                    <a:pt x="30072" y="22254"/>
                    <a:pt x="30042" y="22908"/>
                    <a:pt x="29982" y="23559"/>
                  </a:cubicBezTo>
                </a:path>
                <a:path w="30072" h="23560" stroke="0" extrusionOk="0">
                  <a:moveTo>
                    <a:pt x="-1" y="1730"/>
                  </a:moveTo>
                  <a:cubicBezTo>
                    <a:pt x="2678" y="588"/>
                    <a:pt x="5560" y="-1"/>
                    <a:pt x="8472" y="0"/>
                  </a:cubicBezTo>
                  <a:cubicBezTo>
                    <a:pt x="20401" y="0"/>
                    <a:pt x="30072" y="9670"/>
                    <a:pt x="30072" y="21600"/>
                  </a:cubicBezTo>
                  <a:cubicBezTo>
                    <a:pt x="30072" y="22254"/>
                    <a:pt x="30042" y="22908"/>
                    <a:pt x="29982" y="23559"/>
                  </a:cubicBezTo>
                  <a:lnTo>
                    <a:pt x="8472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>
                <a:latin typeface="VNI-Times" pitchFamily="2" charset="0"/>
              </a:endParaRPr>
            </a:p>
          </p:txBody>
        </p:sp>
        <p:graphicFrame>
          <p:nvGraphicFramePr>
            <p:cNvPr id="4098" name="Object 44"/>
            <p:cNvGraphicFramePr>
              <a:graphicFrameLocks noChangeAspect="1"/>
            </p:cNvGraphicFramePr>
            <p:nvPr/>
          </p:nvGraphicFramePr>
          <p:xfrm>
            <a:off x="3408" y="2231"/>
            <a:ext cx="4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31"/>
                          <a:ext cx="4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2" name="TextBox 45"/>
          <p:cNvSpPr txBox="1">
            <a:spLocks noChangeArrowheads="1"/>
          </p:cNvSpPr>
          <p:nvPr/>
        </p:nvSpPr>
        <p:spPr bwMode="auto">
          <a:xfrm>
            <a:off x="7040880" y="1935480"/>
            <a:ext cx="743712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u="sng">
                <a:cs typeface="Times New Roman" panose="02020603050405020304" pitchFamily="18" charset="0"/>
              </a:rPr>
              <a:t>Bài toán 2</a:t>
            </a:r>
            <a:r>
              <a:rPr lang="en-US" altLang="en-US" sz="2800">
                <a:cs typeface="Times New Roman" panose="02020603050405020304" pitchFamily="18" charset="0"/>
              </a:rPr>
              <a:t>: Cho hai đường thẳng (d</a:t>
            </a:r>
            <a:r>
              <a:rPr lang="en-US" altLang="en-US" sz="2800" baseline="-25000">
                <a:cs typeface="Times New Roman" panose="02020603050405020304" pitchFamily="18" charset="0"/>
              </a:rPr>
              <a:t>1</a:t>
            </a:r>
            <a:r>
              <a:rPr lang="en-US" altLang="en-US" sz="2800">
                <a:cs typeface="Times New Roman" panose="02020603050405020304" pitchFamily="18" charset="0"/>
              </a:rPr>
              <a:t>): y = - x+4 và  (d</a:t>
            </a:r>
            <a:r>
              <a:rPr lang="en-US" altLang="en-US" sz="2800" baseline="-25000">
                <a:cs typeface="Times New Roman" panose="02020603050405020304" pitchFamily="18" charset="0"/>
              </a:rPr>
              <a:t>2</a:t>
            </a:r>
            <a:r>
              <a:rPr lang="en-US" altLang="en-US" sz="2800">
                <a:cs typeface="Times New Roman" panose="02020603050405020304" pitchFamily="18" charset="0"/>
              </a:rPr>
              <a:t>): y = -0,5x+2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a/ So sánh các góc </a:t>
            </a:r>
            <a:r>
              <a:rPr lang="en-US" altLang="en-US" sz="2800" i="1">
                <a:cs typeface="Times New Roman" panose="02020603050405020304" pitchFamily="18" charset="0"/>
                <a:sym typeface="Symbol" panose="05050102010706020507" pitchFamily="18" charset="2"/>
              </a:rPr>
              <a:t>1</a:t>
            </a:r>
            <a:r>
              <a:rPr lang="en-US" altLang="en-US" sz="2800">
                <a:cs typeface="Times New Roman" panose="02020603050405020304" pitchFamily="18" charset="0"/>
              </a:rPr>
              <a:t> và </a:t>
            </a:r>
            <a:r>
              <a:rPr lang="en-US" altLang="en-US" sz="2800" i="1">
                <a:cs typeface="Times New Roman" panose="02020603050405020304" pitchFamily="18" charset="0"/>
                <a:sym typeface="Symbol" panose="05050102010706020507" pitchFamily="18" charset="2"/>
              </a:rPr>
              <a:t>2</a:t>
            </a:r>
            <a:r>
              <a:rPr lang="en-US" altLang="en-US" sz="2800">
                <a:cs typeface="Times New Roman" panose="02020603050405020304" pitchFamily="18" charset="0"/>
              </a:rPr>
              <a:t> rồi so sánh các giá trị tương ứng của hệ số a trong hai hàm số trên </a:t>
            </a:r>
          </a:p>
          <a:p>
            <a:r>
              <a:rPr lang="en-US" altLang="en-US" sz="2800">
                <a:cs typeface="Times New Roman" panose="02020603050405020304" pitchFamily="18" charset="0"/>
              </a:rPr>
              <a:t> b/ Rút ra nhận xét?</a:t>
            </a:r>
          </a:p>
        </p:txBody>
      </p:sp>
      <p:cxnSp>
        <p:nvCxnSpPr>
          <p:cNvPr id="48" name="Straight Connector 47"/>
          <p:cNvCxnSpPr/>
          <p:nvPr/>
        </p:nvCxnSpPr>
        <p:spPr>
          <a:xfrm rot="5400000">
            <a:off x="4115753" y="4847273"/>
            <a:ext cx="5852160" cy="19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193280" y="5650231"/>
            <a:ext cx="59893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latin typeface="VNI-Times" pitchFamily="2" charset="0"/>
              </a:rPr>
              <a:t> - Goùc taïo bôûi ñöôøng thaúng vaø truïc Ox laø  …………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132320" y="6729559"/>
            <a:ext cx="66538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3200">
                <a:cs typeface="Times New Roman" panose="02020603050405020304" pitchFamily="18" charset="0"/>
              </a:rPr>
              <a:t> - Hệ số a </a:t>
            </a:r>
            <a:r>
              <a:rPr lang="en-US" altLang="en-US" sz="3200">
                <a:solidFill>
                  <a:srgbClr val="003399"/>
                </a:solidFill>
                <a:cs typeface="Times New Roman" panose="02020603050405020304" pitchFamily="18" charset="0"/>
              </a:rPr>
              <a:t>càng nhỏ</a:t>
            </a:r>
            <a:r>
              <a:rPr lang="en-US" altLang="en-US" sz="3200">
                <a:cs typeface="Times New Roman" panose="02020603050405020304" pitchFamily="18" charset="0"/>
              </a:rPr>
              <a:t> thì  …………</a:t>
            </a:r>
          </a:p>
        </p:txBody>
      </p:sp>
      <p:sp>
        <p:nvSpPr>
          <p:cNvPr id="124982" name="Text Box 54"/>
          <p:cNvSpPr txBox="1">
            <a:spLocks noChangeArrowheads="1"/>
          </p:cNvSpPr>
          <p:nvPr/>
        </p:nvSpPr>
        <p:spPr bwMode="auto">
          <a:xfrm>
            <a:off x="7132320" y="4480560"/>
            <a:ext cx="55168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ym typeface="Symbol" panose="05050102010706020507" pitchFamily="18" charset="2"/>
              </a:rPr>
              <a:t>a/.</a:t>
            </a:r>
            <a:r>
              <a:rPr lang="en-US" altLang="en-US" sz="3600">
                <a:solidFill>
                  <a:srgbClr val="FF3300"/>
                </a:solidFill>
                <a:sym typeface="Symbol" panose="05050102010706020507" pitchFamily="18" charset="2"/>
              </a:rPr>
              <a:t> </a:t>
            </a:r>
            <a:r>
              <a:rPr lang="en-US" altLang="en-US" sz="1600">
                <a:solidFill>
                  <a:srgbClr val="FF3300"/>
                </a:solidFill>
                <a:sym typeface="Symbol" panose="05050102010706020507" pitchFamily="18" charset="2"/>
              </a:rPr>
              <a:t>1</a:t>
            </a:r>
            <a:r>
              <a:rPr lang="en-US" altLang="en-US" sz="2400">
                <a:sym typeface="Symbol" panose="05050102010706020507" pitchFamily="18" charset="2"/>
              </a:rPr>
              <a:t> …... </a:t>
            </a:r>
            <a:r>
              <a:rPr lang="en-US" altLang="en-US" sz="3600">
                <a:solidFill>
                  <a:srgbClr val="006600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1600">
                <a:solidFill>
                  <a:srgbClr val="0066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3200">
                <a:solidFill>
                  <a:srgbClr val="FF3300"/>
                </a:solidFill>
                <a:sym typeface="Symbol" panose="05050102010706020507" pitchFamily="18" charset="2"/>
              </a:rPr>
              <a:t>  </a:t>
            </a:r>
            <a:r>
              <a:rPr lang="en-US" altLang="en-US" sz="3200">
                <a:sym typeface="Symbol" panose="05050102010706020507" pitchFamily="18" charset="2"/>
              </a:rPr>
              <a:t>v</a:t>
            </a:r>
            <a:r>
              <a:rPr lang="en-US" altLang="en-US" sz="2400">
                <a:sym typeface="Symbol" panose="05050102010706020507" pitchFamily="18" charset="2"/>
              </a:rPr>
              <a:t>à ……</a:t>
            </a:r>
          </a:p>
        </p:txBody>
      </p:sp>
      <p:sp>
        <p:nvSpPr>
          <p:cNvPr id="3" name="TextBox 37"/>
          <p:cNvSpPr txBox="1">
            <a:spLocks noChangeArrowheads="1"/>
          </p:cNvSpPr>
          <p:nvPr/>
        </p:nvSpPr>
        <p:spPr bwMode="auto">
          <a:xfrm>
            <a:off x="7148951" y="5176368"/>
            <a:ext cx="36280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latin typeface="VNI-Times" pitchFamily="2" charset="0"/>
              </a:rPr>
              <a:t>b/.  </a:t>
            </a:r>
            <a:r>
              <a:rPr lang="en-US" altLang="en-US" sz="3200">
                <a:solidFill>
                  <a:srgbClr val="CC0000"/>
                </a:solidFill>
                <a:latin typeface="VNI-Times" pitchFamily="2" charset="0"/>
              </a:rPr>
              <a:t>Vôùi a &lt; 0 :</a:t>
            </a:r>
          </a:p>
        </p:txBody>
      </p:sp>
      <p:sp>
        <p:nvSpPr>
          <p:cNvPr id="124984" name="Rectangle 56"/>
          <p:cNvSpPr>
            <a:spLocks noChangeArrowheads="1"/>
          </p:cNvSpPr>
          <p:nvPr/>
        </p:nvSpPr>
        <p:spPr bwMode="auto">
          <a:xfrm>
            <a:off x="8992817" y="6061726"/>
            <a:ext cx="1354454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3399"/>
                </a:solidFill>
                <a:latin typeface="VNI-Times" pitchFamily="2" charset="0"/>
              </a:rPr>
              <a:t>g</a:t>
            </a:r>
            <a:r>
              <a:rPr lang="en-US" altLang="en-US" sz="3200" b="1">
                <a:solidFill>
                  <a:srgbClr val="003399"/>
                </a:solidFill>
              </a:rPr>
              <a:t>óc tù</a:t>
            </a:r>
          </a:p>
        </p:txBody>
      </p:sp>
      <p:sp>
        <p:nvSpPr>
          <p:cNvPr id="124985" name="Text Box 57"/>
          <p:cNvSpPr txBox="1">
            <a:spLocks noChangeArrowheads="1"/>
          </p:cNvSpPr>
          <p:nvPr/>
        </p:nvSpPr>
        <p:spPr bwMode="auto">
          <a:xfrm>
            <a:off x="10952147" y="6725513"/>
            <a:ext cx="34747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cs typeface="Times New Roman" panose="02020603050405020304" pitchFamily="18" charset="0"/>
              </a:rPr>
              <a:t>góc</a:t>
            </a:r>
            <a:r>
              <a:rPr lang="en-US" altLang="en-US" sz="32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i="1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3200"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003399"/>
                </a:solidFill>
                <a:cs typeface="Times New Roman" panose="02020603050405020304" pitchFamily="18" charset="0"/>
              </a:rPr>
              <a:t>càng nhỏ</a:t>
            </a:r>
          </a:p>
        </p:txBody>
      </p:sp>
      <p:sp>
        <p:nvSpPr>
          <p:cNvPr id="124986" name="Rectangle 58"/>
          <p:cNvSpPr>
            <a:spLocks noChangeArrowheads="1"/>
          </p:cNvSpPr>
          <p:nvPr/>
        </p:nvSpPr>
        <p:spPr bwMode="auto">
          <a:xfrm>
            <a:off x="8035055" y="4463104"/>
            <a:ext cx="82296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3399"/>
                </a:solidFill>
                <a:latin typeface="VNI-Times" pitchFamily="2" charset="0"/>
              </a:rPr>
              <a:t> </a:t>
            </a:r>
            <a:r>
              <a:rPr lang="en-US" altLang="en-US" sz="3200">
                <a:latin typeface="VNI-Times" pitchFamily="2" charset="0"/>
              </a:rPr>
              <a:t>&lt;</a:t>
            </a:r>
          </a:p>
        </p:txBody>
      </p:sp>
      <p:sp>
        <p:nvSpPr>
          <p:cNvPr id="124987" name="Rectangle 59"/>
          <p:cNvSpPr>
            <a:spLocks noChangeArrowheads="1"/>
          </p:cNvSpPr>
          <p:nvPr/>
        </p:nvSpPr>
        <p:spPr bwMode="auto">
          <a:xfrm>
            <a:off x="9999347" y="4472510"/>
            <a:ext cx="1371600" cy="64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latin typeface="VNI-Times" pitchFamily="2" charset="0"/>
              </a:rPr>
              <a:t>- 1 &lt; - 0,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573983" y="484830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p:sp>
        <p:nvSpPr>
          <p:cNvPr id="56" name="Rectangle 2"/>
          <p:cNvSpPr>
            <a:spLocks noChangeArrowheads="1"/>
          </p:cNvSpPr>
          <p:nvPr/>
        </p:nvSpPr>
        <p:spPr bwMode="auto">
          <a:xfrm>
            <a:off x="685800" y="1256313"/>
            <a:ext cx="1083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280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2800" b="1" i="1">
                <a:cs typeface="Times New Roman" panose="02020603050405020304" pitchFamily="18" charset="0"/>
              </a:rPr>
              <a:t>≠ 0)</a:t>
            </a:r>
            <a:endParaRPr lang="en-US" altLang="en-US" sz="2800" b="1" i="1">
              <a:latin typeface="VNI-Times" pitchFamily="2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0936637-A458-4685-BE50-93B481E186FD}"/>
                  </a:ext>
                </a:extLst>
              </p14:cNvPr>
              <p14:cNvContentPartPr/>
              <p14:nvPr/>
            </p14:nvContentPartPr>
            <p14:xfrm>
              <a:off x="3496680" y="2355120"/>
              <a:ext cx="9687960" cy="3897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0936637-A458-4685-BE50-93B481E186F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87320" y="2345760"/>
                <a:ext cx="9706680" cy="391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1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4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4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124982" grpId="0"/>
      <p:bldP spid="3" grpId="0"/>
      <p:bldP spid="124984" grpId="0"/>
      <p:bldP spid="124985" grpId="0"/>
      <p:bldP spid="124986" grpId="0"/>
      <p:bldP spid="1249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Box 3"/>
          <p:cNvSpPr txBox="1">
            <a:spLocks noChangeArrowheads="1"/>
          </p:cNvSpPr>
          <p:nvPr/>
        </p:nvSpPr>
        <p:spPr bwMode="auto">
          <a:xfrm>
            <a:off x="1647036" y="1614905"/>
            <a:ext cx="61264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latin typeface="VNI-Times" pitchFamily="2" charset="0"/>
              </a:rPr>
              <a:t>a. </a:t>
            </a:r>
            <a:r>
              <a:rPr lang="en-US" altLang="en-US" b="1" u="sng">
                <a:latin typeface="VNI-Times" pitchFamily="2" charset="0"/>
              </a:rPr>
              <a:t>Goùc taïo bôûi ñöôøng thaúng y = ax + b vaø truïc Ox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647036" y="2420721"/>
            <a:ext cx="2468880" cy="6093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360" b="1">
                <a:latin typeface="VNI-Times" pitchFamily="2" charset="0"/>
              </a:rPr>
              <a:t>  </a:t>
            </a:r>
            <a:r>
              <a:rPr lang="en-US" altLang="en-US" sz="2520" b="1" u="sng">
                <a:solidFill>
                  <a:srgbClr val="CC0000"/>
                </a:solidFill>
                <a:latin typeface="VNI-Times" pitchFamily="2" charset="0"/>
              </a:rPr>
              <a:t>Vôùi a &gt; 0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29916" y="2877922"/>
            <a:ext cx="53949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 b="1">
                <a:latin typeface="VNI-Times" pitchFamily="2" charset="0"/>
              </a:rPr>
              <a:t>-Goùc taïo bôûi ñöôøng thaúng y = </a:t>
            </a:r>
            <a:r>
              <a:rPr lang="en-US" altLang="en-US" sz="2400" b="1"/>
              <a:t>ax + b </a:t>
            </a:r>
          </a:p>
          <a:p>
            <a:pPr algn="just"/>
            <a:r>
              <a:rPr lang="en-US" altLang="en-US" sz="2400" b="1">
                <a:latin typeface="VNI-Times" pitchFamily="2" charset="0"/>
              </a:rPr>
              <a:t>vaø truïc Ox laø </a:t>
            </a: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goùc nhoïn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07056" y="3598012"/>
            <a:ext cx="5692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 b="1">
                <a:latin typeface="VNI-Times" pitchFamily="2" charset="0"/>
              </a:rPr>
              <a:t>- Heä soá a </a:t>
            </a: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caøng lôùn</a:t>
            </a:r>
            <a:r>
              <a:rPr lang="en-US" altLang="en-US" sz="2400" b="1">
                <a:latin typeface="VNI-Times" pitchFamily="2" charset="0"/>
              </a:rPr>
              <a:t> thì goùc </a:t>
            </a:r>
            <a:r>
              <a:rPr lang="en-US" altLang="en-US" sz="2400" b="1" i="1">
                <a:solidFill>
                  <a:srgbClr val="003399"/>
                </a:solidFill>
                <a:sym typeface="Symbol" panose="05050102010706020507" pitchFamily="18" charset="2"/>
              </a:rPr>
              <a:t></a:t>
            </a:r>
            <a:r>
              <a:rPr lang="en-US" altLang="en-US"/>
              <a:t>  </a:t>
            </a: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caøng lôùn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38476" y="3992347"/>
            <a:ext cx="2468880" cy="4801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520" b="1" u="sng">
                <a:solidFill>
                  <a:srgbClr val="CC0000"/>
                </a:solidFill>
                <a:latin typeface="VNI-Times" pitchFamily="2" charset="0"/>
              </a:rPr>
              <a:t>Vôùi a &lt; 0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29916" y="4358107"/>
            <a:ext cx="5212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 b="1">
                <a:latin typeface="VNI-Times" pitchFamily="2" charset="0"/>
              </a:rPr>
              <a:t>-Goùc taïo bôûi ñöôøng thaúng </a:t>
            </a:r>
            <a:r>
              <a:rPr lang="en-US" altLang="en-US" sz="2400" b="1"/>
              <a:t>y = ax + b</a:t>
            </a:r>
            <a:r>
              <a:rPr lang="en-US" altLang="en-US" sz="2400" b="1">
                <a:latin typeface="VNI-Times" pitchFamily="2" charset="0"/>
              </a:rPr>
              <a:t> vaø truïc Ox laø </a:t>
            </a: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goùc tuø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829916" y="5083912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 b="1">
                <a:latin typeface="VNI-Times" pitchFamily="2" charset="0"/>
              </a:rPr>
              <a:t>- Heä soá a </a:t>
            </a: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caøng lôùn</a:t>
            </a:r>
            <a:r>
              <a:rPr lang="en-US" altLang="en-US" sz="2400" b="1">
                <a:latin typeface="VNI-Times" pitchFamily="2" charset="0"/>
              </a:rPr>
              <a:t> thì goùc </a:t>
            </a:r>
            <a:r>
              <a:rPr lang="en-US" altLang="en-US" sz="2400" b="1" i="1">
                <a:solidFill>
                  <a:srgbClr val="003399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400" b="1"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rgbClr val="003399"/>
                </a:solidFill>
                <a:latin typeface="VNI-Times" pitchFamily="2" charset="0"/>
              </a:rPr>
              <a:t>caøng lôùn</a:t>
            </a:r>
          </a:p>
        </p:txBody>
      </p:sp>
      <p:sp>
        <p:nvSpPr>
          <p:cNvPr id="30731" name="TextBox 10"/>
          <p:cNvSpPr txBox="1">
            <a:spLocks noChangeArrowheads="1"/>
          </p:cNvSpPr>
          <p:nvPr/>
        </p:nvSpPr>
        <p:spPr bwMode="auto">
          <a:xfrm>
            <a:off x="1647036" y="2163546"/>
            <a:ext cx="52120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latin typeface="VNI-Times" pitchFamily="2" charset="0"/>
              </a:rPr>
              <a:t>b. </a:t>
            </a:r>
            <a:r>
              <a:rPr lang="en-US" altLang="en-US" b="1" u="sng">
                <a:latin typeface="VNI-Times" pitchFamily="2" charset="0"/>
              </a:rPr>
              <a:t>Heä soá goùc: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55596" y="5476342"/>
            <a:ext cx="61264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400">
                <a:latin typeface="VNI-Times" pitchFamily="2" charset="0"/>
              </a:rPr>
              <a:t> </a:t>
            </a:r>
            <a:r>
              <a:rPr lang="en-US" altLang="en-US" sz="2400" b="1" u="sng">
                <a:latin typeface="VNI-Times" pitchFamily="2" charset="0"/>
              </a:rPr>
              <a:t>Như vậy</a:t>
            </a:r>
            <a:r>
              <a:rPr lang="en-US" altLang="en-US" sz="2400">
                <a:latin typeface="VNI-Times" pitchFamily="2" charset="0"/>
              </a:rPr>
              <a:t>: </a:t>
            </a:r>
            <a:r>
              <a:rPr lang="en-US" altLang="en-US" sz="2400" b="1" i="1">
                <a:latin typeface="VNI-Times" pitchFamily="2" charset="0"/>
              </a:rPr>
              <a:t>H</a:t>
            </a:r>
            <a:r>
              <a:rPr lang="en-US" altLang="en-US" sz="2400" b="1" i="1"/>
              <a:t>ệ số </a:t>
            </a:r>
            <a:r>
              <a:rPr lang="en-US" altLang="en-US" sz="2400" b="1" i="1">
                <a:solidFill>
                  <a:srgbClr val="CC0000"/>
                </a:solidFill>
              </a:rPr>
              <a:t>a</a:t>
            </a:r>
            <a:r>
              <a:rPr lang="en-US" altLang="en-US" sz="2400" b="1" i="1"/>
              <a:t> và độ lớn của góc tạo bởi</a:t>
            </a:r>
            <a:r>
              <a:rPr lang="en-US" altLang="en-US" sz="2400" b="1" i="1">
                <a:latin typeface="VNI-Times" pitchFamily="2" charset="0"/>
              </a:rPr>
              <a:t> </a:t>
            </a:r>
            <a:r>
              <a:rPr lang="en-US" altLang="en-US" sz="2400" b="1" i="1"/>
              <a:t>đường thẳng</a:t>
            </a:r>
            <a:r>
              <a:rPr lang="en-US" altLang="en-US" sz="2400" b="1" i="1">
                <a:latin typeface="VNI-Times" pitchFamily="2" charset="0"/>
              </a:rPr>
              <a:t> y=</a:t>
            </a:r>
            <a:r>
              <a:rPr lang="en-US" altLang="en-US" sz="2400" b="1" i="1">
                <a:solidFill>
                  <a:srgbClr val="CC0000"/>
                </a:solidFill>
                <a:latin typeface="VNI-Times" pitchFamily="2" charset="0"/>
              </a:rPr>
              <a:t>a</a:t>
            </a:r>
            <a:r>
              <a:rPr lang="en-US" altLang="en-US" sz="2400" b="1" i="1">
                <a:latin typeface="VNI-Times" pitchFamily="2" charset="0"/>
              </a:rPr>
              <a:t>x+b v</a:t>
            </a:r>
            <a:r>
              <a:rPr lang="en-US" altLang="en-US" b="1" i="1"/>
              <a:t>ới trục Ox</a:t>
            </a:r>
            <a:r>
              <a:rPr lang="en-US" altLang="en-US" sz="2400" b="1" i="1">
                <a:latin typeface="VNI-Times" pitchFamily="2" charset="0"/>
              </a:rPr>
              <a:t> c</a:t>
            </a:r>
            <a:r>
              <a:rPr lang="en-US" altLang="en-US" sz="2400" b="1" i="1"/>
              <a:t>ó mối liên hệ với nhau</a:t>
            </a:r>
            <a:r>
              <a:rPr lang="en-US" altLang="en-US" sz="2400" b="1" i="1">
                <a:latin typeface="VNI-Times" pitchFamily="2" charset="0"/>
              </a:rPr>
              <a:t> n</a:t>
            </a:r>
            <a:r>
              <a:rPr lang="en-US" altLang="en-US" sz="2400" b="1" i="1"/>
              <a:t>ên </a:t>
            </a:r>
            <a:r>
              <a:rPr lang="en-US" altLang="en-US" sz="2400" b="1" i="1">
                <a:solidFill>
                  <a:srgbClr val="CC0000"/>
                </a:solidFill>
              </a:rPr>
              <a:t>a</a:t>
            </a:r>
            <a:r>
              <a:rPr lang="en-US" altLang="en-US" sz="2400" b="1" i="1"/>
              <a:t> được gọi là hệ số góc của đường thẳng</a:t>
            </a:r>
            <a:r>
              <a:rPr lang="en-US" altLang="en-US" sz="2400" b="1" i="1">
                <a:latin typeface="VNI-Times" pitchFamily="2" charset="0"/>
              </a:rPr>
              <a:t> y = </a:t>
            </a:r>
            <a:r>
              <a:rPr lang="en-US" altLang="en-US" sz="2400" b="1" i="1">
                <a:solidFill>
                  <a:srgbClr val="CC0000"/>
                </a:solidFill>
                <a:latin typeface="VNI-Times" pitchFamily="2" charset="0"/>
              </a:rPr>
              <a:t>a</a:t>
            </a:r>
            <a:r>
              <a:rPr lang="en-US" altLang="en-US" sz="2400" b="1" i="1">
                <a:latin typeface="VNI-Times" pitchFamily="2" charset="0"/>
              </a:rPr>
              <a:t>x + b. </a:t>
            </a:r>
          </a:p>
        </p:txBody>
      </p:sp>
      <p:sp>
        <p:nvSpPr>
          <p:cNvPr id="5142" name="Line 15"/>
          <p:cNvSpPr>
            <a:spLocks noChangeShapeType="1"/>
          </p:cNvSpPr>
          <p:nvPr/>
        </p:nvSpPr>
        <p:spPr bwMode="auto">
          <a:xfrm>
            <a:off x="7808594" y="1799571"/>
            <a:ext cx="0" cy="58521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886122" y="1614905"/>
            <a:ext cx="6134677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360" b="1">
                <a:latin typeface="VNI-Times" pitchFamily="2" charset="0"/>
              </a:rPr>
              <a:t> </a:t>
            </a:r>
            <a:r>
              <a:rPr lang="en-US" altLang="en-US" sz="2400" b="1" u="sng">
                <a:latin typeface="VNI-Times" pitchFamily="2" charset="0"/>
              </a:rPr>
              <a:t>VD</a:t>
            </a:r>
            <a:r>
              <a:rPr lang="en-US" altLang="en-US" sz="2400" b="1">
                <a:latin typeface="VNI-Times" pitchFamily="2" charset="0"/>
              </a:rPr>
              <a:t>:</a:t>
            </a:r>
            <a:r>
              <a:rPr lang="en-US" altLang="en-US" sz="2400" b="1">
                <a:solidFill>
                  <a:srgbClr val="0D0D0D"/>
                </a:solidFill>
                <a:latin typeface="VNI-Times" pitchFamily="2" charset="0"/>
              </a:rPr>
              <a:t>Cho hai ñöôøng thaúng: 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  </a:t>
            </a:r>
            <a:r>
              <a:rPr lang="en-US" altLang="en-US" sz="2400" b="1"/>
              <a:t>(d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):</a:t>
            </a:r>
            <a:r>
              <a:rPr lang="en-US" altLang="en-US" sz="2400" b="1">
                <a:latin typeface="VNI-Times" pitchFamily="2" charset="0"/>
              </a:rPr>
              <a:t> y = 3x – 3 taïo vôùi truïc Ox goùc </a:t>
            </a:r>
          </a:p>
          <a:p>
            <a:pPr>
              <a:spcBef>
                <a:spcPct val="50000"/>
              </a:spcBef>
            </a:pPr>
            <a:r>
              <a:rPr lang="en-US" altLang="en-US" sz="2400" b="1">
                <a:latin typeface="VNI-Times" pitchFamily="2" charset="0"/>
              </a:rPr>
              <a:t>    </a:t>
            </a:r>
            <a:r>
              <a:rPr lang="en-US" altLang="en-US" sz="2400" b="1"/>
              <a:t>(d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):</a:t>
            </a:r>
            <a:r>
              <a:rPr lang="en-US" altLang="en-US" sz="2400" b="1">
                <a:latin typeface="VNI-Times" pitchFamily="2" charset="0"/>
              </a:rPr>
              <a:t> y = - 3x + 3 taïo vôùi truïc Ox goùc  </a:t>
            </a:r>
          </a:p>
        </p:txBody>
      </p:sp>
      <p:graphicFrame>
        <p:nvGraphicFramePr>
          <p:cNvPr id="307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4334"/>
              </p:ext>
            </p:extLst>
          </p:nvPr>
        </p:nvGraphicFramePr>
        <p:xfrm>
          <a:off x="12801600" y="2264401"/>
          <a:ext cx="4876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0" y="2264401"/>
                        <a:ext cx="48768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19417"/>
              </p:ext>
            </p:extLst>
          </p:nvPr>
        </p:nvGraphicFramePr>
        <p:xfrm>
          <a:off x="13045440" y="2793883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5440" y="2793883"/>
                        <a:ext cx="571500" cy="65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8193615" y="3451107"/>
            <a:ext cx="35846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So sánh nào sau đây đúng</a:t>
            </a:r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8363527" y="3934677"/>
            <a:ext cx="1582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A.           = </a:t>
            </a: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8363527" y="4391877"/>
            <a:ext cx="14879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B.           &lt;</a:t>
            </a: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8363527" y="4849077"/>
            <a:ext cx="2191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C.           </a:t>
            </a:r>
            <a:r>
              <a:rPr lang="en-US" altLang="en-US" sz="2400" b="1">
                <a:sym typeface="Symbol" panose="05050102010706020507" pitchFamily="18" charset="2"/>
              </a:rPr>
              <a:t>≥</a:t>
            </a:r>
            <a:r>
              <a:rPr lang="en-US" altLang="en-US" sz="2400" b="1"/>
              <a:t>         </a:t>
            </a: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8363527" y="5306277"/>
            <a:ext cx="15055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D.           &gt;</a:t>
            </a:r>
          </a:p>
        </p:txBody>
      </p:sp>
      <p:graphicFrame>
        <p:nvGraphicFramePr>
          <p:cNvPr id="307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7932"/>
              </p:ext>
            </p:extLst>
          </p:nvPr>
        </p:nvGraphicFramePr>
        <p:xfrm>
          <a:off x="8986323" y="3862286"/>
          <a:ext cx="4876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323" y="3862286"/>
                        <a:ext cx="48768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72769"/>
              </p:ext>
            </p:extLst>
          </p:nvPr>
        </p:nvGraphicFramePr>
        <p:xfrm>
          <a:off x="9003607" y="4319486"/>
          <a:ext cx="4876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607" y="4319486"/>
                        <a:ext cx="48768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53841"/>
              </p:ext>
            </p:extLst>
          </p:nvPr>
        </p:nvGraphicFramePr>
        <p:xfrm>
          <a:off x="9003607" y="4776686"/>
          <a:ext cx="4876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607" y="4776686"/>
                        <a:ext cx="48768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86685"/>
              </p:ext>
            </p:extLst>
          </p:nvPr>
        </p:nvGraphicFramePr>
        <p:xfrm>
          <a:off x="9003607" y="5233886"/>
          <a:ext cx="48768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607" y="5233886"/>
                        <a:ext cx="48768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59378"/>
              </p:ext>
            </p:extLst>
          </p:nvPr>
        </p:nvGraphicFramePr>
        <p:xfrm>
          <a:off x="9918007" y="3845142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007" y="3845142"/>
                        <a:ext cx="571500" cy="65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33102"/>
              </p:ext>
            </p:extLst>
          </p:nvPr>
        </p:nvGraphicFramePr>
        <p:xfrm>
          <a:off x="9918007" y="4302342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007" y="4302342"/>
                        <a:ext cx="571500" cy="65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28205"/>
              </p:ext>
            </p:extLst>
          </p:nvPr>
        </p:nvGraphicFramePr>
        <p:xfrm>
          <a:off x="9918007" y="4759542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007" y="4759542"/>
                        <a:ext cx="571500" cy="65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724187"/>
              </p:ext>
            </p:extLst>
          </p:nvPr>
        </p:nvGraphicFramePr>
        <p:xfrm>
          <a:off x="9918007" y="5216742"/>
          <a:ext cx="571500" cy="6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007" y="5216742"/>
                        <a:ext cx="571500" cy="65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50125" y="247692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1661942" y="1019175"/>
            <a:ext cx="1083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280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2800" b="1" i="1">
                <a:cs typeface="Times New Roman" panose="02020603050405020304" pitchFamily="18" charset="0"/>
              </a:rPr>
              <a:t>≠ 0)</a:t>
            </a:r>
            <a:endParaRPr lang="en-US" altLang="en-US" sz="2800" b="1" i="1">
              <a:latin typeface="VNI-Times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3124440" y="6339960"/>
              <a:ext cx="11520" cy="20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121200" y="6337080"/>
                <a:ext cx="2016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992A9F5E-3211-41EE-9C63-163F23E13D13}"/>
                  </a:ext>
                </a:extLst>
              </p14:cNvPr>
              <p14:cNvContentPartPr/>
              <p14:nvPr/>
            </p14:nvContentPartPr>
            <p14:xfrm>
              <a:off x="3887280" y="4931280"/>
              <a:ext cx="2891160" cy="4716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992A9F5E-3211-41EE-9C63-163F23E13D13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877920" y="4921920"/>
                <a:ext cx="2909880" cy="490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2" dur="20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20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6" dur="2000" fill="hold"/>
                                        <p:tgtEl>
                                          <p:spTgt spid="307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/>
      <p:bldP spid="10" grpId="0"/>
      <p:bldP spid="30731" grpId="0"/>
      <p:bldP spid="12" grpId="0"/>
      <p:bldP spid="20" grpId="0"/>
      <p:bldP spid="30741" grpId="0"/>
      <p:bldP spid="30742" grpId="0"/>
      <p:bldP spid="30743" grpId="0"/>
      <p:bldP spid="30743" grpId="1"/>
      <p:bldP spid="30744" grpId="0"/>
      <p:bldP spid="307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295400" y="1758843"/>
            <a:ext cx="1089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 u="sng">
                <a:latin typeface="VNI-Times" pitchFamily="2" charset="0"/>
              </a:rPr>
              <a:t>Baøi taäp 1 (B</a:t>
            </a:r>
            <a:r>
              <a:rPr lang="en-US" altLang="en-US" sz="2800" u="sng"/>
              <a:t>ài 27 – SGK)</a:t>
            </a:r>
            <a:r>
              <a:rPr lang="en-US" altLang="en-US" sz="2800">
                <a:latin typeface="VNI-Times" pitchFamily="2" charset="0"/>
              </a:rPr>
              <a:t>: </a:t>
            </a:r>
          </a:p>
          <a:p>
            <a:pPr algn="just"/>
            <a:r>
              <a:rPr lang="en-US" altLang="en-US" sz="2800">
                <a:latin typeface="VNI-Times" pitchFamily="2" charset="0"/>
              </a:rPr>
              <a:t>Cho haøm soá y = ax + 3</a:t>
            </a:r>
          </a:p>
          <a:p>
            <a:pPr algn="just"/>
            <a:r>
              <a:rPr lang="en-US" altLang="en-US" sz="2800">
                <a:latin typeface="VNI-Times" pitchFamily="2" charset="0"/>
              </a:rPr>
              <a:t>    a. Xaùc ñònh heä soá goùc a, bieát raèng ñoà thò cuûa haøm soá qua ñieåm A(2; 6)</a:t>
            </a:r>
          </a:p>
          <a:p>
            <a:pPr algn="just"/>
            <a:r>
              <a:rPr lang="en-US" altLang="en-US" sz="2800">
                <a:latin typeface="VNI-Times" pitchFamily="2" charset="0"/>
              </a:rPr>
              <a:t>    b. Veõ ñoà thò cuûa haøm soá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312332" y="3772533"/>
            <a:ext cx="1255606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 u="sng">
                <a:cs typeface="Times New Roman" panose="02020603050405020304" pitchFamily="18" charset="0"/>
              </a:rPr>
              <a:t>Giải:</a:t>
            </a:r>
            <a:endParaRPr lang="en-US" altLang="en-US" sz="2800">
              <a:cs typeface="Times New Roman" panose="02020603050405020304" pitchFamily="18" charset="0"/>
            </a:endParaRPr>
          </a:p>
          <a:p>
            <a:pPr algn="just"/>
            <a:r>
              <a:rPr lang="en-US" altLang="en-US" sz="2800">
                <a:cs typeface="Times New Roman" panose="02020603050405020304" pitchFamily="18" charset="0"/>
              </a:rPr>
              <a:t>a/ Vì đồ thị của hàm số đã cho đi qua điểm A(2; 6) nên thay  x = 2 và  y = 6 vào hàm số y = ax + 3 ta được : 6 = a.2 + 3</a:t>
            </a:r>
          </a:p>
          <a:p>
            <a:pPr algn="just"/>
            <a:r>
              <a:rPr lang="en-US" altLang="en-US" sz="2800">
                <a:cs typeface="Times New Roman" panose="02020603050405020304" pitchFamily="18" charset="0"/>
              </a:rPr>
              <a:t>Suy ra: a = 1,5</a:t>
            </a:r>
          </a:p>
          <a:p>
            <a:pPr algn="just"/>
            <a:r>
              <a:rPr lang="en-US" altLang="en-US" sz="2800">
                <a:cs typeface="Times New Roman" panose="02020603050405020304" pitchFamily="18" charset="0"/>
              </a:rPr>
              <a:t>Vậy với a = 1,5  thì đồ thị hàm số đã cho đi qua điểm A(2; 6) 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295400" y="6089791"/>
            <a:ext cx="8305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/>
              <a:t>b/ Vẽ đồ thị hàm số: </a:t>
            </a:r>
            <a:r>
              <a:rPr lang="en-US" altLang="en-US" sz="2800">
                <a:solidFill>
                  <a:srgbClr val="003399"/>
                </a:solidFill>
              </a:rPr>
              <a:t>y = 1,5x + 3</a:t>
            </a:r>
          </a:p>
          <a:p>
            <a:pPr algn="just"/>
            <a:r>
              <a:rPr lang="en-US" altLang="en-US" sz="2800"/>
              <a:t>Ta có đồ thị hàm số đi qua điểm</a:t>
            </a:r>
          </a:p>
          <a:p>
            <a:pPr algn="just"/>
            <a:r>
              <a:rPr lang="en-US" altLang="en-US" sz="2800"/>
              <a:t>M(0; .....) và N(..…; 0)</a:t>
            </a: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2225040" y="6934200"/>
            <a:ext cx="365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CC0000"/>
                </a:solidFill>
                <a:latin typeface="VNI-Times" pitchFamily="2" charset="0"/>
              </a:rPr>
              <a:t>3</a:t>
            </a:r>
            <a:r>
              <a:rPr lang="en-US" altLang="en-US" sz="2800"/>
              <a:t> </a:t>
            </a:r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3657600" y="693420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CC0000"/>
                </a:solidFill>
                <a:latin typeface="VNI-Times" pitchFamily="2" charset="0"/>
              </a:rPr>
              <a:t>- 2</a:t>
            </a:r>
            <a:r>
              <a:rPr lang="en-US" altLang="en-US" sz="280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83583" y="408048"/>
            <a:ext cx="8699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HỆ SỐ GÓC CỦA ĐƯỜNG THẲNG Y = ax + b ( A 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≠ 0 )</a:t>
            </a:r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 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295400" y="1179531"/>
            <a:ext cx="10830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altLang="en-US" sz="2800" b="1" i="1">
                <a:latin typeface="VNI-Times" pitchFamily="2" charset="0"/>
              </a:rPr>
              <a:t>1. Khaùi nieäm heä soá goùc cuûa ñöôøng thaúng y = ax + b ( a </a:t>
            </a:r>
            <a:r>
              <a:rPr lang="en-US" altLang="en-US" sz="2800" b="1" i="1">
                <a:cs typeface="Times New Roman" panose="02020603050405020304" pitchFamily="18" charset="0"/>
              </a:rPr>
              <a:t>≠ 0)</a:t>
            </a:r>
            <a:endParaRPr lang="en-US" altLang="en-US" sz="2800" b="1" i="1">
              <a:latin typeface="VNI-Times" pitchFamily="2" charset="0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" grpId="0"/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ompass">
  <a:themeElements>
    <a:clrScheme name="Compass 2">
      <a:dk1>
        <a:srgbClr val="5B5D6B"/>
      </a:dk1>
      <a:lt1>
        <a:srgbClr val="FFFFFF"/>
      </a:lt1>
      <a:dk2>
        <a:srgbClr val="5A5C6C"/>
      </a:dk2>
      <a:lt2>
        <a:srgbClr val="FFFFCC"/>
      </a:lt2>
      <a:accent1>
        <a:srgbClr val="9966FF"/>
      </a:accent1>
      <a:accent2>
        <a:srgbClr val="9383B3"/>
      </a:accent2>
      <a:accent3>
        <a:srgbClr val="B5B5BA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2_Compas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Proposal">
  <a:themeElements>
    <a:clrScheme name="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2_Proposal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2399</TotalTime>
  <Words>1341</Words>
  <PresentationFormat>Custom</PresentationFormat>
  <Paragraphs>17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Arial</vt:lpstr>
      <vt:lpstr>SVN-A Love Of Thunder</vt:lpstr>
      <vt:lpstr>Symbol</vt:lpstr>
      <vt:lpstr>Tahoma</vt:lpstr>
      <vt:lpstr>Times New Roman</vt:lpstr>
      <vt:lpstr>Verdana</vt:lpstr>
      <vt:lpstr>VNI-Times</vt:lpstr>
      <vt:lpstr>Wingdings</vt:lpstr>
      <vt:lpstr>Wingdings 2</vt:lpstr>
      <vt:lpstr>Aspect</vt:lpstr>
      <vt:lpstr>1_Aspect</vt:lpstr>
      <vt:lpstr>2_Compass</vt:lpstr>
      <vt:lpstr>2_Proposa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cp:lastPrinted>1601-01-01T00:00:00Z</cp:lastPrinted>
  <dcterms:created xsi:type="dcterms:W3CDTF">1601-01-01T00:00:00Z</dcterms:created>
  <dcterms:modified xsi:type="dcterms:W3CDTF">2023-02-16T14:2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